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14.xml" ContentType="application/vnd.openxmlformats-officedocument.presentationml.notesSlide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5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notesSlides/notesSlide30.xml" ContentType="application/vnd.openxmlformats-officedocument.presentationml.notesSlide+xml"/>
  <Override PartName="/ppt/charts/chart15.xml" ContentType="application/vnd.openxmlformats-officedocument.drawingml.chart+xml"/>
  <Override PartName="/ppt/drawings/drawing1.xml" ContentType="application/vnd.openxmlformats-officedocument.drawingml.chartshapes+xml"/>
  <Override PartName="/ppt/notesSlides/notesSlide31.xml" ContentType="application/vnd.openxmlformats-officedocument.presentationml.notesSlide+xml"/>
  <Override PartName="/ppt/charts/chart16.xml" ContentType="application/vnd.openxmlformats-officedocument.drawingml.chart+xml"/>
  <Override PartName="/ppt/drawings/drawing2.xml" ContentType="application/vnd.openxmlformats-officedocument.drawingml.chartshape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tags/tag6.xml" ContentType="application/vnd.openxmlformats-officedocument.presentationml.tags+xml"/>
  <Override PartName="/ppt/notesSlides/notesSlide34.xml" ContentType="application/vnd.openxmlformats-officedocument.presentationml.notesSlide+xml"/>
  <Override PartName="/ppt/charts/chart19.xml" ContentType="application/vnd.openxmlformats-officedocument.drawingml.chart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charts/chart20.xml" ContentType="application/vnd.openxmlformats-officedocument.drawingml.chart+xml"/>
  <Override PartName="/ppt/notesSlides/notesSlide41.xml" ContentType="application/vnd.openxmlformats-officedocument.presentationml.notesSlide+xml"/>
  <Override PartName="/ppt/charts/chart21.xml" ContentType="application/vnd.openxmlformats-officedocument.drawingml.chart+xml"/>
  <Override PartName="/ppt/notesSlides/notesSlide42.xml" ContentType="application/vnd.openxmlformats-officedocument.presentationml.notesSlide+xml"/>
  <Override PartName="/ppt/charts/chart22.xml" ContentType="application/vnd.openxmlformats-officedocument.drawingml.chart+xml"/>
  <Override PartName="/ppt/notesSlides/notesSlide43.xml" ContentType="application/vnd.openxmlformats-officedocument.presentationml.notesSlide+xml"/>
  <Override PartName="/ppt/charts/chart23.xml" ContentType="application/vnd.openxmlformats-officedocument.drawingml.chart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charts/chart24.xml" ContentType="application/vnd.openxmlformats-officedocument.drawingml.chart+xml"/>
  <Override PartName="/ppt/charts/chart25.xml" ContentType="application/vnd.openxmlformats-officedocument.drawingml.chart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3"/>
  </p:notesMasterIdLst>
  <p:handoutMasterIdLst>
    <p:handoutMasterId r:id="rId54"/>
  </p:handoutMasterIdLst>
  <p:sldIdLst>
    <p:sldId id="428" r:id="rId2"/>
    <p:sldId id="324" r:id="rId3"/>
    <p:sldId id="440" r:id="rId4"/>
    <p:sldId id="441" r:id="rId5"/>
    <p:sldId id="442" r:id="rId6"/>
    <p:sldId id="284" r:id="rId7"/>
    <p:sldId id="325" r:id="rId8"/>
    <p:sldId id="330" r:id="rId9"/>
    <p:sldId id="450" r:id="rId10"/>
    <p:sldId id="465" r:id="rId11"/>
    <p:sldId id="329" r:id="rId12"/>
    <p:sldId id="466" r:id="rId13"/>
    <p:sldId id="335" r:id="rId14"/>
    <p:sldId id="342" r:id="rId15"/>
    <p:sldId id="467" r:id="rId16"/>
    <p:sldId id="468" r:id="rId17"/>
    <p:sldId id="406" r:id="rId18"/>
    <p:sldId id="344" r:id="rId19"/>
    <p:sldId id="459" r:id="rId20"/>
    <p:sldId id="377" r:id="rId21"/>
    <p:sldId id="462" r:id="rId22"/>
    <p:sldId id="460" r:id="rId23"/>
    <p:sldId id="443" r:id="rId24"/>
    <p:sldId id="403" r:id="rId25"/>
    <p:sldId id="382" r:id="rId26"/>
    <p:sldId id="352" r:id="rId27"/>
    <p:sldId id="354" r:id="rId28"/>
    <p:sldId id="479" r:id="rId29"/>
    <p:sldId id="480" r:id="rId30"/>
    <p:sldId id="481" r:id="rId31"/>
    <p:sldId id="482" r:id="rId32"/>
    <p:sldId id="478" r:id="rId33"/>
    <p:sldId id="357" r:id="rId34"/>
    <p:sldId id="359" r:id="rId35"/>
    <p:sldId id="360" r:id="rId36"/>
    <p:sldId id="361" r:id="rId37"/>
    <p:sldId id="429" r:id="rId38"/>
    <p:sldId id="432" r:id="rId39"/>
    <p:sldId id="430" r:id="rId40"/>
    <p:sldId id="448" r:id="rId41"/>
    <p:sldId id="445" r:id="rId42"/>
    <p:sldId id="447" r:id="rId43"/>
    <p:sldId id="449" r:id="rId44"/>
    <p:sldId id="350" r:id="rId45"/>
    <p:sldId id="378" r:id="rId46"/>
    <p:sldId id="379" r:id="rId47"/>
    <p:sldId id="483" r:id="rId48"/>
    <p:sldId id="476" r:id="rId49"/>
    <p:sldId id="477" r:id="rId50"/>
    <p:sldId id="464" r:id="rId51"/>
    <p:sldId id="474" r:id="rId5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00"/>
    <a:srgbClr val="FF9933"/>
    <a:srgbClr val="33CCFF"/>
    <a:srgbClr val="C0C0C0"/>
    <a:srgbClr val="6699FF"/>
    <a:srgbClr val="FFFFFF"/>
    <a:srgbClr val="FF0000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96" autoAdjust="0"/>
    <p:restoredTop sz="66049" autoAdjust="0"/>
  </p:normalViewPr>
  <p:slideViewPr>
    <p:cSldViewPr>
      <p:cViewPr varScale="1">
        <p:scale>
          <a:sx n="52" d="100"/>
          <a:sy n="52" d="100"/>
        </p:scale>
        <p:origin x="-1985" y="-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5.xlsx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6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1.xlsx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2.xlsx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3.xlsx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4.xlsx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5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0964360587002098E-3"/>
          <c:y val="2.7932960893854749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8896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4.9793711765542756E-4</c:v>
                </c:pt>
                <c:pt idx="1">
                  <c:v>4.1494759804618959E-4</c:v>
                </c:pt>
                <c:pt idx="2">
                  <c:v>8.2989519609237921E-5</c:v>
                </c:pt>
                <c:pt idx="3">
                  <c:v>1.0670081092616304E-4</c:v>
                </c:pt>
                <c:pt idx="4">
                  <c:v>1.4226774790155071E-4</c:v>
                </c:pt>
                <c:pt idx="5">
                  <c:v>1.778346848769384E-4</c:v>
                </c:pt>
                <c:pt idx="6">
                  <c:v>1.5412339356001329E-4</c:v>
                </c:pt>
                <c:pt idx="7">
                  <c:v>2.0154597619386351E-4</c:v>
                </c:pt>
                <c:pt idx="8">
                  <c:v>9.4845165267700476E-5</c:v>
                </c:pt>
                <c:pt idx="9">
                  <c:v>1.185564565846256E-4</c:v>
                </c:pt>
                <c:pt idx="10">
                  <c:v>4.7422582633850238E-5</c:v>
                </c:pt>
                <c:pt idx="11">
                  <c:v>9.4845165267700476E-5</c:v>
                </c:pt>
                <c:pt idx="12">
                  <c:v>2.608242044861763E-4</c:v>
                </c:pt>
                <c:pt idx="13">
                  <c:v>5.572153459477403E-4</c:v>
                </c:pt>
                <c:pt idx="14">
                  <c:v>1.1262863375539431E-3</c:v>
                </c:pt>
                <c:pt idx="15">
                  <c:v>1.7902024944278466E-3</c:v>
                </c:pt>
                <c:pt idx="16">
                  <c:v>2.371129131692512E-3</c:v>
                </c:pt>
                <c:pt idx="17">
                  <c:v>2.6793759188125385E-3</c:v>
                </c:pt>
                <c:pt idx="18">
                  <c:v>2.6438089818371507E-3</c:v>
                </c:pt>
                <c:pt idx="19">
                  <c:v>2.7267985014463886E-3</c:v>
                </c:pt>
                <c:pt idx="20">
                  <c:v>2.8690662493479394E-3</c:v>
                </c:pt>
                <c:pt idx="21">
                  <c:v>2.7149428557879263E-3</c:v>
                </c:pt>
                <c:pt idx="22">
                  <c:v>3.6633945084649311E-3</c:v>
                </c:pt>
                <c:pt idx="23">
                  <c:v>4.7778252003604117E-3</c:v>
                </c:pt>
                <c:pt idx="24">
                  <c:v>7.1489543320529233E-3</c:v>
                </c:pt>
                <c:pt idx="25">
                  <c:v>8.405652771849955E-3</c:v>
                </c:pt>
                <c:pt idx="26">
                  <c:v>8.8087447242376823E-3</c:v>
                </c:pt>
                <c:pt idx="27">
                  <c:v>9.1762697396500208E-3</c:v>
                </c:pt>
                <c:pt idx="28">
                  <c:v>9.7216294399392993E-3</c:v>
                </c:pt>
                <c:pt idx="29">
                  <c:v>1.1535543225684071E-2</c:v>
                </c:pt>
                <c:pt idx="30">
                  <c:v>1.3420590885379618E-2</c:v>
                </c:pt>
                <c:pt idx="31">
                  <c:v>1.5270071608099777E-2</c:v>
                </c:pt>
                <c:pt idx="32">
                  <c:v>1.4795845781761274E-2</c:v>
                </c:pt>
                <c:pt idx="33">
                  <c:v>1.4072651396595059E-2</c:v>
                </c:pt>
                <c:pt idx="34">
                  <c:v>1.4428320766348935E-2</c:v>
                </c:pt>
                <c:pt idx="35">
                  <c:v>1.2223170673874899E-2</c:v>
                </c:pt>
                <c:pt idx="36">
                  <c:v>1.1962346469388723E-2</c:v>
                </c:pt>
                <c:pt idx="37">
                  <c:v>1.1476264997391758E-2</c:v>
                </c:pt>
                <c:pt idx="38">
                  <c:v>9.8757528334993128E-3</c:v>
                </c:pt>
                <c:pt idx="39">
                  <c:v>9.5556504007208234E-3</c:v>
                </c:pt>
                <c:pt idx="40">
                  <c:v>9.7690520225731485E-3</c:v>
                </c:pt>
                <c:pt idx="41">
                  <c:v>1.0101010101010102E-2</c:v>
                </c:pt>
                <c:pt idx="42">
                  <c:v>1.0907194005785555E-2</c:v>
                </c:pt>
                <c:pt idx="43">
                  <c:v>1.0670081092616303E-2</c:v>
                </c:pt>
                <c:pt idx="44">
                  <c:v>1.1227296438564044E-2</c:v>
                </c:pt>
                <c:pt idx="45">
                  <c:v>1.1227296438564044E-2</c:v>
                </c:pt>
                <c:pt idx="46">
                  <c:v>1.2401005358751837E-2</c:v>
                </c:pt>
                <c:pt idx="47">
                  <c:v>1.2057191634656423E-2</c:v>
                </c:pt>
                <c:pt idx="48">
                  <c:v>1.1808223075828709E-2</c:v>
                </c:pt>
                <c:pt idx="49">
                  <c:v>1.1132451273296344E-2</c:v>
                </c:pt>
                <c:pt idx="50">
                  <c:v>1.0409256888130127E-2</c:v>
                </c:pt>
                <c:pt idx="51">
                  <c:v>9.8520415421823864E-3</c:v>
                </c:pt>
                <c:pt idx="52">
                  <c:v>8.7731777872622936E-3</c:v>
                </c:pt>
                <c:pt idx="53">
                  <c:v>8.0381277564376147E-3</c:v>
                </c:pt>
                <c:pt idx="54">
                  <c:v>8.9984350547730827E-3</c:v>
                </c:pt>
                <c:pt idx="55">
                  <c:v>8.8561673068715315E-3</c:v>
                </c:pt>
                <c:pt idx="56">
                  <c:v>8.5123535827761176E-3</c:v>
                </c:pt>
                <c:pt idx="57">
                  <c:v>8.7850334329207577E-3</c:v>
                </c:pt>
                <c:pt idx="58">
                  <c:v>8.405652771849955E-3</c:v>
                </c:pt>
                <c:pt idx="59">
                  <c:v>8.2159624413145546E-3</c:v>
                </c:pt>
                <c:pt idx="60">
                  <c:v>8.9865794091146204E-3</c:v>
                </c:pt>
                <c:pt idx="61">
                  <c:v>8.3345188978991794E-3</c:v>
                </c:pt>
                <c:pt idx="62">
                  <c:v>9.1525584483330962E-3</c:v>
                </c:pt>
                <c:pt idx="63">
                  <c:v>8.4649310001422683E-3</c:v>
                </c:pt>
                <c:pt idx="64">
                  <c:v>8.2515293782899415E-3</c:v>
                </c:pt>
                <c:pt idx="65">
                  <c:v>8.488642291459193E-3</c:v>
                </c:pt>
                <c:pt idx="66">
                  <c:v>9.7690520225731485E-3</c:v>
                </c:pt>
                <c:pt idx="67">
                  <c:v>1.018399962061934E-2</c:v>
                </c:pt>
                <c:pt idx="68">
                  <c:v>1.0219566557594727E-2</c:v>
                </c:pt>
                <c:pt idx="69">
                  <c:v>1.0266989140228578E-2</c:v>
                </c:pt>
                <c:pt idx="70">
                  <c:v>1.0172143974960876E-2</c:v>
                </c:pt>
                <c:pt idx="71">
                  <c:v>9.6386399203300614E-3</c:v>
                </c:pt>
                <c:pt idx="72">
                  <c:v>9.1051358656992452E-3</c:v>
                </c:pt>
                <c:pt idx="73">
                  <c:v>9.1762697396500208E-3</c:v>
                </c:pt>
                <c:pt idx="74">
                  <c:v>8.1685398586807036E-3</c:v>
                </c:pt>
                <c:pt idx="75">
                  <c:v>9.5319391094038988E-3</c:v>
                </c:pt>
                <c:pt idx="76">
                  <c:v>9.4252382984777346E-3</c:v>
                </c:pt>
                <c:pt idx="77">
                  <c:v>1.0314411722862427E-2</c:v>
                </c:pt>
                <c:pt idx="78">
                  <c:v>1.1120595627637881E-2</c:v>
                </c:pt>
                <c:pt idx="79">
                  <c:v>1.1132451273296344E-2</c:v>
                </c:pt>
                <c:pt idx="80">
                  <c:v>1.2685540854554939E-2</c:v>
                </c:pt>
                <c:pt idx="81">
                  <c:v>1.2958220704699578E-2</c:v>
                </c:pt>
                <c:pt idx="82">
                  <c:v>1.2993787641674966E-2</c:v>
                </c:pt>
                <c:pt idx="83">
                  <c:v>1.1867501304121023E-2</c:v>
                </c:pt>
                <c:pt idx="84">
                  <c:v>1.0776781903542467E-2</c:v>
                </c:pt>
                <c:pt idx="85">
                  <c:v>8.4767866458007306E-3</c:v>
                </c:pt>
                <c:pt idx="86">
                  <c:v>7.1133873950775363E-3</c:v>
                </c:pt>
                <c:pt idx="87">
                  <c:v>6.6865841513728836E-3</c:v>
                </c:pt>
                <c:pt idx="88">
                  <c:v>5.1097832787973634E-3</c:v>
                </c:pt>
                <c:pt idx="89">
                  <c:v>4.5762792241665481E-3</c:v>
                </c:pt>
                <c:pt idx="90">
                  <c:v>4.4932897045573102E-3</c:v>
                </c:pt>
                <c:pt idx="91">
                  <c:v>4.1850429174372841E-3</c:v>
                </c:pt>
                <c:pt idx="92">
                  <c:v>3.6871057997818562E-3</c:v>
                </c:pt>
                <c:pt idx="93">
                  <c:v>3.2128799734433538E-3</c:v>
                </c:pt>
                <c:pt idx="94">
                  <c:v>3.177313036467966E-3</c:v>
                </c:pt>
                <c:pt idx="95">
                  <c:v>3.070612225541803E-3</c:v>
                </c:pt>
                <c:pt idx="96">
                  <c:v>2.9994783515910279E-3</c:v>
                </c:pt>
                <c:pt idx="97">
                  <c:v>2.9639114146156401E-3</c:v>
                </c:pt>
                <c:pt idx="98">
                  <c:v>2.7030872101294636E-3</c:v>
                </c:pt>
                <c:pt idx="99">
                  <c:v>2.7979323753971642E-3</c:v>
                </c:pt>
                <c:pt idx="100">
                  <c:v>2.940200123298715E-3</c:v>
                </c:pt>
                <c:pt idx="101">
                  <c:v>3.201024327784891E-3</c:v>
                </c:pt>
                <c:pt idx="102">
                  <c:v>3.0231896429079529E-3</c:v>
                </c:pt>
                <c:pt idx="103">
                  <c:v>2.5963863992033006E-3</c:v>
                </c:pt>
                <c:pt idx="104">
                  <c:v>2.7860767297387015E-3</c:v>
                </c:pt>
                <c:pt idx="105">
                  <c:v>2.7267985014463886E-3</c:v>
                </c:pt>
                <c:pt idx="106">
                  <c:v>2.4304073599848248E-3</c:v>
                </c:pt>
                <c:pt idx="107">
                  <c:v>2.5845307535448379E-3</c:v>
                </c:pt>
                <c:pt idx="108">
                  <c:v>2.3237065490586619E-3</c:v>
                </c:pt>
                <c:pt idx="109">
                  <c:v>2.1932944468155734E-3</c:v>
                </c:pt>
                <c:pt idx="110">
                  <c:v>2.4778299426186749E-3</c:v>
                </c:pt>
                <c:pt idx="111">
                  <c:v>2.6200976905202257E-3</c:v>
                </c:pt>
                <c:pt idx="112">
                  <c:v>2.5133968795940627E-3</c:v>
                </c:pt>
                <c:pt idx="113">
                  <c:v>2.5252525252525255E-3</c:v>
                </c:pt>
                <c:pt idx="114">
                  <c:v>2.7742210840802392E-3</c:v>
                </c:pt>
                <c:pt idx="115">
                  <c:v>2.4304073599848248E-3</c:v>
                </c:pt>
                <c:pt idx="116">
                  <c:v>2.7267985014463886E-3</c:v>
                </c:pt>
                <c:pt idx="117">
                  <c:v>2.7030872101294636E-3</c:v>
                </c:pt>
                <c:pt idx="118">
                  <c:v>2.4541186513017499E-3</c:v>
                </c:pt>
                <c:pt idx="119">
                  <c:v>2.7623654384217764E-3</c:v>
                </c:pt>
                <c:pt idx="120">
                  <c:v>2.7386541471048514E-3</c:v>
                </c:pt>
                <c:pt idx="121">
                  <c:v>2.5371081709109878E-3</c:v>
                </c:pt>
                <c:pt idx="122">
                  <c:v>2.2051500924740361E-3</c:v>
                </c:pt>
                <c:pt idx="123">
                  <c:v>2.6082420448617634E-3</c:v>
                </c:pt>
                <c:pt idx="124">
                  <c:v>2.4541186513017499E-3</c:v>
                </c:pt>
                <c:pt idx="125">
                  <c:v>2.3474178403755869E-3</c:v>
                </c:pt>
                <c:pt idx="126">
                  <c:v>2.7623654384217764E-3</c:v>
                </c:pt>
                <c:pt idx="127">
                  <c:v>2.5133968795940627E-3</c:v>
                </c:pt>
                <c:pt idx="128">
                  <c:v>2.4304073599848248E-3</c:v>
                </c:pt>
                <c:pt idx="129">
                  <c:v>2.2881396120832741E-3</c:v>
                </c:pt>
                <c:pt idx="130">
                  <c:v>2.1932944468155734E-3</c:v>
                </c:pt>
                <c:pt idx="131">
                  <c:v>2.2762839664248113E-3</c:v>
                </c:pt>
                <c:pt idx="132">
                  <c:v>2.6438089818371507E-3</c:v>
                </c:pt>
                <c:pt idx="133">
                  <c:v>2.2170057381324989E-3</c:v>
                </c:pt>
                <c:pt idx="134">
                  <c:v>2.3829847773509747E-3</c:v>
                </c:pt>
                <c:pt idx="135">
                  <c:v>2.3829847773509747E-3</c:v>
                </c:pt>
                <c:pt idx="136">
                  <c:v>2.2881396120832741E-3</c:v>
                </c:pt>
                <c:pt idx="137">
                  <c:v>2.2170057381324989E-3</c:v>
                </c:pt>
                <c:pt idx="138">
                  <c:v>2.2170057381324989E-3</c:v>
                </c:pt>
                <c:pt idx="139">
                  <c:v>2.0154597619386353E-3</c:v>
                </c:pt>
                <c:pt idx="140">
                  <c:v>2.1221605728647982E-3</c:v>
                </c:pt>
                <c:pt idx="141">
                  <c:v>1.9443258879878599E-3</c:v>
                </c:pt>
                <c:pt idx="142">
                  <c:v>2.1932944468155734E-3</c:v>
                </c:pt>
                <c:pt idx="143">
                  <c:v>2.3237065490586619E-3</c:v>
                </c:pt>
                <c:pt idx="144">
                  <c:v>2.2407170294494239E-3</c:v>
                </c:pt>
                <c:pt idx="145">
                  <c:v>2.4304073599848248E-3</c:v>
                </c:pt>
                <c:pt idx="146">
                  <c:v>2.157727509840186E-3</c:v>
                </c:pt>
                <c:pt idx="147">
                  <c:v>1.9206145966709346E-3</c:v>
                </c:pt>
                <c:pt idx="148">
                  <c:v>2.0984492815478732E-3</c:v>
                </c:pt>
                <c:pt idx="149">
                  <c:v>2.157727509840186E-3</c:v>
                </c:pt>
                <c:pt idx="150">
                  <c:v>2.4185517143263621E-3</c:v>
                </c:pt>
                <c:pt idx="151">
                  <c:v>1.8969033053540096E-3</c:v>
                </c:pt>
                <c:pt idx="152">
                  <c:v>2.1458718641817233E-3</c:v>
                </c:pt>
                <c:pt idx="153">
                  <c:v>1.9443258879878599E-3</c:v>
                </c:pt>
                <c:pt idx="154">
                  <c:v>2.2762839664248113E-3</c:v>
                </c:pt>
                <c:pt idx="155">
                  <c:v>2.3118509034001991E-3</c:v>
                </c:pt>
                <c:pt idx="156">
                  <c:v>2.371129131692512E-3</c:v>
                </c:pt>
                <c:pt idx="157">
                  <c:v>2.2525726751078863E-3</c:v>
                </c:pt>
                <c:pt idx="158">
                  <c:v>1.9917484706217102E-3</c:v>
                </c:pt>
                <c:pt idx="159">
                  <c:v>2.2525726751078863E-3</c:v>
                </c:pt>
                <c:pt idx="160">
                  <c:v>2.2170057381324989E-3</c:v>
                </c:pt>
                <c:pt idx="161">
                  <c:v>2.1221605728647982E-3</c:v>
                </c:pt>
                <c:pt idx="162">
                  <c:v>2.3237065490586619E-3</c:v>
                </c:pt>
                <c:pt idx="163">
                  <c:v>2.2525726751078863E-3</c:v>
                </c:pt>
                <c:pt idx="164">
                  <c:v>2.6675202731540758E-3</c:v>
                </c:pt>
                <c:pt idx="165">
                  <c:v>2.4185517143263621E-3</c:v>
                </c:pt>
                <c:pt idx="166">
                  <c:v>2.264428320766349E-3</c:v>
                </c:pt>
                <c:pt idx="167">
                  <c:v>2.7030872101294636E-3</c:v>
                </c:pt>
                <c:pt idx="168">
                  <c:v>2.4066960686678998E-3</c:v>
                </c:pt>
                <c:pt idx="169">
                  <c:v>2.371129131692512E-3</c:v>
                </c:pt>
                <c:pt idx="170">
                  <c:v>2.1814388011571111E-3</c:v>
                </c:pt>
                <c:pt idx="171">
                  <c:v>2.2407170294494239E-3</c:v>
                </c:pt>
                <c:pt idx="172">
                  <c:v>2.4896855882771377E-3</c:v>
                </c:pt>
                <c:pt idx="173">
                  <c:v>2.3474178403755869E-3</c:v>
                </c:pt>
                <c:pt idx="174">
                  <c:v>2.6556646274956135E-3</c:v>
                </c:pt>
                <c:pt idx="175">
                  <c:v>2.3118509034001991E-3</c:v>
                </c:pt>
                <c:pt idx="176">
                  <c:v>2.2762839664248113E-3</c:v>
                </c:pt>
                <c:pt idx="177">
                  <c:v>2.0036041162801725E-3</c:v>
                </c:pt>
                <c:pt idx="178">
                  <c:v>2.0865936358894104E-3</c:v>
                </c:pt>
                <c:pt idx="179">
                  <c:v>2.2999952577417368E-3</c:v>
                </c:pt>
                <c:pt idx="180">
                  <c:v>1.9324702423293972E-3</c:v>
                </c:pt>
                <c:pt idx="181">
                  <c:v>1.9087589510124721E-3</c:v>
                </c:pt>
                <c:pt idx="182">
                  <c:v>1.8376250770616967E-3</c:v>
                </c:pt>
                <c:pt idx="183">
                  <c:v>1.9206145966709346E-3</c:v>
                </c:pt>
                <c:pt idx="184">
                  <c:v>1.6597903921847584E-3</c:v>
                </c:pt>
                <c:pt idx="185">
                  <c:v>1.9443258879878599E-3</c:v>
                </c:pt>
                <c:pt idx="186">
                  <c:v>2.1221605728647982E-3</c:v>
                </c:pt>
                <c:pt idx="187">
                  <c:v>1.6479347465262958E-3</c:v>
                </c:pt>
                <c:pt idx="188">
                  <c:v>1.7427799117939963E-3</c:v>
                </c:pt>
                <c:pt idx="189">
                  <c:v>1.6360791008678333E-3</c:v>
                </c:pt>
                <c:pt idx="190">
                  <c:v>1.7783468487693841E-3</c:v>
                </c:pt>
                <c:pt idx="191">
                  <c:v>1.8969033053540096E-3</c:v>
                </c:pt>
                <c:pt idx="192">
                  <c:v>1.6242234552093708E-3</c:v>
                </c:pt>
                <c:pt idx="193">
                  <c:v>1.7546355574524588E-3</c:v>
                </c:pt>
                <c:pt idx="194">
                  <c:v>1.7309242661355338E-3</c:v>
                </c:pt>
                <c:pt idx="195">
                  <c:v>1.6597903921847584E-3</c:v>
                </c:pt>
                <c:pt idx="196">
                  <c:v>1.7783468487693841E-3</c:v>
                </c:pt>
                <c:pt idx="197">
                  <c:v>1.6597903921847584E-3</c:v>
                </c:pt>
                <c:pt idx="198">
                  <c:v>1.5768008725755205E-3</c:v>
                </c:pt>
                <c:pt idx="199">
                  <c:v>1.3752548963816569E-3</c:v>
                </c:pt>
                <c:pt idx="200">
                  <c:v>1.2685540854554939E-3</c:v>
                </c:pt>
                <c:pt idx="201">
                  <c:v>1.4701000616493575E-3</c:v>
                </c:pt>
                <c:pt idx="202">
                  <c:v>1.4582444159908948E-3</c:v>
                </c:pt>
                <c:pt idx="203">
                  <c:v>1.4701000616493575E-3</c:v>
                </c:pt>
                <c:pt idx="204">
                  <c:v>1.4345331246739697E-3</c:v>
                </c:pt>
                <c:pt idx="205">
                  <c:v>1.1618532745293309E-3</c:v>
                </c:pt>
                <c:pt idx="206">
                  <c:v>1.0314411722862427E-3</c:v>
                </c:pt>
                <c:pt idx="207">
                  <c:v>1.2804097311139564E-3</c:v>
                </c:pt>
                <c:pt idx="208">
                  <c:v>1.3159766680893442E-3</c:v>
                </c:pt>
                <c:pt idx="209">
                  <c:v>1.185564565846256E-3</c:v>
                </c:pt>
                <c:pt idx="210">
                  <c:v>1.1737089201877935E-3</c:v>
                </c:pt>
                <c:pt idx="211">
                  <c:v>1.3515436050647318E-3</c:v>
                </c:pt>
                <c:pt idx="212">
                  <c:v>1.2329871484801063E-3</c:v>
                </c:pt>
                <c:pt idx="213">
                  <c:v>1.185564565846256E-3</c:v>
                </c:pt>
                <c:pt idx="214">
                  <c:v>1.1381419832124057E-3</c:v>
                </c:pt>
                <c:pt idx="215">
                  <c:v>9.9587423531085511E-4</c:v>
                </c:pt>
                <c:pt idx="216">
                  <c:v>1.1381419832124057E-3</c:v>
                </c:pt>
                <c:pt idx="217">
                  <c:v>1.0195855266277802E-3</c:v>
                </c:pt>
                <c:pt idx="218">
                  <c:v>9.2474036136007962E-4</c:v>
                </c:pt>
                <c:pt idx="219">
                  <c:v>8.6546213306776688E-4</c:v>
                </c:pt>
                <c:pt idx="220">
                  <c:v>9.3659600701854226E-4</c:v>
                </c:pt>
                <c:pt idx="221">
                  <c:v>7.2319438516621612E-4</c:v>
                </c:pt>
                <c:pt idx="222">
                  <c:v>7.3505003082467875E-4</c:v>
                </c:pt>
                <c:pt idx="223">
                  <c:v>8.0618390477545402E-4</c:v>
                </c:pt>
                <c:pt idx="224">
                  <c:v>8.0618390477545402E-4</c:v>
                </c:pt>
                <c:pt idx="225">
                  <c:v>9.0102907004315457E-4</c:v>
                </c:pt>
                <c:pt idx="226">
                  <c:v>6.5206051121544084E-4</c:v>
                </c:pt>
                <c:pt idx="227">
                  <c:v>6.9948309384929106E-4</c:v>
                </c:pt>
                <c:pt idx="228">
                  <c:v>7.7061696780006644E-4</c:v>
                </c:pt>
                <c:pt idx="229">
                  <c:v>6.9948309384929106E-4</c:v>
                </c:pt>
                <c:pt idx="230">
                  <c:v>6.0463792858159052E-4</c:v>
                </c:pt>
                <c:pt idx="231">
                  <c:v>4.0309195238772701E-4</c:v>
                </c:pt>
                <c:pt idx="232">
                  <c:v>6.4020486555697821E-4</c:v>
                </c:pt>
                <c:pt idx="233">
                  <c:v>5.6907099160620283E-4</c:v>
                </c:pt>
                <c:pt idx="234">
                  <c:v>4.2680324370465217E-4</c:v>
                </c:pt>
                <c:pt idx="235">
                  <c:v>5.4535970028927777E-4</c:v>
                </c:pt>
                <c:pt idx="236">
                  <c:v>6.2834921989851568E-4</c:v>
                </c:pt>
                <c:pt idx="237">
                  <c:v>5.8092663726466546E-4</c:v>
                </c:pt>
                <c:pt idx="238">
                  <c:v>6.0463792858159052E-4</c:v>
                </c:pt>
                <c:pt idx="239">
                  <c:v>4.7422582633850239E-4</c:v>
                </c:pt>
                <c:pt idx="240">
                  <c:v>5.9278228292312799E-4</c:v>
                </c:pt>
                <c:pt idx="241">
                  <c:v>5.3350405463081525E-4</c:v>
                </c:pt>
                <c:pt idx="242">
                  <c:v>4.8608147199696497E-4</c:v>
                </c:pt>
                <c:pt idx="243">
                  <c:v>4.8608147199696497E-4</c:v>
                </c:pt>
                <c:pt idx="244">
                  <c:v>4.5051453502157728E-4</c:v>
                </c:pt>
                <c:pt idx="245">
                  <c:v>5.3350405463081525E-4</c:v>
                </c:pt>
                <c:pt idx="246">
                  <c:v>4.7422582633850239E-4</c:v>
                </c:pt>
                <c:pt idx="247">
                  <c:v>5.8092663726466546E-4</c:v>
                </c:pt>
                <c:pt idx="248">
                  <c:v>4.6237018068003981E-4</c:v>
                </c:pt>
                <c:pt idx="249">
                  <c:v>4.6237018068003981E-4</c:v>
                </c:pt>
                <c:pt idx="250">
                  <c:v>4.6237018068003981E-4</c:v>
                </c:pt>
                <c:pt idx="251">
                  <c:v>5.0979276331389008E-4</c:v>
                </c:pt>
                <c:pt idx="252">
                  <c:v>6.6391615687390337E-4</c:v>
                </c:pt>
                <c:pt idx="253">
                  <c:v>6.1649357424005315E-4</c:v>
                </c:pt>
                <c:pt idx="254">
                  <c:v>8.0618390477545402E-4</c:v>
                </c:pt>
              </c:numCache>
            </c:numRef>
          </c:val>
          <c:smooth val="0"/>
        </c:ser>
        <c:ser>
          <c:idx val="1"/>
          <c:order val="1"/>
          <c:spPr>
            <a:ln w="18896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8896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1.4938974290025248E-4</c:v>
                </c:pt>
                <c:pt idx="1">
                  <c:v>7.3200974021123708E-4</c:v>
                </c:pt>
                <c:pt idx="2">
                  <c:v>2.0914564006035345E-4</c:v>
                </c:pt>
                <c:pt idx="3">
                  <c:v>1.3445076861022721E-4</c:v>
                </c:pt>
                <c:pt idx="4">
                  <c:v>1.4938974290025248E-5</c:v>
                </c:pt>
                <c:pt idx="5">
                  <c:v>8.9633845740151483E-5</c:v>
                </c:pt>
                <c:pt idx="6">
                  <c:v>2.0914564006035345E-4</c:v>
                </c:pt>
                <c:pt idx="7">
                  <c:v>1.1951179432020198E-4</c:v>
                </c:pt>
                <c:pt idx="8">
                  <c:v>8.9633845740151483E-5</c:v>
                </c:pt>
                <c:pt idx="9">
                  <c:v>7.469487145012624E-5</c:v>
                </c:pt>
                <c:pt idx="10">
                  <c:v>8.9633845740151483E-5</c:v>
                </c:pt>
                <c:pt idx="11">
                  <c:v>7.469487145012624E-5</c:v>
                </c:pt>
                <c:pt idx="12">
                  <c:v>5.9755897160100991E-5</c:v>
                </c:pt>
                <c:pt idx="13">
                  <c:v>1.4938974290025248E-5</c:v>
                </c:pt>
                <c:pt idx="14">
                  <c:v>7.469487145012624E-5</c:v>
                </c:pt>
                <c:pt idx="15">
                  <c:v>1.3445076861022721E-4</c:v>
                </c:pt>
                <c:pt idx="16">
                  <c:v>2.2408461435037869E-4</c:v>
                </c:pt>
                <c:pt idx="17">
                  <c:v>6.1249794589103514E-4</c:v>
                </c:pt>
                <c:pt idx="18">
                  <c:v>1.7030430690628783E-3</c:v>
                </c:pt>
                <c:pt idx="19">
                  <c:v>2.4798697321441912E-3</c:v>
                </c:pt>
                <c:pt idx="20">
                  <c:v>2.6740763979145191E-3</c:v>
                </c:pt>
                <c:pt idx="21">
                  <c:v>2.4649307578541659E-3</c:v>
                </c:pt>
                <c:pt idx="22">
                  <c:v>2.2856630663738628E-3</c:v>
                </c:pt>
                <c:pt idx="23">
                  <c:v>2.5097476807242414E-3</c:v>
                </c:pt>
                <c:pt idx="24">
                  <c:v>3.3612692152556805E-3</c:v>
                </c:pt>
                <c:pt idx="25">
                  <c:v>3.8691943411165389E-3</c:v>
                </c:pt>
                <c:pt idx="26">
                  <c:v>5.0194953614484828E-3</c:v>
                </c:pt>
                <c:pt idx="27">
                  <c:v>5.0643122843185588E-3</c:v>
                </c:pt>
                <c:pt idx="28">
                  <c:v>5.7664440759497455E-3</c:v>
                </c:pt>
                <c:pt idx="29">
                  <c:v>7.3798532992724718E-3</c:v>
                </c:pt>
                <c:pt idx="30">
                  <c:v>8.6347271396345921E-3</c:v>
                </c:pt>
                <c:pt idx="31">
                  <c:v>1.0980146103168557E-2</c:v>
                </c:pt>
                <c:pt idx="32">
                  <c:v>1.5820373773136737E-2</c:v>
                </c:pt>
                <c:pt idx="33">
                  <c:v>1.895755837404204E-2</c:v>
                </c:pt>
                <c:pt idx="34">
                  <c:v>1.9868835805733578E-2</c:v>
                </c:pt>
                <c:pt idx="35">
                  <c:v>1.973438503712335E-2</c:v>
                </c:pt>
                <c:pt idx="36">
                  <c:v>1.602951941319709E-2</c:v>
                </c:pt>
                <c:pt idx="37">
                  <c:v>1.3549649681052899E-2</c:v>
                </c:pt>
                <c:pt idx="38">
                  <c:v>1.1338681486129163E-2</c:v>
                </c:pt>
                <c:pt idx="39">
                  <c:v>9.8447840571266373E-3</c:v>
                </c:pt>
                <c:pt idx="40">
                  <c:v>8.589910216764517E-3</c:v>
                </c:pt>
                <c:pt idx="41">
                  <c:v>8.1566799623537852E-3</c:v>
                </c:pt>
                <c:pt idx="42">
                  <c:v>6.7822943276714624E-3</c:v>
                </c:pt>
                <c:pt idx="43">
                  <c:v>6.5582097133210834E-3</c:v>
                </c:pt>
                <c:pt idx="44">
                  <c:v>6.63290458477121E-3</c:v>
                </c:pt>
                <c:pt idx="45">
                  <c:v>6.5731486876111087E-3</c:v>
                </c:pt>
                <c:pt idx="46">
                  <c:v>6.453636893290907E-3</c:v>
                </c:pt>
                <c:pt idx="47">
                  <c:v>6.2146133046505026E-3</c:v>
                </c:pt>
                <c:pt idx="48">
                  <c:v>6.3042471503906546E-3</c:v>
                </c:pt>
                <c:pt idx="49">
                  <c:v>5.4975425387292906E-3</c:v>
                </c:pt>
                <c:pt idx="50">
                  <c:v>5.4377866415691901E-3</c:v>
                </c:pt>
                <c:pt idx="51">
                  <c:v>5.1091292071886348E-3</c:v>
                </c:pt>
                <c:pt idx="52">
                  <c:v>5.4975425387292906E-3</c:v>
                </c:pt>
                <c:pt idx="53">
                  <c:v>5.1539461300587099E-3</c:v>
                </c:pt>
                <c:pt idx="54">
                  <c:v>5.2883968986689378E-3</c:v>
                </c:pt>
                <c:pt idx="55">
                  <c:v>5.9457117674300486E-3</c:v>
                </c:pt>
                <c:pt idx="56">
                  <c:v>5.3332138215390129E-3</c:v>
                </c:pt>
                <c:pt idx="57">
                  <c:v>5.0493733100285335E-3</c:v>
                </c:pt>
                <c:pt idx="58">
                  <c:v>4.4966312612975991E-3</c:v>
                </c:pt>
                <c:pt idx="59">
                  <c:v>5.0045563871584575E-3</c:v>
                </c:pt>
                <c:pt idx="60">
                  <c:v>5.2585189500888871E-3</c:v>
                </c:pt>
                <c:pt idx="61">
                  <c:v>5.3780307444090888E-3</c:v>
                </c:pt>
                <c:pt idx="62">
                  <c:v>4.138095878336993E-3</c:v>
                </c:pt>
                <c:pt idx="63">
                  <c:v>4.0783399811768926E-3</c:v>
                </c:pt>
                <c:pt idx="64">
                  <c:v>3.5554758810260089E-3</c:v>
                </c:pt>
                <c:pt idx="65">
                  <c:v>2.5695035778843423E-3</c:v>
                </c:pt>
                <c:pt idx="66">
                  <c:v>3.0624897294551758E-3</c:v>
                </c:pt>
                <c:pt idx="67">
                  <c:v>2.7935881922347213E-3</c:v>
                </c:pt>
                <c:pt idx="68">
                  <c:v>2.3454189635339637E-3</c:v>
                </c:pt>
                <c:pt idx="69">
                  <c:v>2.4798697321441912E-3</c:v>
                </c:pt>
                <c:pt idx="70">
                  <c:v>2.5246866550142667E-3</c:v>
                </c:pt>
                <c:pt idx="71">
                  <c:v>2.3752969121140144E-3</c:v>
                </c:pt>
                <c:pt idx="72">
                  <c:v>2.3304799892439384E-3</c:v>
                </c:pt>
                <c:pt idx="73">
                  <c:v>2.2856630663738628E-3</c:v>
                </c:pt>
                <c:pt idx="74">
                  <c:v>2.1063953748935598E-3</c:v>
                </c:pt>
                <c:pt idx="75">
                  <c:v>2.0615784520234839E-3</c:v>
                </c:pt>
                <c:pt idx="76">
                  <c:v>2.1512122977636354E-3</c:v>
                </c:pt>
                <c:pt idx="77">
                  <c:v>2.3006020406638882E-3</c:v>
                </c:pt>
                <c:pt idx="78">
                  <c:v>1.9868835805733577E-3</c:v>
                </c:pt>
                <c:pt idx="79">
                  <c:v>2.1063953748935598E-3</c:v>
                </c:pt>
                <c:pt idx="80">
                  <c:v>2.0167615291534083E-3</c:v>
                </c:pt>
                <c:pt idx="81">
                  <c:v>2.4948087064342161E-3</c:v>
                </c:pt>
                <c:pt idx="82">
                  <c:v>2.4649307578541659E-3</c:v>
                </c:pt>
                <c:pt idx="83">
                  <c:v>2.5545646035943174E-3</c:v>
                </c:pt>
                <c:pt idx="84">
                  <c:v>1.8076158890930549E-3</c:v>
                </c:pt>
                <c:pt idx="85">
                  <c:v>2.5545646035943174E-3</c:v>
                </c:pt>
                <c:pt idx="86">
                  <c:v>2.1063953748935598E-3</c:v>
                </c:pt>
                <c:pt idx="87">
                  <c:v>2.2109681949237367E-3</c:v>
                </c:pt>
                <c:pt idx="88">
                  <c:v>2.046639477733459E-3</c:v>
                </c:pt>
                <c:pt idx="89">
                  <c:v>2.7786492179446959E-3</c:v>
                </c:pt>
                <c:pt idx="90">
                  <c:v>2.3752969121140144E-3</c:v>
                </c:pt>
                <c:pt idx="91">
                  <c:v>2.9728558837150243E-3</c:v>
                </c:pt>
                <c:pt idx="92">
                  <c:v>3.0027338322950745E-3</c:v>
                </c:pt>
                <c:pt idx="93">
                  <c:v>3.1670625494853522E-3</c:v>
                </c:pt>
                <c:pt idx="94">
                  <c:v>3.1820015237753775E-3</c:v>
                </c:pt>
                <c:pt idx="95">
                  <c:v>3.5106589581559329E-3</c:v>
                </c:pt>
                <c:pt idx="96">
                  <c:v>3.3911471638357312E-3</c:v>
                </c:pt>
                <c:pt idx="97">
                  <c:v>3.6451097267661604E-3</c:v>
                </c:pt>
                <c:pt idx="98">
                  <c:v>3.6749876753462106E-3</c:v>
                </c:pt>
                <c:pt idx="99">
                  <c:v>3.5704148553160342E-3</c:v>
                </c:pt>
                <c:pt idx="100">
                  <c:v>3.9289502382766402E-3</c:v>
                </c:pt>
                <c:pt idx="101">
                  <c:v>3.8990722896965896E-3</c:v>
                </c:pt>
                <c:pt idx="102">
                  <c:v>3.9289502382766402E-3</c:v>
                </c:pt>
                <c:pt idx="103">
                  <c:v>3.9140112639866149E-3</c:v>
                </c:pt>
                <c:pt idx="104">
                  <c:v>3.8243774182464634E-3</c:v>
                </c:pt>
                <c:pt idx="105">
                  <c:v>3.9140112639866149E-3</c:v>
                </c:pt>
                <c:pt idx="106">
                  <c:v>3.9289502382766402E-3</c:v>
                </c:pt>
                <c:pt idx="107">
                  <c:v>3.9737671611467153E-3</c:v>
                </c:pt>
                <c:pt idx="108">
                  <c:v>4.765532798518054E-3</c:v>
                </c:pt>
                <c:pt idx="109">
                  <c:v>4.7057769013579527E-3</c:v>
                </c:pt>
                <c:pt idx="110">
                  <c:v>4.8402276699681798E-3</c:v>
                </c:pt>
                <c:pt idx="111">
                  <c:v>4.7057769013579527E-3</c:v>
                </c:pt>
                <c:pt idx="112">
                  <c:v>4.3173635698172961E-3</c:v>
                </c:pt>
                <c:pt idx="113">
                  <c:v>4.6310820299078261E-3</c:v>
                </c:pt>
                <c:pt idx="114">
                  <c:v>4.6609599784878768E-3</c:v>
                </c:pt>
                <c:pt idx="115">
                  <c:v>4.7804717728080794E-3</c:v>
                </c:pt>
                <c:pt idx="116">
                  <c:v>4.5713261327477257E-3</c:v>
                </c:pt>
                <c:pt idx="117">
                  <c:v>5.0493733100285335E-3</c:v>
                </c:pt>
                <c:pt idx="118">
                  <c:v>4.6908379270679274E-3</c:v>
                </c:pt>
                <c:pt idx="119">
                  <c:v>4.8103497213881291E-3</c:v>
                </c:pt>
                <c:pt idx="120">
                  <c:v>4.7954107470981038E-3</c:v>
                </c:pt>
                <c:pt idx="121">
                  <c:v>4.8551666442582051E-3</c:v>
                </c:pt>
                <c:pt idx="122">
                  <c:v>4.6012040813277763E-3</c:v>
                </c:pt>
                <c:pt idx="123">
                  <c:v>4.5115702355876244E-3</c:v>
                </c:pt>
                <c:pt idx="124">
                  <c:v>4.1082179297569433E-3</c:v>
                </c:pt>
                <c:pt idx="125">
                  <c:v>4.7356548499380034E-3</c:v>
                </c:pt>
                <c:pt idx="126">
                  <c:v>4.6758989527779021E-3</c:v>
                </c:pt>
                <c:pt idx="127">
                  <c:v>4.7505938242280287E-3</c:v>
                </c:pt>
                <c:pt idx="128">
                  <c:v>4.6012040813277763E-3</c:v>
                </c:pt>
                <c:pt idx="129">
                  <c:v>4.9149225414183064E-3</c:v>
                </c:pt>
                <c:pt idx="130">
                  <c:v>4.9896174128684322E-3</c:v>
                </c:pt>
                <c:pt idx="131">
                  <c:v>4.9597394642883824E-3</c:v>
                </c:pt>
                <c:pt idx="132">
                  <c:v>5.5124815130193159E-3</c:v>
                </c:pt>
                <c:pt idx="133">
                  <c:v>5.3630917701190635E-3</c:v>
                </c:pt>
                <c:pt idx="134">
                  <c:v>5.2435799757988618E-3</c:v>
                </c:pt>
                <c:pt idx="135">
                  <c:v>5.3780307444090888E-3</c:v>
                </c:pt>
                <c:pt idx="136">
                  <c:v>5.6170543330494932E-3</c:v>
                </c:pt>
                <c:pt idx="137">
                  <c:v>6.005467664590149E-3</c:v>
                </c:pt>
                <c:pt idx="138">
                  <c:v>5.6021153587594678E-3</c:v>
                </c:pt>
                <c:pt idx="139">
                  <c:v>5.4228476672791648E-3</c:v>
                </c:pt>
                <c:pt idx="140">
                  <c:v>6.1100404846203262E-3</c:v>
                </c:pt>
                <c:pt idx="141">
                  <c:v>6.2594302275205786E-3</c:v>
                </c:pt>
                <c:pt idx="142">
                  <c:v>6.1249794589103516E-3</c:v>
                </c:pt>
                <c:pt idx="143">
                  <c:v>6.229552278940528E-3</c:v>
                </c:pt>
                <c:pt idx="144">
                  <c:v>5.5274204873093412E-3</c:v>
                </c:pt>
                <c:pt idx="145">
                  <c:v>6.1996743303604773E-3</c:v>
                </c:pt>
                <c:pt idx="146">
                  <c:v>5.7813830502397709E-3</c:v>
                </c:pt>
                <c:pt idx="147">
                  <c:v>6.005467664590149E-3</c:v>
                </c:pt>
                <c:pt idx="148">
                  <c:v>5.8112609988198206E-3</c:v>
                </c:pt>
                <c:pt idx="149">
                  <c:v>5.6768102302095936E-3</c:v>
                </c:pt>
                <c:pt idx="150">
                  <c:v>4.7057769013579527E-3</c:v>
                </c:pt>
                <c:pt idx="151">
                  <c:v>4.6609599784878768E-3</c:v>
                </c:pt>
                <c:pt idx="152">
                  <c:v>4.0185840840167913E-3</c:v>
                </c:pt>
                <c:pt idx="153">
                  <c:v>3.5255979324459582E-3</c:v>
                </c:pt>
                <c:pt idx="154">
                  <c:v>3.9140112639866149E-3</c:v>
                </c:pt>
                <c:pt idx="155">
                  <c:v>2.6591374236244938E-3</c:v>
                </c:pt>
                <c:pt idx="156">
                  <c:v>3.8393163925364883E-3</c:v>
                </c:pt>
                <c:pt idx="157">
                  <c:v>3.5853538296060591E-3</c:v>
                </c:pt>
                <c:pt idx="158">
                  <c:v>2.9877948580050492E-3</c:v>
                </c:pt>
                <c:pt idx="159">
                  <c:v>3.1820015237753775E-3</c:v>
                </c:pt>
                <c:pt idx="160">
                  <c:v>3.1969404980654028E-3</c:v>
                </c:pt>
                <c:pt idx="161">
                  <c:v>3.9140112639866149E-3</c:v>
                </c:pt>
                <c:pt idx="162">
                  <c:v>3.7795604953763874E-3</c:v>
                </c:pt>
                <c:pt idx="163">
                  <c:v>3.5704148553160342E-3</c:v>
                </c:pt>
                <c:pt idx="164">
                  <c:v>3.6451097267661604E-3</c:v>
                </c:pt>
                <c:pt idx="165">
                  <c:v>3.6152317781861097E-3</c:v>
                </c:pt>
                <c:pt idx="166">
                  <c:v>3.8094384439564381E-3</c:v>
                </c:pt>
                <c:pt idx="167">
                  <c:v>3.8841333154065643E-3</c:v>
                </c:pt>
                <c:pt idx="168">
                  <c:v>2.9877948580050492E-3</c:v>
                </c:pt>
                <c:pt idx="169">
                  <c:v>3.3015133180955797E-3</c:v>
                </c:pt>
                <c:pt idx="170">
                  <c:v>3.5255979324459582E-3</c:v>
                </c:pt>
                <c:pt idx="171">
                  <c:v>3.137184600905302E-3</c:v>
                </c:pt>
                <c:pt idx="172">
                  <c:v>3.5853538296060591E-3</c:v>
                </c:pt>
                <c:pt idx="173">
                  <c:v>3.2268184466454535E-3</c:v>
                </c:pt>
                <c:pt idx="174">
                  <c:v>3.2566963952255037E-3</c:v>
                </c:pt>
                <c:pt idx="175">
                  <c:v>2.8234661408147715E-3</c:v>
                </c:pt>
                <c:pt idx="176">
                  <c:v>2.957916909424999E-3</c:v>
                </c:pt>
                <c:pt idx="177">
                  <c:v>2.5246866550142667E-3</c:v>
                </c:pt>
                <c:pt idx="178">
                  <c:v>2.7188933207845951E-3</c:v>
                </c:pt>
                <c:pt idx="179">
                  <c:v>2.6591374236244938E-3</c:v>
                </c:pt>
                <c:pt idx="180">
                  <c:v>2.4051748606940646E-3</c:v>
                </c:pt>
                <c:pt idx="181">
                  <c:v>2.4948087064342161E-3</c:v>
                </c:pt>
                <c:pt idx="182">
                  <c:v>2.7637102436546706E-3</c:v>
                </c:pt>
                <c:pt idx="183">
                  <c:v>2.5844425521743676E-3</c:v>
                </c:pt>
                <c:pt idx="184">
                  <c:v>2.4798697321441912E-3</c:v>
                </c:pt>
                <c:pt idx="185">
                  <c:v>2.3304799892439384E-3</c:v>
                </c:pt>
                <c:pt idx="186">
                  <c:v>2.181090246343686E-3</c:v>
                </c:pt>
                <c:pt idx="187">
                  <c:v>2.1362733234736105E-3</c:v>
                </c:pt>
                <c:pt idx="188">
                  <c:v>1.8972497348332064E-3</c:v>
                </c:pt>
                <c:pt idx="189">
                  <c:v>2.001822554863383E-3</c:v>
                </c:pt>
                <c:pt idx="190">
                  <c:v>2.1213343491835852E-3</c:v>
                </c:pt>
                <c:pt idx="191">
                  <c:v>2.2408461435037869E-3</c:v>
                </c:pt>
                <c:pt idx="192">
                  <c:v>2.3006020406638882E-3</c:v>
                </c:pt>
                <c:pt idx="193">
                  <c:v>2.2707240920838375E-3</c:v>
                </c:pt>
                <c:pt idx="194">
                  <c:v>1.7777379405130044E-3</c:v>
                </c:pt>
                <c:pt idx="195">
                  <c:v>1.7627989662229791E-3</c:v>
                </c:pt>
                <c:pt idx="196">
                  <c:v>1.8374938376731053E-3</c:v>
                </c:pt>
                <c:pt idx="197">
                  <c:v>1.7179820433529034E-3</c:v>
                </c:pt>
                <c:pt idx="198">
                  <c:v>2.1960292206337113E-3</c:v>
                </c:pt>
                <c:pt idx="199">
                  <c:v>1.8524328119631306E-3</c:v>
                </c:pt>
                <c:pt idx="200">
                  <c:v>1.8673717862531559E-3</c:v>
                </c:pt>
                <c:pt idx="201">
                  <c:v>1.7627989662229791E-3</c:v>
                </c:pt>
                <c:pt idx="202">
                  <c:v>2.1213343491835852E-3</c:v>
                </c:pt>
                <c:pt idx="203">
                  <c:v>1.7777379405130044E-3</c:v>
                </c:pt>
                <c:pt idx="204">
                  <c:v>2.181090246343686E-3</c:v>
                </c:pt>
                <c:pt idx="205">
                  <c:v>1.7478599919329538E-3</c:v>
                </c:pt>
                <c:pt idx="206">
                  <c:v>1.9420666577032821E-3</c:v>
                </c:pt>
                <c:pt idx="207">
                  <c:v>1.6881040947728529E-3</c:v>
                </c:pt>
                <c:pt idx="208">
                  <c:v>1.7478599919329538E-3</c:v>
                </c:pt>
                <c:pt idx="209">
                  <c:v>2.046639477733459E-3</c:v>
                </c:pt>
                <c:pt idx="210">
                  <c:v>2.3752969121140144E-3</c:v>
                </c:pt>
                <c:pt idx="211">
                  <c:v>1.9420666577032821E-3</c:v>
                </c:pt>
                <c:pt idx="212">
                  <c:v>1.8673717862531559E-3</c:v>
                </c:pt>
                <c:pt idx="213">
                  <c:v>1.8076158890930549E-3</c:v>
                </c:pt>
                <c:pt idx="214">
                  <c:v>1.8972497348332064E-3</c:v>
                </c:pt>
                <c:pt idx="215">
                  <c:v>1.8524328119631306E-3</c:v>
                </c:pt>
                <c:pt idx="216">
                  <c:v>1.9271276834132568E-3</c:v>
                </c:pt>
                <c:pt idx="217">
                  <c:v>1.9420666577032821E-3</c:v>
                </c:pt>
                <c:pt idx="218">
                  <c:v>2.1960292206337113E-3</c:v>
                </c:pt>
                <c:pt idx="219">
                  <c:v>2.6292594750444436E-3</c:v>
                </c:pt>
                <c:pt idx="220">
                  <c:v>2.3155410149539131E-3</c:v>
                </c:pt>
                <c:pt idx="221">
                  <c:v>2.6591374236244938E-3</c:v>
                </c:pt>
                <c:pt idx="222">
                  <c:v>2.2557851177938122E-3</c:v>
                </c:pt>
                <c:pt idx="223">
                  <c:v>2.7935881922347213E-3</c:v>
                </c:pt>
                <c:pt idx="224">
                  <c:v>2.6890153722045444E-3</c:v>
                </c:pt>
                <c:pt idx="225">
                  <c:v>2.6441984493344689E-3</c:v>
                </c:pt>
                <c:pt idx="226">
                  <c:v>2.7188933207845951E-3</c:v>
                </c:pt>
                <c:pt idx="227">
                  <c:v>2.4051748606940646E-3</c:v>
                </c:pt>
                <c:pt idx="228">
                  <c:v>2.5844425521743676E-3</c:v>
                </c:pt>
                <c:pt idx="229">
                  <c:v>2.957916909424999E-3</c:v>
                </c:pt>
                <c:pt idx="230">
                  <c:v>2.9280389608449483E-3</c:v>
                </c:pt>
                <c:pt idx="231">
                  <c:v>3.2118794723554282E-3</c:v>
                </c:pt>
                <c:pt idx="232">
                  <c:v>2.8832220379748728E-3</c:v>
                </c:pt>
                <c:pt idx="233">
                  <c:v>3.0326117808751251E-3</c:v>
                </c:pt>
                <c:pt idx="234">
                  <c:v>3.3463302409656552E-3</c:v>
                </c:pt>
                <c:pt idx="235">
                  <c:v>3.1969404980654028E-3</c:v>
                </c:pt>
                <c:pt idx="236">
                  <c:v>3.9737671611467153E-3</c:v>
                </c:pt>
                <c:pt idx="237">
                  <c:v>3.5853538296060591E-3</c:v>
                </c:pt>
                <c:pt idx="238">
                  <c:v>3.271635369515529E-3</c:v>
                </c:pt>
                <c:pt idx="239">
                  <c:v>4.1978517754970943E-3</c:v>
                </c:pt>
                <c:pt idx="240">
                  <c:v>3.8094384439564381E-3</c:v>
                </c:pt>
                <c:pt idx="241">
                  <c:v>4.3024245955272707E-3</c:v>
                </c:pt>
                <c:pt idx="242">
                  <c:v>4.0634010068868673E-3</c:v>
                </c:pt>
                <c:pt idx="243">
                  <c:v>4.138095878336993E-3</c:v>
                </c:pt>
                <c:pt idx="244">
                  <c:v>4.1231569040469677E-3</c:v>
                </c:pt>
                <c:pt idx="245">
                  <c:v>4.003645109726766E-3</c:v>
                </c:pt>
                <c:pt idx="246">
                  <c:v>4.1679738269170437E-3</c:v>
                </c:pt>
                <c:pt idx="247">
                  <c:v>4.1530348526270184E-3</c:v>
                </c:pt>
                <c:pt idx="248">
                  <c:v>4.182912801207069E-3</c:v>
                </c:pt>
                <c:pt idx="249">
                  <c:v>4.8252886956781545E-3</c:v>
                </c:pt>
                <c:pt idx="250">
                  <c:v>5.2585189500888871E-3</c:v>
                </c:pt>
                <c:pt idx="251">
                  <c:v>5.7664440759497455E-3</c:v>
                </c:pt>
                <c:pt idx="252">
                  <c:v>6.408819970420831E-3</c:v>
                </c:pt>
                <c:pt idx="253">
                  <c:v>8.2463138080939354E-3</c:v>
                </c:pt>
                <c:pt idx="254">
                  <c:v>1.2877395838001763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4008832"/>
        <c:axId val="54022912"/>
      </c:lineChart>
      <c:catAx>
        <c:axId val="54008832"/>
        <c:scaling>
          <c:orientation val="minMax"/>
        </c:scaling>
        <c:delete val="1"/>
        <c:axPos val="b"/>
        <c:majorTickMark val="out"/>
        <c:minorTickMark val="none"/>
        <c:tickLblPos val="nextTo"/>
        <c:crossAx val="54022912"/>
        <c:crosses val="autoZero"/>
        <c:auto val="1"/>
        <c:lblAlgn val="ctr"/>
        <c:lblOffset val="100"/>
        <c:noMultiLvlLbl val="0"/>
      </c:catAx>
      <c:valAx>
        <c:axId val="5402291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54008832"/>
        <c:crosses val="autoZero"/>
        <c:crossBetween val="between"/>
      </c:valAx>
      <c:spPr>
        <a:noFill/>
        <a:ln w="12597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97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8050541516245488E-3"/>
          <c:y val="2.7624309392265197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6375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2.9876227059325651E-4</c:v>
                </c:pt>
                <c:pt idx="1">
                  <c:v>2.4896855882771372E-4</c:v>
                </c:pt>
                <c:pt idx="2">
                  <c:v>4.9793711765542754E-5</c:v>
                </c:pt>
                <c:pt idx="3">
                  <c:v>6.4020486555697818E-5</c:v>
                </c:pt>
                <c:pt idx="4">
                  <c:v>8.5360648740930424E-5</c:v>
                </c:pt>
                <c:pt idx="5">
                  <c:v>1.0670081092616303E-4</c:v>
                </c:pt>
                <c:pt idx="6">
                  <c:v>9.2474036136007973E-5</c:v>
                </c:pt>
                <c:pt idx="7">
                  <c:v>1.209275857163181E-4</c:v>
                </c:pt>
                <c:pt idx="8">
                  <c:v>5.6907099160620283E-5</c:v>
                </c:pt>
                <c:pt idx="9">
                  <c:v>7.1133873950775353E-5</c:v>
                </c:pt>
                <c:pt idx="10">
                  <c:v>2.8453549580310141E-5</c:v>
                </c:pt>
                <c:pt idx="11">
                  <c:v>5.6907099160620283E-5</c:v>
                </c:pt>
                <c:pt idx="12">
                  <c:v>1.5649452269170578E-4</c:v>
                </c:pt>
                <c:pt idx="13">
                  <c:v>3.3432920756864415E-4</c:v>
                </c:pt>
                <c:pt idx="14">
                  <c:v>6.757718025323659E-4</c:v>
                </c:pt>
                <c:pt idx="15">
                  <c:v>1.0741214966567079E-3</c:v>
                </c:pt>
                <c:pt idx="16">
                  <c:v>1.4226774790155072E-3</c:v>
                </c:pt>
                <c:pt idx="17">
                  <c:v>1.6076255512875231E-3</c:v>
                </c:pt>
                <c:pt idx="18">
                  <c:v>1.5862853891022903E-3</c:v>
                </c:pt>
                <c:pt idx="19">
                  <c:v>1.6360791008678331E-3</c:v>
                </c:pt>
                <c:pt idx="20">
                  <c:v>1.7214397496087637E-3</c:v>
                </c:pt>
                <c:pt idx="21">
                  <c:v>1.6289657134727557E-3</c:v>
                </c:pt>
                <c:pt idx="22">
                  <c:v>2.1980367050789588E-3</c:v>
                </c:pt>
                <c:pt idx="23">
                  <c:v>2.8666951202162469E-3</c:v>
                </c:pt>
                <c:pt idx="24">
                  <c:v>4.2893725992317541E-3</c:v>
                </c:pt>
                <c:pt idx="25">
                  <c:v>5.0433916631099727E-3</c:v>
                </c:pt>
                <c:pt idx="26">
                  <c:v>5.285246834542609E-3</c:v>
                </c:pt>
                <c:pt idx="27">
                  <c:v>5.5057618437900123E-3</c:v>
                </c:pt>
                <c:pt idx="28">
                  <c:v>5.832977663963579E-3</c:v>
                </c:pt>
                <c:pt idx="29">
                  <c:v>6.9213259354104426E-3</c:v>
                </c:pt>
                <c:pt idx="30">
                  <c:v>8.0523545312277713E-3</c:v>
                </c:pt>
                <c:pt idx="31">
                  <c:v>9.1620429648598661E-3</c:v>
                </c:pt>
                <c:pt idx="32">
                  <c:v>8.8775074690567637E-3</c:v>
                </c:pt>
                <c:pt idx="33">
                  <c:v>8.4435908379570344E-3</c:v>
                </c:pt>
                <c:pt idx="34">
                  <c:v>8.6569924598093612E-3</c:v>
                </c:pt>
                <c:pt idx="35">
                  <c:v>7.3339024043249388E-3</c:v>
                </c:pt>
                <c:pt idx="36">
                  <c:v>7.1774078816332337E-3</c:v>
                </c:pt>
                <c:pt idx="37">
                  <c:v>6.8857589984350548E-3</c:v>
                </c:pt>
                <c:pt idx="38">
                  <c:v>5.9254517000995877E-3</c:v>
                </c:pt>
                <c:pt idx="39">
                  <c:v>5.7333902404324939E-3</c:v>
                </c:pt>
                <c:pt idx="40">
                  <c:v>5.8614312135438886E-3</c:v>
                </c:pt>
                <c:pt idx="41">
                  <c:v>6.0606060606060606E-3</c:v>
                </c:pt>
                <c:pt idx="42">
                  <c:v>6.5443164034713324E-3</c:v>
                </c:pt>
                <c:pt idx="43">
                  <c:v>6.4020486555697821E-3</c:v>
                </c:pt>
                <c:pt idx="44">
                  <c:v>6.7363778631384262E-3</c:v>
                </c:pt>
                <c:pt idx="45">
                  <c:v>6.7363778631384262E-3</c:v>
                </c:pt>
                <c:pt idx="46">
                  <c:v>7.4406032152511022E-3</c:v>
                </c:pt>
                <c:pt idx="47">
                  <c:v>7.2343149807938536E-3</c:v>
                </c:pt>
                <c:pt idx="48">
                  <c:v>7.084933845497225E-3</c:v>
                </c:pt>
                <c:pt idx="49">
                  <c:v>6.6794707639778062E-3</c:v>
                </c:pt>
                <c:pt idx="50">
                  <c:v>6.2455541328780761E-3</c:v>
                </c:pt>
                <c:pt idx="51">
                  <c:v>5.911224925309432E-3</c:v>
                </c:pt>
                <c:pt idx="52">
                  <c:v>5.263906672357376E-3</c:v>
                </c:pt>
                <c:pt idx="53">
                  <c:v>4.8228766538625685E-3</c:v>
                </c:pt>
                <c:pt idx="54">
                  <c:v>5.3990610328638498E-3</c:v>
                </c:pt>
                <c:pt idx="55">
                  <c:v>5.3137003841229186E-3</c:v>
                </c:pt>
                <c:pt idx="56">
                  <c:v>5.10741214966567E-3</c:v>
                </c:pt>
                <c:pt idx="57">
                  <c:v>5.2710200597524542E-3</c:v>
                </c:pt>
                <c:pt idx="58">
                  <c:v>5.0433916631099727E-3</c:v>
                </c:pt>
                <c:pt idx="59">
                  <c:v>4.9295774647887328E-3</c:v>
                </c:pt>
                <c:pt idx="60">
                  <c:v>5.3919476454687724E-3</c:v>
                </c:pt>
                <c:pt idx="61">
                  <c:v>5.0007113387395075E-3</c:v>
                </c:pt>
                <c:pt idx="62">
                  <c:v>5.4915350689998576E-3</c:v>
                </c:pt>
                <c:pt idx="63">
                  <c:v>5.0789586000853605E-3</c:v>
                </c:pt>
                <c:pt idx="64">
                  <c:v>4.9509176269739649E-3</c:v>
                </c:pt>
                <c:pt idx="65">
                  <c:v>5.0931853748755153E-3</c:v>
                </c:pt>
                <c:pt idx="66">
                  <c:v>5.8614312135438886E-3</c:v>
                </c:pt>
                <c:pt idx="67">
                  <c:v>6.110399772371604E-3</c:v>
                </c:pt>
                <c:pt idx="68">
                  <c:v>6.1317399345568362E-3</c:v>
                </c:pt>
                <c:pt idx="69">
                  <c:v>6.1601934841371466E-3</c:v>
                </c:pt>
                <c:pt idx="70">
                  <c:v>6.1032863849765249E-3</c:v>
                </c:pt>
                <c:pt idx="71">
                  <c:v>5.7831839521980365E-3</c:v>
                </c:pt>
                <c:pt idx="72">
                  <c:v>5.4630815194195471E-3</c:v>
                </c:pt>
                <c:pt idx="73">
                  <c:v>5.5057618437900123E-3</c:v>
                </c:pt>
                <c:pt idx="74">
                  <c:v>4.9011239152084224E-3</c:v>
                </c:pt>
                <c:pt idx="75">
                  <c:v>5.7191634656423391E-3</c:v>
                </c:pt>
                <c:pt idx="76">
                  <c:v>5.6551429790866409E-3</c:v>
                </c:pt>
                <c:pt idx="77">
                  <c:v>6.1886470337174562E-3</c:v>
                </c:pt>
                <c:pt idx="78">
                  <c:v>6.6723573765827288E-3</c:v>
                </c:pt>
                <c:pt idx="79">
                  <c:v>6.6794707639778062E-3</c:v>
                </c:pt>
                <c:pt idx="80">
                  <c:v>7.6113245127329629E-3</c:v>
                </c:pt>
                <c:pt idx="81">
                  <c:v>7.7749324228197463E-3</c:v>
                </c:pt>
                <c:pt idx="82">
                  <c:v>7.7962725850049793E-3</c:v>
                </c:pt>
                <c:pt idx="83">
                  <c:v>7.1205007824726128E-3</c:v>
                </c:pt>
                <c:pt idx="84">
                  <c:v>6.4660691421254803E-3</c:v>
                </c:pt>
                <c:pt idx="85">
                  <c:v>5.0860719874804379E-3</c:v>
                </c:pt>
                <c:pt idx="86">
                  <c:v>4.268032437046522E-3</c:v>
                </c:pt>
                <c:pt idx="87">
                  <c:v>4.01195049082373E-3</c:v>
                </c:pt>
                <c:pt idx="88">
                  <c:v>3.0658699672784181E-3</c:v>
                </c:pt>
                <c:pt idx="89">
                  <c:v>2.7457675344999288E-3</c:v>
                </c:pt>
                <c:pt idx="90">
                  <c:v>2.6959738227343862E-3</c:v>
                </c:pt>
                <c:pt idx="91">
                  <c:v>2.5110257504623703E-3</c:v>
                </c:pt>
                <c:pt idx="92">
                  <c:v>2.2122634798691135E-3</c:v>
                </c:pt>
                <c:pt idx="93">
                  <c:v>1.9277279840660122E-3</c:v>
                </c:pt>
                <c:pt idx="94">
                  <c:v>1.9063878218807794E-3</c:v>
                </c:pt>
                <c:pt idx="95">
                  <c:v>1.8423673353250816E-3</c:v>
                </c:pt>
                <c:pt idx="96">
                  <c:v>1.7996870109546167E-3</c:v>
                </c:pt>
                <c:pt idx="97">
                  <c:v>1.7783468487693839E-3</c:v>
                </c:pt>
                <c:pt idx="98">
                  <c:v>1.6218523260776781E-3</c:v>
                </c:pt>
                <c:pt idx="99">
                  <c:v>1.6787594252382985E-3</c:v>
                </c:pt>
                <c:pt idx="100">
                  <c:v>1.7641200739792289E-3</c:v>
                </c:pt>
                <c:pt idx="101">
                  <c:v>1.9206145966709346E-3</c:v>
                </c:pt>
                <c:pt idx="102">
                  <c:v>1.8139137857447717E-3</c:v>
                </c:pt>
                <c:pt idx="103">
                  <c:v>1.5578318395219803E-3</c:v>
                </c:pt>
                <c:pt idx="104">
                  <c:v>1.6716460378432209E-3</c:v>
                </c:pt>
                <c:pt idx="105">
                  <c:v>1.6360791008678331E-3</c:v>
                </c:pt>
                <c:pt idx="106">
                  <c:v>1.4582444159908948E-3</c:v>
                </c:pt>
                <c:pt idx="107">
                  <c:v>1.5507184521269027E-3</c:v>
                </c:pt>
                <c:pt idx="108">
                  <c:v>1.394223929435197E-3</c:v>
                </c:pt>
                <c:pt idx="109">
                  <c:v>1.315976668089344E-3</c:v>
                </c:pt>
                <c:pt idx="110">
                  <c:v>1.486697965571205E-3</c:v>
                </c:pt>
                <c:pt idx="111">
                  <c:v>1.5720586143121353E-3</c:v>
                </c:pt>
                <c:pt idx="112">
                  <c:v>1.5080381277564375E-3</c:v>
                </c:pt>
                <c:pt idx="113">
                  <c:v>1.5151515151515152E-3</c:v>
                </c:pt>
                <c:pt idx="114">
                  <c:v>1.6645326504481435E-3</c:v>
                </c:pt>
                <c:pt idx="115">
                  <c:v>1.4582444159908948E-3</c:v>
                </c:pt>
                <c:pt idx="116">
                  <c:v>1.6360791008678331E-3</c:v>
                </c:pt>
                <c:pt idx="117">
                  <c:v>1.6218523260776781E-3</c:v>
                </c:pt>
                <c:pt idx="118">
                  <c:v>1.47247119078105E-3</c:v>
                </c:pt>
                <c:pt idx="119">
                  <c:v>1.6574192630530659E-3</c:v>
                </c:pt>
                <c:pt idx="120">
                  <c:v>1.6431924882629107E-3</c:v>
                </c:pt>
                <c:pt idx="121">
                  <c:v>1.5222649025465925E-3</c:v>
                </c:pt>
                <c:pt idx="122">
                  <c:v>1.3230900554844216E-3</c:v>
                </c:pt>
                <c:pt idx="123">
                  <c:v>1.5649452269170579E-3</c:v>
                </c:pt>
                <c:pt idx="124">
                  <c:v>1.47247119078105E-3</c:v>
                </c:pt>
                <c:pt idx="125">
                  <c:v>1.4084507042253522E-3</c:v>
                </c:pt>
                <c:pt idx="126">
                  <c:v>1.6574192630530659E-3</c:v>
                </c:pt>
                <c:pt idx="127">
                  <c:v>1.5080381277564375E-3</c:v>
                </c:pt>
                <c:pt idx="128">
                  <c:v>1.4582444159908948E-3</c:v>
                </c:pt>
                <c:pt idx="129">
                  <c:v>1.3728837672499644E-3</c:v>
                </c:pt>
                <c:pt idx="130">
                  <c:v>1.315976668089344E-3</c:v>
                </c:pt>
                <c:pt idx="131">
                  <c:v>1.3657703798548868E-3</c:v>
                </c:pt>
                <c:pt idx="132">
                  <c:v>1.5862853891022903E-3</c:v>
                </c:pt>
                <c:pt idx="133">
                  <c:v>1.3302034428794992E-3</c:v>
                </c:pt>
                <c:pt idx="134">
                  <c:v>1.4297908664105848E-3</c:v>
                </c:pt>
                <c:pt idx="135">
                  <c:v>1.4297908664105848E-3</c:v>
                </c:pt>
                <c:pt idx="136">
                  <c:v>1.3728837672499644E-3</c:v>
                </c:pt>
                <c:pt idx="137">
                  <c:v>1.3302034428794992E-3</c:v>
                </c:pt>
                <c:pt idx="138">
                  <c:v>1.3302034428794992E-3</c:v>
                </c:pt>
                <c:pt idx="139">
                  <c:v>1.209275857163181E-3</c:v>
                </c:pt>
                <c:pt idx="140">
                  <c:v>1.2732963437188788E-3</c:v>
                </c:pt>
                <c:pt idx="141">
                  <c:v>1.1665955327927159E-3</c:v>
                </c:pt>
                <c:pt idx="142">
                  <c:v>1.315976668089344E-3</c:v>
                </c:pt>
                <c:pt idx="143">
                  <c:v>1.394223929435197E-3</c:v>
                </c:pt>
                <c:pt idx="144">
                  <c:v>1.3444302176696544E-3</c:v>
                </c:pt>
                <c:pt idx="145">
                  <c:v>1.4582444159908948E-3</c:v>
                </c:pt>
                <c:pt idx="146">
                  <c:v>1.2946365059041116E-3</c:v>
                </c:pt>
                <c:pt idx="147">
                  <c:v>1.1523687580025606E-3</c:v>
                </c:pt>
                <c:pt idx="148">
                  <c:v>1.2590695689287238E-3</c:v>
                </c:pt>
                <c:pt idx="149">
                  <c:v>1.2946365059041116E-3</c:v>
                </c:pt>
                <c:pt idx="150">
                  <c:v>1.4511310285958172E-3</c:v>
                </c:pt>
                <c:pt idx="151">
                  <c:v>1.1381419832124057E-3</c:v>
                </c:pt>
                <c:pt idx="152">
                  <c:v>1.287523118509034E-3</c:v>
                </c:pt>
                <c:pt idx="153">
                  <c:v>1.1665955327927159E-3</c:v>
                </c:pt>
                <c:pt idx="154">
                  <c:v>1.3657703798548868E-3</c:v>
                </c:pt>
                <c:pt idx="155">
                  <c:v>1.3871105420401194E-3</c:v>
                </c:pt>
                <c:pt idx="156">
                  <c:v>1.4226774790155072E-3</c:v>
                </c:pt>
                <c:pt idx="157">
                  <c:v>1.3515436050647318E-3</c:v>
                </c:pt>
                <c:pt idx="158">
                  <c:v>1.195049082373026E-3</c:v>
                </c:pt>
                <c:pt idx="159">
                  <c:v>1.3515436050647318E-3</c:v>
                </c:pt>
                <c:pt idx="160">
                  <c:v>1.3302034428794992E-3</c:v>
                </c:pt>
                <c:pt idx="161">
                  <c:v>1.2732963437188788E-3</c:v>
                </c:pt>
                <c:pt idx="162">
                  <c:v>1.394223929435197E-3</c:v>
                </c:pt>
                <c:pt idx="163">
                  <c:v>1.3515436050647318E-3</c:v>
                </c:pt>
                <c:pt idx="164">
                  <c:v>1.6005121638924455E-3</c:v>
                </c:pt>
                <c:pt idx="165">
                  <c:v>1.4511310285958172E-3</c:v>
                </c:pt>
                <c:pt idx="166">
                  <c:v>1.3586569924598094E-3</c:v>
                </c:pt>
                <c:pt idx="167">
                  <c:v>1.6218523260776781E-3</c:v>
                </c:pt>
                <c:pt idx="168">
                  <c:v>1.4440176412007398E-3</c:v>
                </c:pt>
                <c:pt idx="169">
                  <c:v>1.4226774790155072E-3</c:v>
                </c:pt>
                <c:pt idx="170">
                  <c:v>1.3088632806942666E-3</c:v>
                </c:pt>
                <c:pt idx="171">
                  <c:v>1.3444302176696544E-3</c:v>
                </c:pt>
                <c:pt idx="172">
                  <c:v>1.4938113529662826E-3</c:v>
                </c:pt>
                <c:pt idx="173">
                  <c:v>1.4084507042253522E-3</c:v>
                </c:pt>
                <c:pt idx="174">
                  <c:v>1.5933987764973681E-3</c:v>
                </c:pt>
                <c:pt idx="175">
                  <c:v>1.3871105420401194E-3</c:v>
                </c:pt>
                <c:pt idx="176">
                  <c:v>1.3657703798548868E-3</c:v>
                </c:pt>
                <c:pt idx="177">
                  <c:v>1.2021624697681034E-3</c:v>
                </c:pt>
                <c:pt idx="178">
                  <c:v>1.2519561815336462E-3</c:v>
                </c:pt>
                <c:pt idx="179">
                  <c:v>1.379997154645042E-3</c:v>
                </c:pt>
                <c:pt idx="180">
                  <c:v>1.1594821453976382E-3</c:v>
                </c:pt>
                <c:pt idx="181">
                  <c:v>1.1452553706074833E-3</c:v>
                </c:pt>
                <c:pt idx="182">
                  <c:v>1.1025750462370181E-3</c:v>
                </c:pt>
                <c:pt idx="183">
                  <c:v>1.1523687580025606E-3</c:v>
                </c:pt>
                <c:pt idx="184">
                  <c:v>9.9587423531085489E-4</c:v>
                </c:pt>
                <c:pt idx="185">
                  <c:v>1.1665955327927159E-3</c:v>
                </c:pt>
                <c:pt idx="186">
                  <c:v>1.2732963437188788E-3</c:v>
                </c:pt>
                <c:pt idx="187">
                  <c:v>9.8876084791577751E-4</c:v>
                </c:pt>
                <c:pt idx="188">
                  <c:v>1.0456679470763977E-3</c:v>
                </c:pt>
                <c:pt idx="189">
                  <c:v>9.816474605206999E-4</c:v>
                </c:pt>
                <c:pt idx="190">
                  <c:v>1.0670081092616305E-3</c:v>
                </c:pt>
                <c:pt idx="191">
                  <c:v>1.1381419832124057E-3</c:v>
                </c:pt>
                <c:pt idx="192">
                  <c:v>9.7453407312562241E-4</c:v>
                </c:pt>
                <c:pt idx="193">
                  <c:v>1.0527813344714753E-3</c:v>
                </c:pt>
                <c:pt idx="194">
                  <c:v>1.0385545596813203E-3</c:v>
                </c:pt>
                <c:pt idx="195">
                  <c:v>9.9587423531085489E-4</c:v>
                </c:pt>
                <c:pt idx="196">
                  <c:v>1.0670081092616305E-3</c:v>
                </c:pt>
                <c:pt idx="197">
                  <c:v>9.9587423531085489E-4</c:v>
                </c:pt>
                <c:pt idx="198">
                  <c:v>9.4608052354531221E-4</c:v>
                </c:pt>
                <c:pt idx="199">
                  <c:v>8.2515293782899405E-4</c:v>
                </c:pt>
                <c:pt idx="200">
                  <c:v>7.6113245127329627E-4</c:v>
                </c:pt>
                <c:pt idx="201">
                  <c:v>8.8206003698961444E-4</c:v>
                </c:pt>
                <c:pt idx="202">
                  <c:v>8.7494664959453683E-4</c:v>
                </c:pt>
                <c:pt idx="203">
                  <c:v>8.8206003698961444E-4</c:v>
                </c:pt>
                <c:pt idx="204">
                  <c:v>8.6071987480438184E-4</c:v>
                </c:pt>
                <c:pt idx="205">
                  <c:v>6.9711196471759849E-4</c:v>
                </c:pt>
                <c:pt idx="206">
                  <c:v>6.1886470337174562E-4</c:v>
                </c:pt>
                <c:pt idx="207">
                  <c:v>7.6824583866837387E-4</c:v>
                </c:pt>
                <c:pt idx="208">
                  <c:v>7.8958600085360646E-4</c:v>
                </c:pt>
                <c:pt idx="209">
                  <c:v>7.1133873950775359E-4</c:v>
                </c:pt>
                <c:pt idx="210">
                  <c:v>7.0422535211267609E-4</c:v>
                </c:pt>
                <c:pt idx="211">
                  <c:v>8.1092616303883906E-4</c:v>
                </c:pt>
                <c:pt idx="212">
                  <c:v>7.3979228908806378E-4</c:v>
                </c:pt>
                <c:pt idx="213">
                  <c:v>7.1133873950775359E-4</c:v>
                </c:pt>
                <c:pt idx="214">
                  <c:v>6.8288518992744339E-4</c:v>
                </c:pt>
                <c:pt idx="215">
                  <c:v>5.9752454118651302E-4</c:v>
                </c:pt>
                <c:pt idx="216">
                  <c:v>6.8288518992744339E-4</c:v>
                </c:pt>
                <c:pt idx="217">
                  <c:v>6.1175131597666812E-4</c:v>
                </c:pt>
                <c:pt idx="218">
                  <c:v>5.5484421681604773E-4</c:v>
                </c:pt>
                <c:pt idx="219">
                  <c:v>5.1927727984066015E-4</c:v>
                </c:pt>
                <c:pt idx="220">
                  <c:v>5.6195760421112533E-4</c:v>
                </c:pt>
                <c:pt idx="221">
                  <c:v>4.3391663109972967E-4</c:v>
                </c:pt>
                <c:pt idx="222">
                  <c:v>4.4103001849480722E-4</c:v>
                </c:pt>
                <c:pt idx="223">
                  <c:v>4.837103428652724E-4</c:v>
                </c:pt>
                <c:pt idx="224">
                  <c:v>4.837103428652724E-4</c:v>
                </c:pt>
                <c:pt idx="225">
                  <c:v>5.4061744202589274E-4</c:v>
                </c:pt>
                <c:pt idx="226">
                  <c:v>3.9123630672926448E-4</c:v>
                </c:pt>
                <c:pt idx="227">
                  <c:v>4.1968985630957463E-4</c:v>
                </c:pt>
                <c:pt idx="228">
                  <c:v>4.6237018068003987E-4</c:v>
                </c:pt>
                <c:pt idx="229">
                  <c:v>4.1968985630957463E-4</c:v>
                </c:pt>
                <c:pt idx="230">
                  <c:v>3.6278275714895429E-4</c:v>
                </c:pt>
                <c:pt idx="231">
                  <c:v>2.418551714326362E-4</c:v>
                </c:pt>
                <c:pt idx="232">
                  <c:v>3.8412291933418694E-4</c:v>
                </c:pt>
                <c:pt idx="233">
                  <c:v>3.414425949637217E-4</c:v>
                </c:pt>
                <c:pt idx="234">
                  <c:v>2.5608194622279127E-4</c:v>
                </c:pt>
                <c:pt idx="235">
                  <c:v>3.2721582017356665E-4</c:v>
                </c:pt>
                <c:pt idx="236">
                  <c:v>3.7700953193910939E-4</c:v>
                </c:pt>
                <c:pt idx="237">
                  <c:v>3.4855598235879925E-4</c:v>
                </c:pt>
                <c:pt idx="238">
                  <c:v>3.6278275714895429E-4</c:v>
                </c:pt>
                <c:pt idx="239">
                  <c:v>2.8453549580310141E-4</c:v>
                </c:pt>
                <c:pt idx="240">
                  <c:v>3.5566936975387679E-4</c:v>
                </c:pt>
                <c:pt idx="241">
                  <c:v>3.2010243277848916E-4</c:v>
                </c:pt>
                <c:pt idx="242">
                  <c:v>2.9164888319817896E-4</c:v>
                </c:pt>
                <c:pt idx="243">
                  <c:v>2.9164888319817896E-4</c:v>
                </c:pt>
                <c:pt idx="244">
                  <c:v>2.7030872101294637E-4</c:v>
                </c:pt>
                <c:pt idx="245">
                  <c:v>3.2010243277848916E-4</c:v>
                </c:pt>
                <c:pt idx="246">
                  <c:v>2.8453549580310141E-4</c:v>
                </c:pt>
                <c:pt idx="247">
                  <c:v>3.4855598235879925E-4</c:v>
                </c:pt>
                <c:pt idx="248">
                  <c:v>2.7742210840802386E-4</c:v>
                </c:pt>
                <c:pt idx="249">
                  <c:v>2.7742210840802386E-4</c:v>
                </c:pt>
                <c:pt idx="250">
                  <c:v>2.7742210840802386E-4</c:v>
                </c:pt>
                <c:pt idx="251">
                  <c:v>3.0587565798833406E-4</c:v>
                </c:pt>
                <c:pt idx="252">
                  <c:v>3.9834969412434203E-4</c:v>
                </c:pt>
                <c:pt idx="253">
                  <c:v>3.6989614454403189E-4</c:v>
                </c:pt>
                <c:pt idx="254">
                  <c:v>4.837103428652724E-4</c:v>
                </c:pt>
              </c:numCache>
            </c:numRef>
          </c:val>
          <c:smooth val="0"/>
        </c:ser>
        <c:ser>
          <c:idx val="1"/>
          <c:order val="1"/>
          <c:spPr>
            <a:ln w="16375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6375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8.9633845740151483E-5</c:v>
                </c:pt>
                <c:pt idx="1">
                  <c:v>4.3920584412674221E-4</c:v>
                </c:pt>
                <c:pt idx="2">
                  <c:v>1.2548738403621206E-4</c:v>
                </c:pt>
                <c:pt idx="3">
                  <c:v>8.0670461166136324E-5</c:v>
                </c:pt>
                <c:pt idx="4">
                  <c:v>8.9633845740151489E-6</c:v>
                </c:pt>
                <c:pt idx="5">
                  <c:v>5.3780307444090887E-5</c:v>
                </c:pt>
                <c:pt idx="6">
                  <c:v>1.2548738403621206E-4</c:v>
                </c:pt>
                <c:pt idx="7">
                  <c:v>7.1707076592121192E-5</c:v>
                </c:pt>
                <c:pt idx="8">
                  <c:v>5.3780307444090887E-5</c:v>
                </c:pt>
                <c:pt idx="9">
                  <c:v>4.4816922870075741E-5</c:v>
                </c:pt>
                <c:pt idx="10">
                  <c:v>5.3780307444090887E-5</c:v>
                </c:pt>
                <c:pt idx="11">
                  <c:v>4.4816922870075741E-5</c:v>
                </c:pt>
                <c:pt idx="12">
                  <c:v>3.5853538296060596E-5</c:v>
                </c:pt>
                <c:pt idx="13">
                  <c:v>8.9633845740151489E-6</c:v>
                </c:pt>
                <c:pt idx="14">
                  <c:v>4.4816922870075741E-5</c:v>
                </c:pt>
                <c:pt idx="15">
                  <c:v>8.0670461166136324E-5</c:v>
                </c:pt>
                <c:pt idx="16">
                  <c:v>1.3445076861022721E-4</c:v>
                </c:pt>
                <c:pt idx="17">
                  <c:v>3.6749876753462105E-4</c:v>
                </c:pt>
                <c:pt idx="18">
                  <c:v>1.0218258414377269E-3</c:v>
                </c:pt>
                <c:pt idx="19">
                  <c:v>1.4879218392865148E-3</c:v>
                </c:pt>
                <c:pt idx="20">
                  <c:v>1.6044458387487115E-3</c:v>
                </c:pt>
                <c:pt idx="21">
                  <c:v>1.4789584547124995E-3</c:v>
                </c:pt>
                <c:pt idx="22">
                  <c:v>1.3713978398243176E-3</c:v>
                </c:pt>
                <c:pt idx="23">
                  <c:v>1.5058486084345449E-3</c:v>
                </c:pt>
                <c:pt idx="24">
                  <c:v>2.0167615291534083E-3</c:v>
                </c:pt>
                <c:pt idx="25">
                  <c:v>2.3215166046699231E-3</c:v>
                </c:pt>
                <c:pt idx="26">
                  <c:v>3.0116972168690898E-3</c:v>
                </c:pt>
                <c:pt idx="27">
                  <c:v>3.0385873705911352E-3</c:v>
                </c:pt>
                <c:pt idx="28">
                  <c:v>3.4598664455698473E-3</c:v>
                </c:pt>
                <c:pt idx="29">
                  <c:v>4.4279119795634829E-3</c:v>
                </c:pt>
                <c:pt idx="30">
                  <c:v>5.1808362837807553E-3</c:v>
                </c:pt>
                <c:pt idx="31">
                  <c:v>6.588087661901134E-3</c:v>
                </c:pt>
                <c:pt idx="32">
                  <c:v>9.4922242638820417E-3</c:v>
                </c:pt>
                <c:pt idx="33">
                  <c:v>1.1374535024425224E-2</c:v>
                </c:pt>
                <c:pt idx="34">
                  <c:v>1.1921301483440146E-2</c:v>
                </c:pt>
                <c:pt idx="35">
                  <c:v>1.184063102227401E-2</c:v>
                </c:pt>
                <c:pt idx="36">
                  <c:v>9.617711647918253E-3</c:v>
                </c:pt>
                <c:pt idx="37">
                  <c:v>8.1297898086317381E-3</c:v>
                </c:pt>
                <c:pt idx="38">
                  <c:v>6.8032088916774973E-3</c:v>
                </c:pt>
                <c:pt idx="39">
                  <c:v>5.9068704342759822E-3</c:v>
                </c:pt>
                <c:pt idx="40">
                  <c:v>5.1539461300587099E-3</c:v>
                </c:pt>
                <c:pt idx="41">
                  <c:v>4.8940079774122706E-3</c:v>
                </c:pt>
                <c:pt idx="42">
                  <c:v>4.0693765966028769E-3</c:v>
                </c:pt>
                <c:pt idx="43">
                  <c:v>3.9349258279926498E-3</c:v>
                </c:pt>
                <c:pt idx="44">
                  <c:v>3.9797427508627258E-3</c:v>
                </c:pt>
                <c:pt idx="45">
                  <c:v>3.9438892125666647E-3</c:v>
                </c:pt>
                <c:pt idx="46">
                  <c:v>3.8721821359745442E-3</c:v>
                </c:pt>
                <c:pt idx="47">
                  <c:v>3.7287679827903014E-3</c:v>
                </c:pt>
                <c:pt idx="48">
                  <c:v>3.7825482902343927E-3</c:v>
                </c:pt>
                <c:pt idx="49">
                  <c:v>3.2985255232375744E-3</c:v>
                </c:pt>
                <c:pt idx="50">
                  <c:v>3.2626719849415142E-3</c:v>
                </c:pt>
                <c:pt idx="51">
                  <c:v>3.0654775243131806E-3</c:v>
                </c:pt>
                <c:pt idx="52">
                  <c:v>3.2985255232375744E-3</c:v>
                </c:pt>
                <c:pt idx="53">
                  <c:v>3.092367678035226E-3</c:v>
                </c:pt>
                <c:pt idx="54">
                  <c:v>3.1730381392013627E-3</c:v>
                </c:pt>
                <c:pt idx="55">
                  <c:v>3.567427060458029E-3</c:v>
                </c:pt>
                <c:pt idx="56">
                  <c:v>3.1999282929234076E-3</c:v>
                </c:pt>
                <c:pt idx="57">
                  <c:v>3.0296239860171199E-3</c:v>
                </c:pt>
                <c:pt idx="58">
                  <c:v>2.6979787567785593E-3</c:v>
                </c:pt>
                <c:pt idx="59">
                  <c:v>3.0027338322950745E-3</c:v>
                </c:pt>
                <c:pt idx="60">
                  <c:v>3.1551113700533321E-3</c:v>
                </c:pt>
                <c:pt idx="61">
                  <c:v>3.226818446645453E-3</c:v>
                </c:pt>
                <c:pt idx="62">
                  <c:v>2.4828575270021956E-3</c:v>
                </c:pt>
                <c:pt idx="63">
                  <c:v>2.4470039887061353E-3</c:v>
                </c:pt>
                <c:pt idx="64">
                  <c:v>2.1332855286156052E-3</c:v>
                </c:pt>
                <c:pt idx="65">
                  <c:v>1.5417021467306054E-3</c:v>
                </c:pt>
                <c:pt idx="66">
                  <c:v>1.8374938376731053E-3</c:v>
                </c:pt>
                <c:pt idx="67">
                  <c:v>1.6761529153408326E-3</c:v>
                </c:pt>
                <c:pt idx="68">
                  <c:v>1.4072513781203781E-3</c:v>
                </c:pt>
                <c:pt idx="69">
                  <c:v>1.4879218392865148E-3</c:v>
                </c:pt>
                <c:pt idx="70">
                  <c:v>1.51481199300856E-3</c:v>
                </c:pt>
                <c:pt idx="71">
                  <c:v>1.4251781472684087E-3</c:v>
                </c:pt>
                <c:pt idx="72">
                  <c:v>1.398287993546363E-3</c:v>
                </c:pt>
                <c:pt idx="73">
                  <c:v>1.3713978398243176E-3</c:v>
                </c:pt>
                <c:pt idx="74">
                  <c:v>1.2638372249361358E-3</c:v>
                </c:pt>
                <c:pt idx="75">
                  <c:v>1.2369470712140904E-3</c:v>
                </c:pt>
                <c:pt idx="76">
                  <c:v>1.2907273786581812E-3</c:v>
                </c:pt>
                <c:pt idx="77">
                  <c:v>1.3803612243983329E-3</c:v>
                </c:pt>
                <c:pt idx="78">
                  <c:v>1.1921301483440146E-3</c:v>
                </c:pt>
                <c:pt idx="79">
                  <c:v>1.2638372249361358E-3</c:v>
                </c:pt>
                <c:pt idx="80">
                  <c:v>1.2100569174920449E-3</c:v>
                </c:pt>
                <c:pt idx="81">
                  <c:v>1.4968852238605296E-3</c:v>
                </c:pt>
                <c:pt idx="82">
                  <c:v>1.4789584547124995E-3</c:v>
                </c:pt>
                <c:pt idx="83">
                  <c:v>1.5327387621565903E-3</c:v>
                </c:pt>
                <c:pt idx="84">
                  <c:v>1.084569533455833E-3</c:v>
                </c:pt>
                <c:pt idx="85">
                  <c:v>1.5327387621565903E-3</c:v>
                </c:pt>
                <c:pt idx="86">
                  <c:v>1.2638372249361358E-3</c:v>
                </c:pt>
                <c:pt idx="87">
                  <c:v>1.3265809169542419E-3</c:v>
                </c:pt>
                <c:pt idx="88">
                  <c:v>1.2279836866400753E-3</c:v>
                </c:pt>
                <c:pt idx="89">
                  <c:v>1.6671895307668176E-3</c:v>
                </c:pt>
                <c:pt idx="90">
                  <c:v>1.4251781472684087E-3</c:v>
                </c:pt>
                <c:pt idx="91">
                  <c:v>1.7837135302290145E-3</c:v>
                </c:pt>
                <c:pt idx="92">
                  <c:v>1.8016402993770446E-3</c:v>
                </c:pt>
                <c:pt idx="93">
                  <c:v>1.9002375296912112E-3</c:v>
                </c:pt>
                <c:pt idx="94">
                  <c:v>1.9092009142652265E-3</c:v>
                </c:pt>
                <c:pt idx="95">
                  <c:v>2.1063953748935598E-3</c:v>
                </c:pt>
                <c:pt idx="96">
                  <c:v>2.0346882983014384E-3</c:v>
                </c:pt>
                <c:pt idx="97">
                  <c:v>2.1870658360596961E-3</c:v>
                </c:pt>
                <c:pt idx="98">
                  <c:v>2.2049926052077262E-3</c:v>
                </c:pt>
                <c:pt idx="99">
                  <c:v>2.1422489131896205E-3</c:v>
                </c:pt>
                <c:pt idx="100">
                  <c:v>2.3573701429659842E-3</c:v>
                </c:pt>
                <c:pt idx="101">
                  <c:v>2.3394433738179537E-3</c:v>
                </c:pt>
                <c:pt idx="102">
                  <c:v>2.3573701429659842E-3</c:v>
                </c:pt>
                <c:pt idx="103">
                  <c:v>2.3484067583919689E-3</c:v>
                </c:pt>
                <c:pt idx="104">
                  <c:v>2.2946264509478781E-3</c:v>
                </c:pt>
                <c:pt idx="105">
                  <c:v>2.3484067583919689E-3</c:v>
                </c:pt>
                <c:pt idx="106">
                  <c:v>2.3573701429659842E-3</c:v>
                </c:pt>
                <c:pt idx="107">
                  <c:v>2.3842602966880292E-3</c:v>
                </c:pt>
                <c:pt idx="108">
                  <c:v>2.8593196791108322E-3</c:v>
                </c:pt>
                <c:pt idx="109">
                  <c:v>2.8234661408147715E-3</c:v>
                </c:pt>
                <c:pt idx="110">
                  <c:v>2.9041366019809077E-3</c:v>
                </c:pt>
                <c:pt idx="111">
                  <c:v>2.8234661408147715E-3</c:v>
                </c:pt>
                <c:pt idx="112">
                  <c:v>2.5904181418903776E-3</c:v>
                </c:pt>
                <c:pt idx="113">
                  <c:v>2.7786492179446955E-3</c:v>
                </c:pt>
                <c:pt idx="114">
                  <c:v>2.7965759870927261E-3</c:v>
                </c:pt>
                <c:pt idx="115">
                  <c:v>2.8682830636848474E-3</c:v>
                </c:pt>
                <c:pt idx="116">
                  <c:v>2.7427956796486352E-3</c:v>
                </c:pt>
                <c:pt idx="117">
                  <c:v>3.0296239860171199E-3</c:v>
                </c:pt>
                <c:pt idx="118">
                  <c:v>2.8145027562407562E-3</c:v>
                </c:pt>
                <c:pt idx="119">
                  <c:v>2.8862098328328776E-3</c:v>
                </c:pt>
                <c:pt idx="120">
                  <c:v>2.8772464482588623E-3</c:v>
                </c:pt>
                <c:pt idx="121">
                  <c:v>2.913099986554923E-3</c:v>
                </c:pt>
                <c:pt idx="122">
                  <c:v>2.7607224487966658E-3</c:v>
                </c:pt>
                <c:pt idx="123">
                  <c:v>2.7069421413525746E-3</c:v>
                </c:pt>
                <c:pt idx="124">
                  <c:v>2.4649307578541659E-3</c:v>
                </c:pt>
                <c:pt idx="125">
                  <c:v>2.841392909962802E-3</c:v>
                </c:pt>
                <c:pt idx="126">
                  <c:v>2.8055393716667413E-3</c:v>
                </c:pt>
                <c:pt idx="127">
                  <c:v>2.8503562945368173E-3</c:v>
                </c:pt>
                <c:pt idx="128">
                  <c:v>2.7607224487966658E-3</c:v>
                </c:pt>
                <c:pt idx="129">
                  <c:v>2.9489535248509837E-3</c:v>
                </c:pt>
                <c:pt idx="130">
                  <c:v>2.9937704477210592E-3</c:v>
                </c:pt>
                <c:pt idx="131">
                  <c:v>2.9758436785730295E-3</c:v>
                </c:pt>
                <c:pt idx="132">
                  <c:v>3.3074889078115893E-3</c:v>
                </c:pt>
                <c:pt idx="133">
                  <c:v>3.2178550620714382E-3</c:v>
                </c:pt>
                <c:pt idx="134">
                  <c:v>3.1461479854793168E-3</c:v>
                </c:pt>
                <c:pt idx="135">
                  <c:v>3.226818446645453E-3</c:v>
                </c:pt>
                <c:pt idx="136">
                  <c:v>3.3702325998296958E-3</c:v>
                </c:pt>
                <c:pt idx="137">
                  <c:v>3.6032805987540892E-3</c:v>
                </c:pt>
                <c:pt idx="138">
                  <c:v>3.3612692152556805E-3</c:v>
                </c:pt>
                <c:pt idx="139">
                  <c:v>3.2537086003674989E-3</c:v>
                </c:pt>
                <c:pt idx="140">
                  <c:v>3.6660242907721957E-3</c:v>
                </c:pt>
                <c:pt idx="141">
                  <c:v>3.7556581365123468E-3</c:v>
                </c:pt>
                <c:pt idx="142">
                  <c:v>3.6749876753462106E-3</c:v>
                </c:pt>
                <c:pt idx="143">
                  <c:v>3.7377313673643167E-3</c:v>
                </c:pt>
                <c:pt idx="144">
                  <c:v>3.3164522923856046E-3</c:v>
                </c:pt>
                <c:pt idx="145">
                  <c:v>3.7198045982162861E-3</c:v>
                </c:pt>
                <c:pt idx="146">
                  <c:v>3.4688298301438626E-3</c:v>
                </c:pt>
                <c:pt idx="147">
                  <c:v>3.6032805987540892E-3</c:v>
                </c:pt>
                <c:pt idx="148">
                  <c:v>3.4867565992918923E-3</c:v>
                </c:pt>
                <c:pt idx="149">
                  <c:v>3.4060861381257561E-3</c:v>
                </c:pt>
                <c:pt idx="150">
                  <c:v>2.8234661408147715E-3</c:v>
                </c:pt>
                <c:pt idx="151">
                  <c:v>2.7965759870927261E-3</c:v>
                </c:pt>
                <c:pt idx="152">
                  <c:v>2.4111504504100746E-3</c:v>
                </c:pt>
                <c:pt idx="153">
                  <c:v>2.1153587594675747E-3</c:v>
                </c:pt>
                <c:pt idx="154">
                  <c:v>2.3484067583919689E-3</c:v>
                </c:pt>
                <c:pt idx="155">
                  <c:v>1.5954824541746962E-3</c:v>
                </c:pt>
                <c:pt idx="156">
                  <c:v>2.303589835521893E-3</c:v>
                </c:pt>
                <c:pt idx="157">
                  <c:v>2.1512122977636354E-3</c:v>
                </c:pt>
                <c:pt idx="158">
                  <c:v>1.7926769148030293E-3</c:v>
                </c:pt>
                <c:pt idx="159">
                  <c:v>1.9092009142652265E-3</c:v>
                </c:pt>
                <c:pt idx="160">
                  <c:v>1.9181642988392415E-3</c:v>
                </c:pt>
                <c:pt idx="161">
                  <c:v>2.3484067583919689E-3</c:v>
                </c:pt>
                <c:pt idx="162">
                  <c:v>2.2677362972258323E-3</c:v>
                </c:pt>
                <c:pt idx="163">
                  <c:v>2.1422489131896205E-3</c:v>
                </c:pt>
                <c:pt idx="164">
                  <c:v>2.1870658360596961E-3</c:v>
                </c:pt>
                <c:pt idx="165">
                  <c:v>2.1691390669116659E-3</c:v>
                </c:pt>
                <c:pt idx="166">
                  <c:v>2.2856630663738628E-3</c:v>
                </c:pt>
                <c:pt idx="167">
                  <c:v>2.3304799892439384E-3</c:v>
                </c:pt>
                <c:pt idx="168">
                  <c:v>1.7926769148030293E-3</c:v>
                </c:pt>
                <c:pt idx="169">
                  <c:v>1.9809079908573476E-3</c:v>
                </c:pt>
                <c:pt idx="170">
                  <c:v>2.1153587594675747E-3</c:v>
                </c:pt>
                <c:pt idx="171">
                  <c:v>1.8823107605431811E-3</c:v>
                </c:pt>
                <c:pt idx="172">
                  <c:v>2.1512122977636354E-3</c:v>
                </c:pt>
                <c:pt idx="173">
                  <c:v>1.9360910679872721E-3</c:v>
                </c:pt>
                <c:pt idx="174">
                  <c:v>1.9540178371353022E-3</c:v>
                </c:pt>
                <c:pt idx="175">
                  <c:v>1.6940796844888628E-3</c:v>
                </c:pt>
                <c:pt idx="176">
                  <c:v>1.7747501456549992E-3</c:v>
                </c:pt>
                <c:pt idx="177">
                  <c:v>1.51481199300856E-3</c:v>
                </c:pt>
                <c:pt idx="178">
                  <c:v>1.6313359924707571E-3</c:v>
                </c:pt>
                <c:pt idx="179">
                  <c:v>1.5954824541746962E-3</c:v>
                </c:pt>
                <c:pt idx="180">
                  <c:v>1.4431049164164388E-3</c:v>
                </c:pt>
                <c:pt idx="181">
                  <c:v>1.4968852238605296E-3</c:v>
                </c:pt>
                <c:pt idx="182">
                  <c:v>1.6582261461928023E-3</c:v>
                </c:pt>
                <c:pt idx="183">
                  <c:v>1.5506655313046204E-3</c:v>
                </c:pt>
                <c:pt idx="184">
                  <c:v>1.4879218392865148E-3</c:v>
                </c:pt>
                <c:pt idx="185">
                  <c:v>1.398287993546363E-3</c:v>
                </c:pt>
                <c:pt idx="186">
                  <c:v>1.3086541478062115E-3</c:v>
                </c:pt>
                <c:pt idx="187">
                  <c:v>1.2817639940841663E-3</c:v>
                </c:pt>
                <c:pt idx="188">
                  <c:v>1.1383498408999238E-3</c:v>
                </c:pt>
                <c:pt idx="189">
                  <c:v>1.2010935329180297E-3</c:v>
                </c:pt>
                <c:pt idx="190">
                  <c:v>1.272800609510151E-3</c:v>
                </c:pt>
                <c:pt idx="191">
                  <c:v>1.344507686102272E-3</c:v>
                </c:pt>
                <c:pt idx="192">
                  <c:v>1.3803612243983329E-3</c:v>
                </c:pt>
                <c:pt idx="193">
                  <c:v>1.3624344552503026E-3</c:v>
                </c:pt>
                <c:pt idx="194">
                  <c:v>1.0666427643078026E-3</c:v>
                </c:pt>
                <c:pt idx="195">
                  <c:v>1.0576793797337873E-3</c:v>
                </c:pt>
                <c:pt idx="196">
                  <c:v>1.1024963026038631E-3</c:v>
                </c:pt>
                <c:pt idx="197">
                  <c:v>1.0307892260117419E-3</c:v>
                </c:pt>
                <c:pt idx="198">
                  <c:v>1.3176175323802268E-3</c:v>
                </c:pt>
                <c:pt idx="199">
                  <c:v>1.1114596871778784E-3</c:v>
                </c:pt>
                <c:pt idx="200">
                  <c:v>1.1204230717518934E-3</c:v>
                </c:pt>
                <c:pt idx="201">
                  <c:v>1.0576793797337873E-3</c:v>
                </c:pt>
                <c:pt idx="202">
                  <c:v>1.272800609510151E-3</c:v>
                </c:pt>
                <c:pt idx="203">
                  <c:v>1.0666427643078026E-3</c:v>
                </c:pt>
                <c:pt idx="204">
                  <c:v>1.3086541478062115E-3</c:v>
                </c:pt>
                <c:pt idx="205">
                  <c:v>1.0487159951597723E-3</c:v>
                </c:pt>
                <c:pt idx="206">
                  <c:v>1.1652399946219692E-3</c:v>
                </c:pt>
                <c:pt idx="207">
                  <c:v>1.0128624568637118E-3</c:v>
                </c:pt>
                <c:pt idx="208">
                  <c:v>1.0487159951597723E-3</c:v>
                </c:pt>
                <c:pt idx="209">
                  <c:v>1.2279836866400753E-3</c:v>
                </c:pt>
                <c:pt idx="210">
                  <c:v>1.4251781472684087E-3</c:v>
                </c:pt>
                <c:pt idx="211">
                  <c:v>1.1652399946219692E-3</c:v>
                </c:pt>
                <c:pt idx="212">
                  <c:v>1.1204230717518934E-3</c:v>
                </c:pt>
                <c:pt idx="213">
                  <c:v>1.084569533455833E-3</c:v>
                </c:pt>
                <c:pt idx="214">
                  <c:v>1.1383498408999238E-3</c:v>
                </c:pt>
                <c:pt idx="215">
                  <c:v>1.1114596871778784E-3</c:v>
                </c:pt>
                <c:pt idx="216">
                  <c:v>1.1562766100479541E-3</c:v>
                </c:pt>
                <c:pt idx="217">
                  <c:v>1.1652399946219692E-3</c:v>
                </c:pt>
                <c:pt idx="218">
                  <c:v>1.3176175323802268E-3</c:v>
                </c:pt>
                <c:pt idx="219">
                  <c:v>1.5775556850266661E-3</c:v>
                </c:pt>
                <c:pt idx="220">
                  <c:v>1.3893246089723478E-3</c:v>
                </c:pt>
                <c:pt idx="221">
                  <c:v>1.5954824541746962E-3</c:v>
                </c:pt>
                <c:pt idx="222">
                  <c:v>1.3534710706762873E-3</c:v>
                </c:pt>
                <c:pt idx="223">
                  <c:v>1.6761529153408326E-3</c:v>
                </c:pt>
                <c:pt idx="224">
                  <c:v>1.6134092233227265E-3</c:v>
                </c:pt>
                <c:pt idx="225">
                  <c:v>1.5865190696006813E-3</c:v>
                </c:pt>
                <c:pt idx="226">
                  <c:v>1.6313359924707571E-3</c:v>
                </c:pt>
                <c:pt idx="227">
                  <c:v>1.4431049164164388E-3</c:v>
                </c:pt>
                <c:pt idx="228">
                  <c:v>1.5506655313046204E-3</c:v>
                </c:pt>
                <c:pt idx="229">
                  <c:v>1.7747501456549992E-3</c:v>
                </c:pt>
                <c:pt idx="230">
                  <c:v>1.7568233765069689E-3</c:v>
                </c:pt>
                <c:pt idx="231">
                  <c:v>1.9271276834132568E-3</c:v>
                </c:pt>
                <c:pt idx="232">
                  <c:v>1.7299332227849237E-3</c:v>
                </c:pt>
                <c:pt idx="233">
                  <c:v>1.819567068525075E-3</c:v>
                </c:pt>
                <c:pt idx="234">
                  <c:v>2.007798144579393E-3</c:v>
                </c:pt>
                <c:pt idx="235">
                  <c:v>1.9181642988392415E-3</c:v>
                </c:pt>
                <c:pt idx="236">
                  <c:v>2.3842602966880292E-3</c:v>
                </c:pt>
                <c:pt idx="237">
                  <c:v>2.1512122977636354E-3</c:v>
                </c:pt>
                <c:pt idx="238">
                  <c:v>1.9629812217093175E-3</c:v>
                </c:pt>
                <c:pt idx="239">
                  <c:v>2.5187110652982567E-3</c:v>
                </c:pt>
                <c:pt idx="240">
                  <c:v>2.2856630663738628E-3</c:v>
                </c:pt>
                <c:pt idx="241">
                  <c:v>2.5814547573163624E-3</c:v>
                </c:pt>
                <c:pt idx="242">
                  <c:v>2.4380406041321205E-3</c:v>
                </c:pt>
                <c:pt idx="243">
                  <c:v>2.4828575270021956E-3</c:v>
                </c:pt>
                <c:pt idx="244">
                  <c:v>2.4738941424281807E-3</c:v>
                </c:pt>
                <c:pt idx="245">
                  <c:v>2.4021870658360593E-3</c:v>
                </c:pt>
                <c:pt idx="246">
                  <c:v>2.5007842961502261E-3</c:v>
                </c:pt>
                <c:pt idx="247">
                  <c:v>2.4918209115762108E-3</c:v>
                </c:pt>
                <c:pt idx="248">
                  <c:v>2.5097476807242414E-3</c:v>
                </c:pt>
                <c:pt idx="249">
                  <c:v>2.8951732174068924E-3</c:v>
                </c:pt>
                <c:pt idx="250">
                  <c:v>3.1551113700533321E-3</c:v>
                </c:pt>
                <c:pt idx="251">
                  <c:v>3.4598664455698473E-3</c:v>
                </c:pt>
                <c:pt idx="252">
                  <c:v>3.8452919822524983E-3</c:v>
                </c:pt>
                <c:pt idx="253">
                  <c:v>4.9477882848563614E-3</c:v>
                </c:pt>
                <c:pt idx="254">
                  <c:v>7.7264375028010578E-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3139584"/>
        <c:axId val="143141120"/>
      </c:lineChart>
      <c:catAx>
        <c:axId val="143139584"/>
        <c:scaling>
          <c:orientation val="minMax"/>
        </c:scaling>
        <c:delete val="1"/>
        <c:axPos val="b"/>
        <c:majorTickMark val="out"/>
        <c:minorTickMark val="none"/>
        <c:tickLblPos val="nextTo"/>
        <c:crossAx val="143141120"/>
        <c:crosses val="autoZero"/>
        <c:auto val="1"/>
        <c:lblAlgn val="ctr"/>
        <c:lblOffset val="100"/>
        <c:noMultiLvlLbl val="0"/>
      </c:catAx>
      <c:valAx>
        <c:axId val="14314112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43139584"/>
        <c:crosses val="autoZero"/>
        <c:crossBetween val="between"/>
      </c:valAx>
      <c:spPr>
        <a:noFill/>
        <a:ln w="10917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44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953125E-3"/>
          <c:y val="2.7100271002710027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0942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D$1:$D$255</c:f>
              <c:numCache>
                <c:formatCode>General</c:formatCode>
                <c:ptCount val="255"/>
                <c:pt idx="0">
                  <c:v>4.2261854450173275E-4</c:v>
                </c:pt>
                <c:pt idx="1">
                  <c:v>5.071422534020793E-4</c:v>
                </c:pt>
                <c:pt idx="2">
                  <c:v>4.8299262228769453E-5</c:v>
                </c:pt>
                <c:pt idx="3">
                  <c:v>3.622444667157709E-5</c:v>
                </c:pt>
                <c:pt idx="4">
                  <c:v>1.8112223335788546E-4</c:v>
                </c:pt>
                <c:pt idx="5">
                  <c:v>1.690474178006931E-4</c:v>
                </c:pt>
                <c:pt idx="6">
                  <c:v>1.9319704891507781E-4</c:v>
                </c:pt>
                <c:pt idx="7">
                  <c:v>1.2074815557192363E-4</c:v>
                </c:pt>
                <c:pt idx="8">
                  <c:v>1.32822971129116E-4</c:v>
                </c:pt>
                <c:pt idx="9">
                  <c:v>6.0374077785961816E-5</c:v>
                </c:pt>
                <c:pt idx="10">
                  <c:v>7.244889334315418E-5</c:v>
                </c:pt>
                <c:pt idx="11">
                  <c:v>1.0867334001473128E-4</c:v>
                </c:pt>
                <c:pt idx="12">
                  <c:v>1.5697260224350074E-4</c:v>
                </c:pt>
                <c:pt idx="13">
                  <c:v>1.690474178006931E-4</c:v>
                </c:pt>
                <c:pt idx="14">
                  <c:v>4.9506743784488694E-4</c:v>
                </c:pt>
                <c:pt idx="15">
                  <c:v>1.2195563712764288E-3</c:v>
                </c:pt>
                <c:pt idx="16">
                  <c:v>2.0647934602798942E-3</c:v>
                </c:pt>
                <c:pt idx="17">
                  <c:v>2.6564594225823202E-3</c:v>
                </c:pt>
                <c:pt idx="18">
                  <c:v>2.6323097914679352E-3</c:v>
                </c:pt>
                <c:pt idx="19">
                  <c:v>2.3666638492097032E-3</c:v>
                </c:pt>
                <c:pt idx="20">
                  <c:v>2.2459156936377798E-3</c:v>
                </c:pt>
                <c:pt idx="21">
                  <c:v>2.45118755811005E-3</c:v>
                </c:pt>
                <c:pt idx="22">
                  <c:v>3.2602002004419382E-3</c:v>
                </c:pt>
                <c:pt idx="23">
                  <c:v>4.310709153917674E-3</c:v>
                </c:pt>
                <c:pt idx="24">
                  <c:v>5.8683603607954885E-3</c:v>
                </c:pt>
                <c:pt idx="25">
                  <c:v>6.3996522453119526E-3</c:v>
                </c:pt>
                <c:pt idx="26">
                  <c:v>6.9550937609428017E-3</c:v>
                </c:pt>
                <c:pt idx="27">
                  <c:v>8.1022012388760768E-3</c:v>
                </c:pt>
                <c:pt idx="28">
                  <c:v>9.4545805812816207E-3</c:v>
                </c:pt>
                <c:pt idx="29">
                  <c:v>1.1555598488233093E-2</c:v>
                </c:pt>
                <c:pt idx="30">
                  <c:v>1.3125324510668099E-2</c:v>
                </c:pt>
                <c:pt idx="31">
                  <c:v>1.2883828199524253E-2</c:v>
                </c:pt>
                <c:pt idx="32">
                  <c:v>1.358416750184141E-2</c:v>
                </c:pt>
                <c:pt idx="33">
                  <c:v>1.3318521559583177E-2</c:v>
                </c:pt>
                <c:pt idx="34">
                  <c:v>1.3958486784114373E-2</c:v>
                </c:pt>
                <c:pt idx="35">
                  <c:v>1.1736720721590977E-2</c:v>
                </c:pt>
                <c:pt idx="36">
                  <c:v>1.1145054759288552E-2</c:v>
                </c:pt>
                <c:pt idx="37">
                  <c:v>1.0372266563628241E-2</c:v>
                </c:pt>
                <c:pt idx="38">
                  <c:v>8.2833234722339624E-3</c:v>
                </c:pt>
                <c:pt idx="39">
                  <c:v>7.8969293744038053E-3</c:v>
                </c:pt>
                <c:pt idx="40">
                  <c:v>7.6795826943743435E-3</c:v>
                </c:pt>
                <c:pt idx="41">
                  <c:v>7.6071338010311896E-3</c:v>
                </c:pt>
                <c:pt idx="42">
                  <c:v>8.0418271610901149E-3</c:v>
                </c:pt>
                <c:pt idx="43">
                  <c:v>7.7037323254887284E-3</c:v>
                </c:pt>
                <c:pt idx="44">
                  <c:v>7.6071338010311896E-3</c:v>
                </c:pt>
                <c:pt idx="45">
                  <c:v>8.2833234722339624E-3</c:v>
                </c:pt>
                <c:pt idx="46">
                  <c:v>8.5610442300493861E-3</c:v>
                </c:pt>
                <c:pt idx="47">
                  <c:v>9.5149546590675826E-3</c:v>
                </c:pt>
                <c:pt idx="48">
                  <c:v>9.2493087168093509E-3</c:v>
                </c:pt>
                <c:pt idx="49">
                  <c:v>9.816825047997392E-3</c:v>
                </c:pt>
                <c:pt idx="50">
                  <c:v>1.0311892485842279E-2</c:v>
                </c:pt>
                <c:pt idx="51">
                  <c:v>1.016699469915597E-2</c:v>
                </c:pt>
                <c:pt idx="52">
                  <c:v>1.0070396174698432E-2</c:v>
                </c:pt>
                <c:pt idx="53">
                  <c:v>9.7564509702114301E-3</c:v>
                </c:pt>
                <c:pt idx="54">
                  <c:v>9.3459072412668889E-3</c:v>
                </c:pt>
                <c:pt idx="55">
                  <c:v>9.2493087168093509E-3</c:v>
                </c:pt>
                <c:pt idx="56">
                  <c:v>8.4040716278058845E-3</c:v>
                </c:pt>
                <c:pt idx="57">
                  <c:v>8.2953982877911545E-3</c:v>
                </c:pt>
                <c:pt idx="58">
                  <c:v>8.4644457055918464E-3</c:v>
                </c:pt>
                <c:pt idx="59">
                  <c:v>7.5709093543596118E-3</c:v>
                </c:pt>
                <c:pt idx="60">
                  <c:v>7.7882560343890744E-3</c:v>
                </c:pt>
                <c:pt idx="61">
                  <c:v>8.1022012388760768E-3</c:v>
                </c:pt>
                <c:pt idx="62">
                  <c:v>8.3436975500199226E-3</c:v>
                </c:pt>
                <c:pt idx="63">
                  <c:v>8.536894598935002E-3</c:v>
                </c:pt>
                <c:pt idx="64">
                  <c:v>7.9210790055181911E-3</c:v>
                </c:pt>
                <c:pt idx="65">
                  <c:v>8.5972686767209639E-3</c:v>
                </c:pt>
                <c:pt idx="66">
                  <c:v>8.8629146189791955E-3</c:v>
                </c:pt>
                <c:pt idx="67">
                  <c:v>1.0118695436927201E-2</c:v>
                </c:pt>
                <c:pt idx="68">
                  <c:v>9.9617228346836999E-3</c:v>
                </c:pt>
                <c:pt idx="69">
                  <c:v>1.0275668039170701E-2</c:v>
                </c:pt>
                <c:pt idx="70">
                  <c:v>1.0505089534757357E-2</c:v>
                </c:pt>
                <c:pt idx="71">
                  <c:v>9.901348756897738E-3</c:v>
                </c:pt>
                <c:pt idx="72">
                  <c:v>9.0923361145658493E-3</c:v>
                </c:pt>
                <c:pt idx="73">
                  <c:v>7.8727797432894212E-3</c:v>
                </c:pt>
                <c:pt idx="74">
                  <c:v>8.621418307835348E-3</c:v>
                </c:pt>
                <c:pt idx="75">
                  <c:v>9.2372339012521589E-3</c:v>
                </c:pt>
                <c:pt idx="76">
                  <c:v>9.7806006013258142E-3</c:v>
                </c:pt>
                <c:pt idx="77">
                  <c:v>1.0662062137000857E-2</c:v>
                </c:pt>
                <c:pt idx="78">
                  <c:v>1.1458999963775553E-2</c:v>
                </c:pt>
                <c:pt idx="79">
                  <c:v>1.2280087421664634E-2</c:v>
                </c:pt>
                <c:pt idx="80">
                  <c:v>1.2630257072823213E-2</c:v>
                </c:pt>
                <c:pt idx="81">
                  <c:v>1.3427194899597908E-2</c:v>
                </c:pt>
                <c:pt idx="82">
                  <c:v>1.2920052646195829E-2</c:v>
                </c:pt>
                <c:pt idx="83">
                  <c:v>1.2823454121738291E-2</c:v>
                </c:pt>
                <c:pt idx="84">
                  <c:v>1.2292162237221826E-2</c:v>
                </c:pt>
                <c:pt idx="85">
                  <c:v>9.6236279990823143E-3</c:v>
                </c:pt>
                <c:pt idx="86">
                  <c:v>7.6192086165883816E-3</c:v>
                </c:pt>
                <c:pt idx="87">
                  <c:v>6.0977818563821441E-3</c:v>
                </c:pt>
                <c:pt idx="88">
                  <c:v>5.4819662629653331E-3</c:v>
                </c:pt>
                <c:pt idx="89">
                  <c:v>4.9748240095632539E-3</c:v>
                </c:pt>
                <c:pt idx="90">
                  <c:v>4.6608788050762524E-3</c:v>
                </c:pt>
                <c:pt idx="91">
                  <c:v>4.0209135805450574E-3</c:v>
                </c:pt>
                <c:pt idx="92">
                  <c:v>3.9243150560875186E-3</c:v>
                </c:pt>
                <c:pt idx="93">
                  <c:v>3.9243150560875186E-3</c:v>
                </c:pt>
                <c:pt idx="94">
                  <c:v>4.1899609983457502E-3</c:v>
                </c:pt>
                <c:pt idx="95">
                  <c:v>4.2865595228032891E-3</c:v>
                </c:pt>
                <c:pt idx="96">
                  <c:v>3.8156417160727868E-3</c:v>
                </c:pt>
                <c:pt idx="97">
                  <c:v>3.8760157938587487E-3</c:v>
                </c:pt>
                <c:pt idx="98">
                  <c:v>3.9243150560875186E-3</c:v>
                </c:pt>
                <c:pt idx="99">
                  <c:v>3.7431928227296329E-3</c:v>
                </c:pt>
                <c:pt idx="100">
                  <c:v>3.5016965115857853E-3</c:v>
                </c:pt>
                <c:pt idx="101">
                  <c:v>3.2119009382131688E-3</c:v>
                </c:pt>
                <c:pt idx="102">
                  <c:v>3.4654720649142084E-3</c:v>
                </c:pt>
                <c:pt idx="103">
                  <c:v>3.2843498315563231E-3</c:v>
                </c:pt>
                <c:pt idx="104">
                  <c:v>2.8013572092686284E-3</c:v>
                </c:pt>
                <c:pt idx="105">
                  <c:v>2.9704046270693217E-3</c:v>
                </c:pt>
                <c:pt idx="106">
                  <c:v>2.8255068403830129E-3</c:v>
                </c:pt>
                <c:pt idx="107">
                  <c:v>2.9341801803977443E-3</c:v>
                </c:pt>
                <c:pt idx="108">
                  <c:v>2.6685342381395126E-3</c:v>
                </c:pt>
                <c:pt idx="109">
                  <c:v>2.6926838692538971E-3</c:v>
                </c:pt>
                <c:pt idx="110">
                  <c:v>2.9824794426265137E-3</c:v>
                </c:pt>
                <c:pt idx="111">
                  <c:v>3.091152782641245E-3</c:v>
                </c:pt>
                <c:pt idx="112">
                  <c:v>2.5840105292391658E-3</c:v>
                </c:pt>
                <c:pt idx="113">
                  <c:v>2.5477860825675889E-3</c:v>
                </c:pt>
                <c:pt idx="114">
                  <c:v>2.7289083159254741E-3</c:v>
                </c:pt>
                <c:pt idx="115">
                  <c:v>2.5598608981247813E-3</c:v>
                </c:pt>
                <c:pt idx="116">
                  <c:v>2.45118755811005E-3</c:v>
                </c:pt>
                <c:pt idx="117">
                  <c:v>2.6564594225823202E-3</c:v>
                </c:pt>
                <c:pt idx="118">
                  <c:v>2.3304394025381262E-3</c:v>
                </c:pt>
                <c:pt idx="119">
                  <c:v>2.5115616358960119E-3</c:v>
                </c:pt>
                <c:pt idx="120">
                  <c:v>2.3666638492097032E-3</c:v>
                </c:pt>
                <c:pt idx="121">
                  <c:v>2.4149631114384726E-3</c:v>
                </c:pt>
                <c:pt idx="122">
                  <c:v>2.2217660625233949E-3</c:v>
                </c:pt>
                <c:pt idx="123">
                  <c:v>2.5477860825675889E-3</c:v>
                </c:pt>
                <c:pt idx="124">
                  <c:v>2.5960853447963583E-3</c:v>
                </c:pt>
                <c:pt idx="125">
                  <c:v>2.5236364514532039E-3</c:v>
                </c:pt>
                <c:pt idx="126">
                  <c:v>2.5357112670103964E-3</c:v>
                </c:pt>
                <c:pt idx="127">
                  <c:v>2.4994868203388194E-3</c:v>
                </c:pt>
                <c:pt idx="128">
                  <c:v>2.6081601603535507E-3</c:v>
                </c:pt>
                <c:pt idx="129">
                  <c:v>3.0187038892980911E-3</c:v>
                </c:pt>
                <c:pt idx="130">
                  <c:v>2.45118755811005E-3</c:v>
                </c:pt>
                <c:pt idx="131">
                  <c:v>2.4149631114384726E-3</c:v>
                </c:pt>
                <c:pt idx="132">
                  <c:v>2.6926838692538971E-3</c:v>
                </c:pt>
                <c:pt idx="133">
                  <c:v>2.1976164314090104E-3</c:v>
                </c:pt>
                <c:pt idx="134">
                  <c:v>2.3304394025381262E-3</c:v>
                </c:pt>
                <c:pt idx="135">
                  <c:v>2.5357112670103964E-3</c:v>
                </c:pt>
                <c:pt idx="136">
                  <c:v>2.4028882958812806E-3</c:v>
                </c:pt>
                <c:pt idx="137">
                  <c:v>2.789282393711436E-3</c:v>
                </c:pt>
                <c:pt idx="138">
                  <c:v>2.5357112670103964E-3</c:v>
                </c:pt>
                <c:pt idx="139">
                  <c:v>2.7409831314826666E-3</c:v>
                </c:pt>
                <c:pt idx="140">
                  <c:v>2.4270379269956651E-3</c:v>
                </c:pt>
                <c:pt idx="141">
                  <c:v>2.2821401403093568E-3</c:v>
                </c:pt>
                <c:pt idx="142">
                  <c:v>1.9923445669367402E-3</c:v>
                </c:pt>
                <c:pt idx="143">
                  <c:v>1.9802697513795478E-3</c:v>
                </c:pt>
                <c:pt idx="144">
                  <c:v>2.1976164314090104E-3</c:v>
                </c:pt>
                <c:pt idx="145">
                  <c:v>2.2217660625233949E-3</c:v>
                </c:pt>
                <c:pt idx="146">
                  <c:v>2.0044193824939323E-3</c:v>
                </c:pt>
                <c:pt idx="147">
                  <c:v>1.8957460424792012E-3</c:v>
                </c:pt>
                <c:pt idx="148">
                  <c:v>2.0285690136083172E-3</c:v>
                </c:pt>
                <c:pt idx="149">
                  <c:v>2.1855416158518179E-3</c:v>
                </c:pt>
                <c:pt idx="150">
                  <c:v>2.149317169180241E-3</c:v>
                </c:pt>
                <c:pt idx="151">
                  <c:v>1.9198956735935859E-3</c:v>
                </c:pt>
                <c:pt idx="152">
                  <c:v>2.0044193824939323E-3</c:v>
                </c:pt>
                <c:pt idx="153">
                  <c:v>2.125167538065856E-3</c:v>
                </c:pt>
                <c:pt idx="154">
                  <c:v>2.1734668002946255E-3</c:v>
                </c:pt>
                <c:pt idx="155">
                  <c:v>2.4270379269956651E-3</c:v>
                </c:pt>
                <c:pt idx="156">
                  <c:v>2.161391984737433E-3</c:v>
                </c:pt>
                <c:pt idx="157">
                  <c:v>2.125167538065856E-3</c:v>
                </c:pt>
                <c:pt idx="158">
                  <c:v>2.2338408780805874E-3</c:v>
                </c:pt>
                <c:pt idx="159">
                  <c:v>2.0527186447227017E-3</c:v>
                </c:pt>
                <c:pt idx="160">
                  <c:v>2.161391984737433E-3</c:v>
                </c:pt>
                <c:pt idx="161">
                  <c:v>2.4149631114384726E-3</c:v>
                </c:pt>
                <c:pt idx="162">
                  <c:v>2.4270379269956651E-3</c:v>
                </c:pt>
                <c:pt idx="163">
                  <c:v>2.3425142180953187E-3</c:v>
                </c:pt>
                <c:pt idx="164">
                  <c:v>2.6443846070251277E-3</c:v>
                </c:pt>
                <c:pt idx="165">
                  <c:v>2.4391127425528575E-3</c:v>
                </c:pt>
                <c:pt idx="166">
                  <c:v>2.6081601603535507E-3</c:v>
                </c:pt>
                <c:pt idx="167">
                  <c:v>2.4391127425528575E-3</c:v>
                </c:pt>
                <c:pt idx="168">
                  <c:v>2.2217660625233949E-3</c:v>
                </c:pt>
                <c:pt idx="169">
                  <c:v>2.2700653247521643E-3</c:v>
                </c:pt>
                <c:pt idx="170">
                  <c:v>1.9078208580363934E-3</c:v>
                </c:pt>
                <c:pt idx="171">
                  <c:v>2.1372423536230485E-3</c:v>
                </c:pt>
                <c:pt idx="172">
                  <c:v>2.2217660625233949E-3</c:v>
                </c:pt>
                <c:pt idx="173">
                  <c:v>2.161391984737433E-3</c:v>
                </c:pt>
                <c:pt idx="174">
                  <c:v>2.4028882958812806E-3</c:v>
                </c:pt>
                <c:pt idx="175">
                  <c:v>2.0285690136083172E-3</c:v>
                </c:pt>
                <c:pt idx="176">
                  <c:v>2.1130927225086636E-3</c:v>
                </c:pt>
                <c:pt idx="177">
                  <c:v>2.463262373667242E-3</c:v>
                </c:pt>
                <c:pt idx="178">
                  <c:v>2.5357112670103964E-3</c:v>
                </c:pt>
                <c:pt idx="179">
                  <c:v>2.4994868203388194E-3</c:v>
                </c:pt>
                <c:pt idx="180">
                  <c:v>2.4753371892244345E-3</c:v>
                </c:pt>
                <c:pt idx="181">
                  <c:v>2.5115616358960119E-3</c:v>
                </c:pt>
                <c:pt idx="182">
                  <c:v>2.3545890336525111E-3</c:v>
                </c:pt>
                <c:pt idx="183">
                  <c:v>2.5236364514532039E-3</c:v>
                </c:pt>
                <c:pt idx="184">
                  <c:v>2.5357112670103964E-3</c:v>
                </c:pt>
                <c:pt idx="185">
                  <c:v>2.3787386647668956E-3</c:v>
                </c:pt>
                <c:pt idx="186">
                  <c:v>2.487412004781627E-3</c:v>
                </c:pt>
                <c:pt idx="187">
                  <c:v>2.3545890336525111E-3</c:v>
                </c:pt>
                <c:pt idx="188">
                  <c:v>1.8836712269220087E-3</c:v>
                </c:pt>
                <c:pt idx="189">
                  <c:v>2.0044193824939323E-3</c:v>
                </c:pt>
                <c:pt idx="190">
                  <c:v>2.1010179069514711E-3</c:v>
                </c:pt>
                <c:pt idx="191">
                  <c:v>1.7025489935641232E-3</c:v>
                </c:pt>
                <c:pt idx="192">
                  <c:v>1.9198956735935859E-3</c:v>
                </c:pt>
                <c:pt idx="193">
                  <c:v>1.5938756535493919E-3</c:v>
                </c:pt>
                <c:pt idx="194">
                  <c:v>2.2459156936377798E-3</c:v>
                </c:pt>
                <c:pt idx="195">
                  <c:v>2.0406438291655097E-3</c:v>
                </c:pt>
                <c:pt idx="196">
                  <c:v>2.0768682758370866E-3</c:v>
                </c:pt>
                <c:pt idx="197">
                  <c:v>1.7508482557928927E-3</c:v>
                </c:pt>
                <c:pt idx="198">
                  <c:v>1.8957460424792012E-3</c:v>
                </c:pt>
                <c:pt idx="199">
                  <c:v>1.6301001002209691E-3</c:v>
                </c:pt>
                <c:pt idx="200">
                  <c:v>1.8353719646932393E-3</c:v>
                </c:pt>
                <c:pt idx="201">
                  <c:v>2.161391984737433E-3</c:v>
                </c:pt>
                <c:pt idx="202">
                  <c:v>1.8957460424792012E-3</c:v>
                </c:pt>
                <c:pt idx="203">
                  <c:v>2.0406438291655097E-3</c:v>
                </c:pt>
                <c:pt idx="204">
                  <c:v>1.726698624678508E-3</c:v>
                </c:pt>
                <c:pt idx="205">
                  <c:v>1.6783993624497385E-3</c:v>
                </c:pt>
                <c:pt idx="206">
                  <c:v>1.4972771290918531E-3</c:v>
                </c:pt>
                <c:pt idx="207">
                  <c:v>1.2678556335051982E-3</c:v>
                </c:pt>
                <c:pt idx="208">
                  <c:v>1.4369030513058914E-3</c:v>
                </c:pt>
                <c:pt idx="209">
                  <c:v>1.1954067401620441E-3</c:v>
                </c:pt>
                <c:pt idx="210">
                  <c:v>1.4248282357486989E-3</c:v>
                </c:pt>
                <c:pt idx="211">
                  <c:v>1.2678556335051982E-3</c:v>
                </c:pt>
                <c:pt idx="212">
                  <c:v>1.2437060023908135E-3</c:v>
                </c:pt>
                <c:pt idx="213">
                  <c:v>1.1471074779332746E-3</c:v>
                </c:pt>
                <c:pt idx="214">
                  <c:v>1.1591822934904669E-3</c:v>
                </c:pt>
                <c:pt idx="215">
                  <c:v>1.2195563712764288E-3</c:v>
                </c:pt>
                <c:pt idx="216">
                  <c:v>1.3040800801767754E-3</c:v>
                </c:pt>
                <c:pt idx="217">
                  <c:v>1.2678556335051982E-3</c:v>
                </c:pt>
                <c:pt idx="218">
                  <c:v>1.2799304490623907E-3</c:v>
                </c:pt>
                <c:pt idx="219">
                  <c:v>1.1350326623760822E-3</c:v>
                </c:pt>
                <c:pt idx="220">
                  <c:v>1.1833319246048516E-3</c:v>
                </c:pt>
                <c:pt idx="221">
                  <c:v>1.3282297112911601E-3</c:v>
                </c:pt>
                <c:pt idx="222">
                  <c:v>1.3161548957339676E-3</c:v>
                </c:pt>
                <c:pt idx="223">
                  <c:v>1.1108830312616975E-3</c:v>
                </c:pt>
                <c:pt idx="224">
                  <c:v>1.1833319246048516E-3</c:v>
                </c:pt>
                <c:pt idx="225">
                  <c:v>1.364454157962737E-3</c:v>
                </c:pt>
                <c:pt idx="226">
                  <c:v>1.231631186833621E-3</c:v>
                </c:pt>
                <c:pt idx="227">
                  <c:v>1.5455763913206225E-3</c:v>
                </c:pt>
                <c:pt idx="228">
                  <c:v>1.1108830312616975E-3</c:v>
                </c:pt>
                <c:pt idx="229">
                  <c:v>1.0746585845901205E-3</c:v>
                </c:pt>
                <c:pt idx="230">
                  <c:v>1.1471074779332746E-3</c:v>
                </c:pt>
                <c:pt idx="231">
                  <c:v>1.1350326623760822E-3</c:v>
                </c:pt>
                <c:pt idx="232">
                  <c:v>1.0384341379185433E-3</c:v>
                </c:pt>
                <c:pt idx="233">
                  <c:v>1.0022096912469661E-3</c:v>
                </c:pt>
                <c:pt idx="234">
                  <c:v>1.0988082157045052E-3</c:v>
                </c:pt>
                <c:pt idx="235">
                  <c:v>9.7806006013258142E-4</c:v>
                </c:pt>
                <c:pt idx="236">
                  <c:v>1.0746585845901205E-3</c:v>
                </c:pt>
                <c:pt idx="237">
                  <c:v>8.452370890034655E-4</c:v>
                </c:pt>
                <c:pt idx="238">
                  <c:v>1.0384341379185433E-3</c:v>
                </c:pt>
                <c:pt idx="239">
                  <c:v>9.4183561346100435E-4</c:v>
                </c:pt>
                <c:pt idx="240">
                  <c:v>1.2074815557192363E-3</c:v>
                </c:pt>
                <c:pt idx="241">
                  <c:v>1.2557808179480059E-3</c:v>
                </c:pt>
                <c:pt idx="242">
                  <c:v>1.0142845068041586E-3</c:v>
                </c:pt>
                <c:pt idx="243">
                  <c:v>1.0746585845901205E-3</c:v>
                </c:pt>
                <c:pt idx="244">
                  <c:v>1.0867334001473127E-3</c:v>
                </c:pt>
                <c:pt idx="245">
                  <c:v>8.9353635123223492E-4</c:v>
                </c:pt>
                <c:pt idx="246">
                  <c:v>1.0263593223613508E-3</c:v>
                </c:pt>
                <c:pt idx="247">
                  <c:v>1.2074815557192363E-3</c:v>
                </c:pt>
                <c:pt idx="248">
                  <c:v>9.7806006013258142E-4</c:v>
                </c:pt>
                <c:pt idx="249">
                  <c:v>9.7806006013258142E-4</c:v>
                </c:pt>
                <c:pt idx="250">
                  <c:v>1.0022096912469661E-3</c:v>
                </c:pt>
                <c:pt idx="251">
                  <c:v>1.1591822934904669E-3</c:v>
                </c:pt>
                <c:pt idx="252">
                  <c:v>1.2195563712764288E-3</c:v>
                </c:pt>
                <c:pt idx="253">
                  <c:v>1.1712571090476593E-3</c:v>
                </c:pt>
                <c:pt idx="254">
                  <c:v>1.4731274979774684E-3</c:v>
                </c:pt>
              </c:numCache>
            </c:numRef>
          </c:val>
          <c:smooth val="0"/>
        </c:ser>
        <c:ser>
          <c:idx val="1"/>
          <c:order val="1"/>
          <c:spPr>
            <a:ln w="10942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E$1:$E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3.1464845900917199E-5</c:v>
                </c:pt>
                <c:pt idx="16">
                  <c:v>1.57324229504586E-5</c:v>
                </c:pt>
                <c:pt idx="17">
                  <c:v>4.7197268851375802E-5</c:v>
                </c:pt>
                <c:pt idx="18">
                  <c:v>1.8878907540550321E-4</c:v>
                </c:pt>
                <c:pt idx="19">
                  <c:v>7.7088872457247142E-4</c:v>
                </c:pt>
                <c:pt idx="20">
                  <c:v>1.3844532196403568E-3</c:v>
                </c:pt>
                <c:pt idx="21">
                  <c:v>1.9822852917577836E-3</c:v>
                </c:pt>
                <c:pt idx="22">
                  <c:v>2.2340040589651214E-3</c:v>
                </c:pt>
                <c:pt idx="23">
                  <c:v>2.1396095212623694E-3</c:v>
                </c:pt>
                <c:pt idx="24">
                  <c:v>2.1238770983119108E-3</c:v>
                </c:pt>
                <c:pt idx="25">
                  <c:v>2.2340040589651214E-3</c:v>
                </c:pt>
                <c:pt idx="26">
                  <c:v>2.2812013278164971E-3</c:v>
                </c:pt>
                <c:pt idx="27">
                  <c:v>2.4857228261724587E-3</c:v>
                </c:pt>
                <c:pt idx="28">
                  <c:v>2.7689064392807136E-3</c:v>
                </c:pt>
                <c:pt idx="29">
                  <c:v>3.3195412425467644E-3</c:v>
                </c:pt>
                <c:pt idx="30">
                  <c:v>3.0520900523889685E-3</c:v>
                </c:pt>
                <c:pt idx="31">
                  <c:v>3.3824709343485992E-3</c:v>
                </c:pt>
                <c:pt idx="32">
                  <c:v>3.3982033572990578E-3</c:v>
                </c:pt>
                <c:pt idx="33">
                  <c:v>2.9891603605871342E-3</c:v>
                </c:pt>
                <c:pt idx="34">
                  <c:v>2.8318361310825479E-3</c:v>
                </c:pt>
                <c:pt idx="35">
                  <c:v>3.1779494359926372E-3</c:v>
                </c:pt>
                <c:pt idx="36">
                  <c:v>3.351006088447682E-3</c:v>
                </c:pt>
                <c:pt idx="37">
                  <c:v>3.2880763966458473E-3</c:v>
                </c:pt>
                <c:pt idx="38">
                  <c:v>3.93310573761465E-3</c:v>
                </c:pt>
                <c:pt idx="39">
                  <c:v>5.2388968425027141E-3</c:v>
                </c:pt>
                <c:pt idx="40">
                  <c:v>5.9625882982238098E-3</c:v>
                </c:pt>
                <c:pt idx="41">
                  <c:v>5.7737992228183059E-3</c:v>
                </c:pt>
                <c:pt idx="42">
                  <c:v>4.9242483834935416E-3</c:v>
                </c:pt>
                <c:pt idx="43">
                  <c:v>5.2231644195522555E-3</c:v>
                </c:pt>
                <c:pt idx="44">
                  <c:v>5.3647562261063828E-3</c:v>
                </c:pt>
                <c:pt idx="45">
                  <c:v>5.5850101474128029E-3</c:v>
                </c:pt>
                <c:pt idx="46">
                  <c:v>5.9153910293724341E-3</c:v>
                </c:pt>
                <c:pt idx="47">
                  <c:v>8.0235357047338859E-3</c:v>
                </c:pt>
                <c:pt idx="48">
                  <c:v>9.6439752686311216E-3</c:v>
                </c:pt>
                <c:pt idx="49">
                  <c:v>1.2758995012821924E-2</c:v>
                </c:pt>
                <c:pt idx="50">
                  <c:v>1.4064786117709989E-2</c:v>
                </c:pt>
                <c:pt idx="51">
                  <c:v>1.4898604534084293E-2</c:v>
                </c:pt>
                <c:pt idx="52">
                  <c:v>1.4992999071787047E-2</c:v>
                </c:pt>
                <c:pt idx="53">
                  <c:v>1.5386309645548511E-2</c:v>
                </c:pt>
                <c:pt idx="54">
                  <c:v>1.595267687176502E-2</c:v>
                </c:pt>
                <c:pt idx="55">
                  <c:v>1.7132608593049416E-2</c:v>
                </c:pt>
                <c:pt idx="56">
                  <c:v>1.864292119629344E-2</c:v>
                </c:pt>
                <c:pt idx="57">
                  <c:v>2.0043106838884255E-2</c:v>
                </c:pt>
                <c:pt idx="58">
                  <c:v>2.0515079527398016E-2</c:v>
                </c:pt>
                <c:pt idx="59">
                  <c:v>1.8957569655302615E-2</c:v>
                </c:pt>
                <c:pt idx="60">
                  <c:v>1.6676368327486115E-2</c:v>
                </c:pt>
                <c:pt idx="61">
                  <c:v>1.349841889149348E-2</c:v>
                </c:pt>
                <c:pt idx="62">
                  <c:v>1.068231518336139E-2</c:v>
                </c:pt>
                <c:pt idx="63">
                  <c:v>9.3135943866714914E-3</c:v>
                </c:pt>
                <c:pt idx="64">
                  <c:v>8.1021978194861788E-3</c:v>
                </c:pt>
                <c:pt idx="65">
                  <c:v>6.7334770227962812E-3</c:v>
                </c:pt>
                <c:pt idx="66">
                  <c:v>5.8681937605210574E-3</c:v>
                </c:pt>
                <c:pt idx="67">
                  <c:v>6.1199125277283956E-3</c:v>
                </c:pt>
                <c:pt idx="68">
                  <c:v>4.6882620392366629E-3</c:v>
                </c:pt>
                <c:pt idx="69">
                  <c:v>5.0029104982458345E-3</c:v>
                </c:pt>
                <c:pt idx="70">
                  <c:v>4.9714456523449174E-3</c:v>
                </c:pt>
                <c:pt idx="71">
                  <c:v>4.8455862687412487E-3</c:v>
                </c:pt>
                <c:pt idx="72">
                  <c:v>4.2792190425247388E-3</c:v>
                </c:pt>
                <c:pt idx="73">
                  <c:v>4.5466702326825356E-3</c:v>
                </c:pt>
                <c:pt idx="74">
                  <c:v>4.3578811572770326E-3</c:v>
                </c:pt>
                <c:pt idx="75">
                  <c:v>4.2634866195742803E-3</c:v>
                </c:pt>
                <c:pt idx="76">
                  <c:v>4.420810849078867E-3</c:v>
                </c:pt>
                <c:pt idx="77">
                  <c:v>4.1533596589210702E-3</c:v>
                </c:pt>
                <c:pt idx="78">
                  <c:v>3.6971193933577708E-3</c:v>
                </c:pt>
                <c:pt idx="79">
                  <c:v>3.9016408917137329E-3</c:v>
                </c:pt>
                <c:pt idx="80">
                  <c:v>3.9960354294164844E-3</c:v>
                </c:pt>
                <c:pt idx="81">
                  <c:v>4.1690920818715288E-3</c:v>
                </c:pt>
                <c:pt idx="82">
                  <c:v>4.4680081179302427E-3</c:v>
                </c:pt>
                <c:pt idx="83">
                  <c:v>3.8387111999118985E-3</c:v>
                </c:pt>
                <c:pt idx="84">
                  <c:v>3.744316662209147E-3</c:v>
                </c:pt>
                <c:pt idx="85">
                  <c:v>3.9173733146641914E-3</c:v>
                </c:pt>
                <c:pt idx="86">
                  <c:v>3.4925978950018093E-3</c:v>
                </c:pt>
                <c:pt idx="87">
                  <c:v>3.1307521671412614E-3</c:v>
                </c:pt>
                <c:pt idx="88">
                  <c:v>3.3195412425467644E-3</c:v>
                </c:pt>
                <c:pt idx="89">
                  <c:v>3.7285842392586884E-3</c:v>
                </c:pt>
                <c:pt idx="90">
                  <c:v>3.5083303179522679E-3</c:v>
                </c:pt>
                <c:pt idx="91">
                  <c:v>4.2162893507229045E-3</c:v>
                </c:pt>
                <c:pt idx="92">
                  <c:v>3.6499221245063951E-3</c:v>
                </c:pt>
                <c:pt idx="93">
                  <c:v>3.5712600097541022E-3</c:v>
                </c:pt>
                <c:pt idx="94">
                  <c:v>3.4925978950018093E-3</c:v>
                </c:pt>
                <c:pt idx="95">
                  <c:v>4.1061623900696944E-3</c:v>
                </c:pt>
                <c:pt idx="96">
                  <c:v>4.0904299671192359E-3</c:v>
                </c:pt>
                <c:pt idx="97">
                  <c:v>3.4925978950018093E-3</c:v>
                </c:pt>
                <c:pt idx="98">
                  <c:v>3.6499221245063951E-3</c:v>
                </c:pt>
                <c:pt idx="99">
                  <c:v>4.342148734326574E-3</c:v>
                </c:pt>
                <c:pt idx="100">
                  <c:v>3.9960354294164844E-3</c:v>
                </c:pt>
                <c:pt idx="101">
                  <c:v>4.1533596589210702E-3</c:v>
                </c:pt>
                <c:pt idx="102">
                  <c:v>4.1376272359706116E-3</c:v>
                </c:pt>
                <c:pt idx="103">
                  <c:v>4.1690920818715288E-3</c:v>
                </c:pt>
                <c:pt idx="104">
                  <c:v>4.2792190425247388E-3</c:v>
                </c:pt>
                <c:pt idx="105">
                  <c:v>4.0746975441687773E-3</c:v>
                </c:pt>
                <c:pt idx="106">
                  <c:v>4.0904299671192359E-3</c:v>
                </c:pt>
                <c:pt idx="107">
                  <c:v>3.6499221245063951E-3</c:v>
                </c:pt>
                <c:pt idx="108">
                  <c:v>4.0904299671192359E-3</c:v>
                </c:pt>
                <c:pt idx="109">
                  <c:v>4.4680081179302427E-3</c:v>
                </c:pt>
                <c:pt idx="110">
                  <c:v>4.6095999244843699E-3</c:v>
                </c:pt>
                <c:pt idx="111">
                  <c:v>3.7915139310605228E-3</c:v>
                </c:pt>
                <c:pt idx="112">
                  <c:v>3.9803030064660258E-3</c:v>
                </c:pt>
                <c:pt idx="113">
                  <c:v>3.9960354294164844E-3</c:v>
                </c:pt>
                <c:pt idx="114">
                  <c:v>4.0117678523669429E-3</c:v>
                </c:pt>
                <c:pt idx="115">
                  <c:v>4.1690920818715288E-3</c:v>
                </c:pt>
                <c:pt idx="116">
                  <c:v>3.6656545474568537E-3</c:v>
                </c:pt>
                <c:pt idx="117">
                  <c:v>3.9488381605651086E-3</c:v>
                </c:pt>
                <c:pt idx="118">
                  <c:v>3.7600490851596056E-3</c:v>
                </c:pt>
                <c:pt idx="119">
                  <c:v>4.0275002753174015E-3</c:v>
                </c:pt>
                <c:pt idx="120">
                  <c:v>3.6341897015559365E-3</c:v>
                </c:pt>
                <c:pt idx="121">
                  <c:v>3.8701760458128157E-3</c:v>
                </c:pt>
                <c:pt idx="122">
                  <c:v>3.5555275868036436E-3</c:v>
                </c:pt>
                <c:pt idx="123">
                  <c:v>3.93310573761465E-3</c:v>
                </c:pt>
                <c:pt idx="124">
                  <c:v>3.6656545474568537E-3</c:v>
                </c:pt>
                <c:pt idx="125">
                  <c:v>4.1061623900696944E-3</c:v>
                </c:pt>
                <c:pt idx="126">
                  <c:v>4.0746975441687773E-3</c:v>
                </c:pt>
                <c:pt idx="127">
                  <c:v>3.6971193933577708E-3</c:v>
                </c:pt>
                <c:pt idx="128">
                  <c:v>4.2477541966238217E-3</c:v>
                </c:pt>
                <c:pt idx="129">
                  <c:v>3.8072463540109814E-3</c:v>
                </c:pt>
                <c:pt idx="130">
                  <c:v>3.8859084687632743E-3</c:v>
                </c:pt>
                <c:pt idx="131">
                  <c:v>3.7757815081100642E-3</c:v>
                </c:pt>
                <c:pt idx="132">
                  <c:v>4.2477541966238217E-3</c:v>
                </c:pt>
                <c:pt idx="133">
                  <c:v>3.9173733146641914E-3</c:v>
                </c:pt>
                <c:pt idx="134">
                  <c:v>4.2005569277724459E-3</c:v>
                </c:pt>
                <c:pt idx="135">
                  <c:v>3.351006088447682E-3</c:v>
                </c:pt>
                <c:pt idx="136">
                  <c:v>3.4296682031999749E-3</c:v>
                </c:pt>
                <c:pt idx="137">
                  <c:v>4.0117678523669429E-3</c:v>
                </c:pt>
                <c:pt idx="138">
                  <c:v>3.9645705835155672E-3</c:v>
                </c:pt>
                <c:pt idx="139">
                  <c:v>3.9488381605651086E-3</c:v>
                </c:pt>
                <c:pt idx="140">
                  <c:v>4.342148734326574E-3</c:v>
                </c:pt>
                <c:pt idx="141">
                  <c:v>4.2792190425247388E-3</c:v>
                </c:pt>
                <c:pt idx="142">
                  <c:v>3.9173733146641914E-3</c:v>
                </c:pt>
                <c:pt idx="143">
                  <c:v>3.7128518163082294E-3</c:v>
                </c:pt>
                <c:pt idx="144">
                  <c:v>3.3824709343485992E-3</c:v>
                </c:pt>
                <c:pt idx="145">
                  <c:v>3.7757815081100642E-3</c:v>
                </c:pt>
                <c:pt idx="146">
                  <c:v>3.9488381605651086E-3</c:v>
                </c:pt>
                <c:pt idx="147">
                  <c:v>4.2162893507229045E-3</c:v>
                </c:pt>
                <c:pt idx="148">
                  <c:v>4.2949514654751974E-3</c:v>
                </c:pt>
                <c:pt idx="149">
                  <c:v>3.5555275868036436E-3</c:v>
                </c:pt>
                <c:pt idx="150">
                  <c:v>3.5555275868036436E-3</c:v>
                </c:pt>
                <c:pt idx="151">
                  <c:v>3.4611330491008921E-3</c:v>
                </c:pt>
                <c:pt idx="152">
                  <c:v>3.4768654720513507E-3</c:v>
                </c:pt>
                <c:pt idx="153">
                  <c:v>3.5869924327045608E-3</c:v>
                </c:pt>
                <c:pt idx="154">
                  <c:v>2.957695514686217E-3</c:v>
                </c:pt>
                <c:pt idx="155">
                  <c:v>3.4454006261504335E-3</c:v>
                </c:pt>
                <c:pt idx="156">
                  <c:v>2.8947658228843823E-3</c:v>
                </c:pt>
                <c:pt idx="157">
                  <c:v>3.0835548982898857E-3</c:v>
                </c:pt>
                <c:pt idx="158">
                  <c:v>3.2094142818935543E-3</c:v>
                </c:pt>
                <c:pt idx="159">
                  <c:v>2.8475685540330065E-3</c:v>
                </c:pt>
                <c:pt idx="160">
                  <c:v>3.5712600097541022E-3</c:v>
                </c:pt>
                <c:pt idx="161">
                  <c:v>3.1307521671412614E-3</c:v>
                </c:pt>
                <c:pt idx="162">
                  <c:v>3.3195412425467644E-3</c:v>
                </c:pt>
                <c:pt idx="163">
                  <c:v>3.4611330491008921E-3</c:v>
                </c:pt>
                <c:pt idx="164">
                  <c:v>2.8947658228843823E-3</c:v>
                </c:pt>
                <c:pt idx="165">
                  <c:v>3.1307521671412614E-3</c:v>
                </c:pt>
                <c:pt idx="166">
                  <c:v>3.4139357802495164E-3</c:v>
                </c:pt>
                <c:pt idx="167">
                  <c:v>3.0835548982898857E-3</c:v>
                </c:pt>
                <c:pt idx="168">
                  <c:v>3.0520900523889685E-3</c:v>
                </c:pt>
                <c:pt idx="169">
                  <c:v>3.3982033572990578E-3</c:v>
                </c:pt>
                <c:pt idx="170">
                  <c:v>2.8475685540330065E-3</c:v>
                </c:pt>
                <c:pt idx="171">
                  <c:v>2.7689064392807136E-3</c:v>
                </c:pt>
                <c:pt idx="172">
                  <c:v>2.6430470556770449E-3</c:v>
                </c:pt>
                <c:pt idx="173">
                  <c:v>3.1150197441908029E-3</c:v>
                </c:pt>
                <c:pt idx="174">
                  <c:v>3.2723439736953887E-3</c:v>
                </c:pt>
                <c:pt idx="175">
                  <c:v>2.6587794786275035E-3</c:v>
                </c:pt>
                <c:pt idx="176">
                  <c:v>2.8161037081320893E-3</c:v>
                </c:pt>
                <c:pt idx="177">
                  <c:v>2.3755958655192486E-3</c:v>
                </c:pt>
                <c:pt idx="178">
                  <c:v>2.548652517974293E-3</c:v>
                </c:pt>
                <c:pt idx="179">
                  <c:v>2.3913282884697072E-3</c:v>
                </c:pt>
                <c:pt idx="180">
                  <c:v>2.171074367163287E-3</c:v>
                </c:pt>
                <c:pt idx="181">
                  <c:v>2.0294825606091593E-3</c:v>
                </c:pt>
                <c:pt idx="182">
                  <c:v>2.1238770983119108E-3</c:v>
                </c:pt>
                <c:pt idx="183">
                  <c:v>2.2812013278164971E-3</c:v>
                </c:pt>
                <c:pt idx="184">
                  <c:v>2.753174016330255E-3</c:v>
                </c:pt>
                <c:pt idx="185">
                  <c:v>2.2812013278164971E-3</c:v>
                </c:pt>
                <c:pt idx="186">
                  <c:v>2.1868067901137456E-3</c:v>
                </c:pt>
                <c:pt idx="187">
                  <c:v>2.4857228261724587E-3</c:v>
                </c:pt>
                <c:pt idx="188">
                  <c:v>2.6430470556770449E-3</c:v>
                </c:pt>
                <c:pt idx="189">
                  <c:v>2.6115822097761278E-3</c:v>
                </c:pt>
                <c:pt idx="190">
                  <c:v>3.3667385113981406E-3</c:v>
                </c:pt>
                <c:pt idx="191">
                  <c:v>2.9104982458348408E-3</c:v>
                </c:pt>
                <c:pt idx="192">
                  <c:v>2.8003712851816308E-3</c:v>
                </c:pt>
                <c:pt idx="193">
                  <c:v>3.0835548982898857E-3</c:v>
                </c:pt>
                <c:pt idx="194">
                  <c:v>3.2094142818935543E-3</c:v>
                </c:pt>
                <c:pt idx="195">
                  <c:v>3.4611330491008921E-3</c:v>
                </c:pt>
                <c:pt idx="196">
                  <c:v>3.8544436228623571E-3</c:v>
                </c:pt>
                <c:pt idx="197">
                  <c:v>3.9016408917137329E-3</c:v>
                </c:pt>
                <c:pt idx="198">
                  <c:v>3.4611330491008921E-3</c:v>
                </c:pt>
                <c:pt idx="199">
                  <c:v>3.3982033572990578E-3</c:v>
                </c:pt>
                <c:pt idx="200">
                  <c:v>3.6027248556550194E-3</c:v>
                </c:pt>
                <c:pt idx="201">
                  <c:v>3.7915139310605228E-3</c:v>
                </c:pt>
                <c:pt idx="202">
                  <c:v>3.6027248556550194E-3</c:v>
                </c:pt>
                <c:pt idx="203">
                  <c:v>3.6656545474568537E-3</c:v>
                </c:pt>
                <c:pt idx="204">
                  <c:v>3.7915139310605228E-3</c:v>
                </c:pt>
                <c:pt idx="205">
                  <c:v>3.4768654720513507E-3</c:v>
                </c:pt>
                <c:pt idx="206">
                  <c:v>3.3667385113981406E-3</c:v>
                </c:pt>
                <c:pt idx="207">
                  <c:v>3.2094142818935543E-3</c:v>
                </c:pt>
                <c:pt idx="208">
                  <c:v>2.941963091735758E-3</c:v>
                </c:pt>
                <c:pt idx="209">
                  <c:v>2.6902443245284207E-3</c:v>
                </c:pt>
                <c:pt idx="210">
                  <c:v>2.6745119015779621E-3</c:v>
                </c:pt>
                <c:pt idx="211">
                  <c:v>2.5801173638752106E-3</c:v>
                </c:pt>
                <c:pt idx="212">
                  <c:v>2.3126661737174143E-3</c:v>
                </c:pt>
                <c:pt idx="213">
                  <c:v>2.155341944212828E-3</c:v>
                </c:pt>
                <c:pt idx="214">
                  <c:v>1.8249610622531975E-3</c:v>
                </c:pt>
                <c:pt idx="215">
                  <c:v>2.155341944212828E-3</c:v>
                </c:pt>
                <c:pt idx="216">
                  <c:v>1.9036231770054907E-3</c:v>
                </c:pt>
                <c:pt idx="217">
                  <c:v>1.9193555999559493E-3</c:v>
                </c:pt>
                <c:pt idx="218">
                  <c:v>1.809228639302739E-3</c:v>
                </c:pt>
                <c:pt idx="219">
                  <c:v>1.6991016786495289E-3</c:v>
                </c:pt>
                <c:pt idx="220">
                  <c:v>1.7305665245504461E-3</c:v>
                </c:pt>
                <c:pt idx="221">
                  <c:v>1.6676368327486115E-3</c:v>
                </c:pt>
                <c:pt idx="222">
                  <c:v>1.9193555999559493E-3</c:v>
                </c:pt>
                <c:pt idx="223">
                  <c:v>1.7777637934018218E-3</c:v>
                </c:pt>
                <c:pt idx="224">
                  <c:v>1.7148341015999875E-3</c:v>
                </c:pt>
                <c:pt idx="225">
                  <c:v>1.6519044097981529E-3</c:v>
                </c:pt>
                <c:pt idx="226">
                  <c:v>1.9508204458568664E-3</c:v>
                </c:pt>
                <c:pt idx="227">
                  <c:v>2.1868067901137456E-3</c:v>
                </c:pt>
                <c:pt idx="228">
                  <c:v>1.8878907540550321E-3</c:v>
                </c:pt>
                <c:pt idx="229">
                  <c:v>1.6361719868476943E-3</c:v>
                </c:pt>
                <c:pt idx="230">
                  <c:v>1.9822852917577836E-3</c:v>
                </c:pt>
                <c:pt idx="231">
                  <c:v>2.0924122524109937E-3</c:v>
                </c:pt>
                <c:pt idx="232">
                  <c:v>2.3755958655192486E-3</c:v>
                </c:pt>
                <c:pt idx="233">
                  <c:v>2.9104982458348408E-3</c:v>
                </c:pt>
                <c:pt idx="234">
                  <c:v>2.4227931343706243E-3</c:v>
                </c:pt>
                <c:pt idx="235">
                  <c:v>2.155341944212828E-3</c:v>
                </c:pt>
                <c:pt idx="236">
                  <c:v>2.548652517974293E-3</c:v>
                </c:pt>
                <c:pt idx="237">
                  <c:v>2.9262306687852994E-3</c:v>
                </c:pt>
                <c:pt idx="238">
                  <c:v>2.6115822097761278E-3</c:v>
                </c:pt>
                <c:pt idx="239">
                  <c:v>2.4857228261724587E-3</c:v>
                </c:pt>
                <c:pt idx="240">
                  <c:v>2.7846388622311722E-3</c:v>
                </c:pt>
                <c:pt idx="241">
                  <c:v>3.1150197441908029E-3</c:v>
                </c:pt>
                <c:pt idx="242">
                  <c:v>2.7846388622311722E-3</c:v>
                </c:pt>
                <c:pt idx="243">
                  <c:v>2.8003712851816308E-3</c:v>
                </c:pt>
                <c:pt idx="244">
                  <c:v>2.6745119015779621E-3</c:v>
                </c:pt>
                <c:pt idx="245">
                  <c:v>2.5014552491229173E-3</c:v>
                </c:pt>
                <c:pt idx="246">
                  <c:v>2.753174016330255E-3</c:v>
                </c:pt>
                <c:pt idx="247">
                  <c:v>3.0363576294385099E-3</c:v>
                </c:pt>
                <c:pt idx="248">
                  <c:v>2.7689064392807136E-3</c:v>
                </c:pt>
                <c:pt idx="249">
                  <c:v>2.957695514686217E-3</c:v>
                </c:pt>
                <c:pt idx="250">
                  <c:v>3.6656545474568537E-3</c:v>
                </c:pt>
                <c:pt idx="251">
                  <c:v>3.9803030064660258E-3</c:v>
                </c:pt>
                <c:pt idx="252">
                  <c:v>3.9960354294164844E-3</c:v>
                </c:pt>
                <c:pt idx="253">
                  <c:v>4.6410647703852871E-3</c:v>
                </c:pt>
                <c:pt idx="254">
                  <c:v>6.0255179900256441E-3</c:v>
                </c:pt>
              </c:numCache>
            </c:numRef>
          </c:val>
          <c:smooth val="0"/>
        </c:ser>
        <c:ser>
          <c:idx val="2"/>
          <c:order val="2"/>
          <c:spPr>
            <a:ln w="10942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F$1:$F$255</c:f>
              <c:numCache>
                <c:formatCode>General</c:formatCode>
                <c:ptCount val="255"/>
                <c:pt idx="0">
                  <c:v>1.1407339808356691E-4</c:v>
                </c:pt>
                <c:pt idx="1">
                  <c:v>5.5407079069161075E-4</c:v>
                </c:pt>
                <c:pt idx="2">
                  <c:v>3.2592399452447687E-4</c:v>
                </c:pt>
                <c:pt idx="3">
                  <c:v>3.0962779479825307E-4</c:v>
                </c:pt>
                <c:pt idx="4">
                  <c:v>6.5184798904895382E-5</c:v>
                </c:pt>
                <c:pt idx="5">
                  <c:v>4.8888599178671533E-5</c:v>
                </c:pt>
                <c:pt idx="6">
                  <c:v>1.3036959780979076E-4</c:v>
                </c:pt>
                <c:pt idx="7">
                  <c:v>8.1480998631119217E-5</c:v>
                </c:pt>
                <c:pt idx="8">
                  <c:v>1.9555439671468613E-4</c:v>
                </c:pt>
                <c:pt idx="9">
                  <c:v>8.1480998631119217E-5</c:v>
                </c:pt>
                <c:pt idx="10">
                  <c:v>4.8888599178671533E-5</c:v>
                </c:pt>
                <c:pt idx="11">
                  <c:v>6.5184798904895382E-5</c:v>
                </c:pt>
                <c:pt idx="12">
                  <c:v>6.5184798904895382E-5</c:v>
                </c:pt>
                <c:pt idx="13">
                  <c:v>4.8888599178671533E-5</c:v>
                </c:pt>
                <c:pt idx="14">
                  <c:v>3.2592399452447691E-5</c:v>
                </c:pt>
                <c:pt idx="15">
                  <c:v>8.1480998631119217E-5</c:v>
                </c:pt>
                <c:pt idx="16">
                  <c:v>9.7777198357343066E-5</c:v>
                </c:pt>
                <c:pt idx="17">
                  <c:v>1.9555439671468613E-4</c:v>
                </c:pt>
                <c:pt idx="18">
                  <c:v>5.7036699041783454E-4</c:v>
                </c:pt>
                <c:pt idx="19">
                  <c:v>2.2325793624926667E-3</c:v>
                </c:pt>
                <c:pt idx="20">
                  <c:v>3.0147969493514114E-3</c:v>
                </c:pt>
                <c:pt idx="21">
                  <c:v>2.9659083501727395E-3</c:v>
                </c:pt>
                <c:pt idx="22">
                  <c:v>2.721465354279382E-3</c:v>
                </c:pt>
                <c:pt idx="23">
                  <c:v>2.5422071572909198E-3</c:v>
                </c:pt>
                <c:pt idx="24">
                  <c:v>2.7703539534580535E-3</c:v>
                </c:pt>
                <c:pt idx="25">
                  <c:v>3.4059057427807834E-3</c:v>
                </c:pt>
                <c:pt idx="26">
                  <c:v>4.2044195293657518E-3</c:v>
                </c:pt>
                <c:pt idx="27">
                  <c:v>5.5081155074636597E-3</c:v>
                </c:pt>
                <c:pt idx="28">
                  <c:v>7.1703278795384913E-3</c:v>
                </c:pt>
                <c:pt idx="29">
                  <c:v>1.0038459031353888E-2</c:v>
                </c:pt>
                <c:pt idx="30">
                  <c:v>1.3428068574408447E-2</c:v>
                </c:pt>
                <c:pt idx="31">
                  <c:v>1.7029528713903917E-2</c:v>
                </c:pt>
                <c:pt idx="32">
                  <c:v>2.0500619255589596E-2</c:v>
                </c:pt>
                <c:pt idx="33">
                  <c:v>2.1038393846554985E-2</c:v>
                </c:pt>
                <c:pt idx="34">
                  <c:v>1.9783586467635748E-2</c:v>
                </c:pt>
                <c:pt idx="35">
                  <c:v>1.7730265302131544E-2</c:v>
                </c:pt>
                <c:pt idx="36">
                  <c:v>1.466657975360146E-2</c:v>
                </c:pt>
                <c:pt idx="37">
                  <c:v>1.1505117006714034E-2</c:v>
                </c:pt>
                <c:pt idx="38">
                  <c:v>8.7836516524346514E-3</c:v>
                </c:pt>
                <c:pt idx="39">
                  <c:v>7.3169936770745066E-3</c:v>
                </c:pt>
                <c:pt idx="40">
                  <c:v>6.9747734828238053E-3</c:v>
                </c:pt>
                <c:pt idx="41">
                  <c:v>5.3125611107489737E-3</c:v>
                </c:pt>
                <c:pt idx="42">
                  <c:v>5.2147839123916299E-3</c:v>
                </c:pt>
                <c:pt idx="43">
                  <c:v>4.9214523173196009E-3</c:v>
                </c:pt>
                <c:pt idx="44">
                  <c:v>4.8725637181409294E-3</c:v>
                </c:pt>
                <c:pt idx="45">
                  <c:v>4.4488625252591093E-3</c:v>
                </c:pt>
                <c:pt idx="46">
                  <c:v>4.8236751189622579E-3</c:v>
                </c:pt>
                <c:pt idx="47">
                  <c:v>4.6933055211524676E-3</c:v>
                </c:pt>
                <c:pt idx="48">
                  <c:v>4.5629359233426764E-3</c:v>
                </c:pt>
                <c:pt idx="49">
                  <c:v>4.1718271299133044E-3</c:v>
                </c:pt>
                <c:pt idx="50">
                  <c:v>5.0681181148556154E-3</c:v>
                </c:pt>
                <c:pt idx="51">
                  <c:v>4.7910827195098106E-3</c:v>
                </c:pt>
                <c:pt idx="52">
                  <c:v>5.1984877126654066E-3</c:v>
                </c:pt>
                <c:pt idx="53">
                  <c:v>5.5733003063685544E-3</c:v>
                </c:pt>
                <c:pt idx="54">
                  <c:v>5.0029333159507207E-3</c:v>
                </c:pt>
                <c:pt idx="55">
                  <c:v>5.035525715403168E-3</c:v>
                </c:pt>
                <c:pt idx="56">
                  <c:v>5.9481129000717031E-3</c:v>
                </c:pt>
                <c:pt idx="57">
                  <c:v>5.4429307085587641E-3</c:v>
                </c:pt>
                <c:pt idx="58">
                  <c:v>5.6221889055472268E-3</c:v>
                </c:pt>
                <c:pt idx="59">
                  <c:v>6.2251482954175088E-3</c:v>
                </c:pt>
                <c:pt idx="60">
                  <c:v>5.6221889055472268E-3</c:v>
                </c:pt>
                <c:pt idx="61">
                  <c:v>4.530343523890229E-3</c:v>
                </c:pt>
                <c:pt idx="62">
                  <c:v>3.9110879342937228E-3</c:v>
                </c:pt>
                <c:pt idx="63">
                  <c:v>3.6992373378528128E-3</c:v>
                </c:pt>
                <c:pt idx="64">
                  <c:v>3.0799817482563066E-3</c:v>
                </c:pt>
                <c:pt idx="65">
                  <c:v>3.3407209438758882E-3</c:v>
                </c:pt>
                <c:pt idx="66">
                  <c:v>2.5422071572909198E-3</c:v>
                </c:pt>
                <c:pt idx="67">
                  <c:v>2.8681311518153965E-3</c:v>
                </c:pt>
                <c:pt idx="68">
                  <c:v>2.8355387523629491E-3</c:v>
                </c:pt>
                <c:pt idx="69">
                  <c:v>2.5747995567433676E-3</c:v>
                </c:pt>
                <c:pt idx="70">
                  <c:v>2.721465354279382E-3</c:v>
                </c:pt>
                <c:pt idx="71">
                  <c:v>2.8355387523629491E-3</c:v>
                </c:pt>
                <c:pt idx="72">
                  <c:v>2.7377615540056057E-3</c:v>
                </c:pt>
                <c:pt idx="73">
                  <c:v>2.4281337592073527E-3</c:v>
                </c:pt>
                <c:pt idx="74">
                  <c:v>2.6562805553744869E-3</c:v>
                </c:pt>
                <c:pt idx="75">
                  <c:v>2.3629489603024575E-3</c:v>
                </c:pt>
                <c:pt idx="76">
                  <c:v>2.1185059644090996E-3</c:v>
                </c:pt>
                <c:pt idx="77">
                  <c:v>2.1673945635877715E-3</c:v>
                </c:pt>
                <c:pt idx="78">
                  <c:v>2.6399843556482627E-3</c:v>
                </c:pt>
                <c:pt idx="79">
                  <c:v>1.9881363665993092E-3</c:v>
                </c:pt>
                <c:pt idx="80">
                  <c:v>2.4607261586598005E-3</c:v>
                </c:pt>
                <c:pt idx="81">
                  <c:v>1.8088781696108467E-3</c:v>
                </c:pt>
                <c:pt idx="82">
                  <c:v>2.1510983638615474E-3</c:v>
                </c:pt>
                <c:pt idx="83">
                  <c:v>2.1673945635877715E-3</c:v>
                </c:pt>
                <c:pt idx="84">
                  <c:v>2.1022097646828759E-3</c:v>
                </c:pt>
                <c:pt idx="85">
                  <c:v>1.8577667687895182E-3</c:v>
                </c:pt>
                <c:pt idx="86">
                  <c:v>2.0696173652304281E-3</c:v>
                </c:pt>
                <c:pt idx="87">
                  <c:v>2.2488755622188904E-3</c:v>
                </c:pt>
                <c:pt idx="88">
                  <c:v>2.0533211655042044E-3</c:v>
                </c:pt>
                <c:pt idx="89">
                  <c:v>1.6296199726223844E-3</c:v>
                </c:pt>
                <c:pt idx="90">
                  <c:v>2.216283162766443E-3</c:v>
                </c:pt>
                <c:pt idx="91">
                  <c:v>2.1836907633139952E-3</c:v>
                </c:pt>
                <c:pt idx="92">
                  <c:v>1.9555439671468614E-3</c:v>
                </c:pt>
                <c:pt idx="93">
                  <c:v>2.1999869630402189E-3</c:v>
                </c:pt>
                <c:pt idx="94">
                  <c:v>2.6073919561958149E-3</c:v>
                </c:pt>
                <c:pt idx="95">
                  <c:v>2.2814679616713382E-3</c:v>
                </c:pt>
                <c:pt idx="96">
                  <c:v>2.1348021641353237E-3</c:v>
                </c:pt>
                <c:pt idx="97">
                  <c:v>1.7762857701583991E-3</c:v>
                </c:pt>
                <c:pt idx="98">
                  <c:v>2.4281337592073527E-3</c:v>
                </c:pt>
                <c:pt idx="99">
                  <c:v>2.5747995567433676E-3</c:v>
                </c:pt>
                <c:pt idx="100">
                  <c:v>2.6399843556482627E-3</c:v>
                </c:pt>
                <c:pt idx="101">
                  <c:v>2.8518349520891728E-3</c:v>
                </c:pt>
                <c:pt idx="102">
                  <c:v>2.8844273515416206E-3</c:v>
                </c:pt>
                <c:pt idx="103">
                  <c:v>3.1614627468874259E-3</c:v>
                </c:pt>
                <c:pt idx="104">
                  <c:v>3.2592399452447689E-3</c:v>
                </c:pt>
                <c:pt idx="105">
                  <c:v>3.4547943419594549E-3</c:v>
                </c:pt>
                <c:pt idx="106">
                  <c:v>3.4873867414119027E-3</c:v>
                </c:pt>
                <c:pt idx="107">
                  <c:v>3.3896095430545597E-3</c:v>
                </c:pt>
                <c:pt idx="108">
                  <c:v>3.5851639397692456E-3</c:v>
                </c:pt>
                <c:pt idx="109">
                  <c:v>4.1881233296395277E-3</c:v>
                </c:pt>
                <c:pt idx="110">
                  <c:v>4.1392347304608562E-3</c:v>
                </c:pt>
                <c:pt idx="111">
                  <c:v>3.9925689329248417E-3</c:v>
                </c:pt>
                <c:pt idx="112">
                  <c:v>3.7644221367577079E-3</c:v>
                </c:pt>
                <c:pt idx="113">
                  <c:v>4.4162701258066619E-3</c:v>
                </c:pt>
                <c:pt idx="114">
                  <c:v>4.0251613323772899E-3</c:v>
                </c:pt>
                <c:pt idx="115">
                  <c:v>4.0903461312821847E-3</c:v>
                </c:pt>
                <c:pt idx="116">
                  <c:v>4.2370119288181992E-3</c:v>
                </c:pt>
                <c:pt idx="117">
                  <c:v>4.5629359233426764E-3</c:v>
                </c:pt>
                <c:pt idx="118">
                  <c:v>4.4162701258066619E-3</c:v>
                </c:pt>
                <c:pt idx="119">
                  <c:v>4.8399713186884821E-3</c:v>
                </c:pt>
                <c:pt idx="120">
                  <c:v>4.1392347304608562E-3</c:v>
                </c:pt>
                <c:pt idx="121">
                  <c:v>4.5140473241640049E-3</c:v>
                </c:pt>
                <c:pt idx="122">
                  <c:v>3.9110879342937228E-3</c:v>
                </c:pt>
                <c:pt idx="123">
                  <c:v>4.3673815266279904E-3</c:v>
                </c:pt>
                <c:pt idx="124">
                  <c:v>4.5792321230689005E-3</c:v>
                </c:pt>
                <c:pt idx="125">
                  <c:v>4.7584903200573623E-3</c:v>
                </c:pt>
                <c:pt idx="126">
                  <c:v>4.530343523890229E-3</c:v>
                </c:pt>
                <c:pt idx="127">
                  <c:v>4.3510853269017663E-3</c:v>
                </c:pt>
                <c:pt idx="128">
                  <c:v>4.9540447167720492E-3</c:v>
                </c:pt>
                <c:pt idx="129">
                  <c:v>4.6933055211524676E-3</c:v>
                </c:pt>
                <c:pt idx="130">
                  <c:v>5.133302913760511E-3</c:v>
                </c:pt>
                <c:pt idx="131">
                  <c:v>5.6710775047258983E-3</c:v>
                </c:pt>
                <c:pt idx="132">
                  <c:v>6.0784824978814943E-3</c:v>
                </c:pt>
                <c:pt idx="133">
                  <c:v>5.6710775047258983E-3</c:v>
                </c:pt>
                <c:pt idx="134">
                  <c:v>5.1821915129391825E-3</c:v>
                </c:pt>
                <c:pt idx="135">
                  <c:v>5.8503357017143601E-3</c:v>
                </c:pt>
                <c:pt idx="136">
                  <c:v>5.736262303630793E-3</c:v>
                </c:pt>
                <c:pt idx="137">
                  <c:v>5.8503357017143601E-3</c:v>
                </c:pt>
                <c:pt idx="138">
                  <c:v>5.8829281011668075E-3</c:v>
                </c:pt>
                <c:pt idx="139">
                  <c:v>5.6547813049996742E-3</c:v>
                </c:pt>
                <c:pt idx="140">
                  <c:v>6.1925558959650606E-3</c:v>
                </c:pt>
                <c:pt idx="141">
                  <c:v>6.5999608891206566E-3</c:v>
                </c:pt>
                <c:pt idx="142">
                  <c:v>6.8118114855615667E-3</c:v>
                </c:pt>
                <c:pt idx="143">
                  <c:v>6.4044064924059707E-3</c:v>
                </c:pt>
                <c:pt idx="144">
                  <c:v>6.3881102926797474E-3</c:v>
                </c:pt>
                <c:pt idx="145">
                  <c:v>6.2251482954175088E-3</c:v>
                </c:pt>
                <c:pt idx="146">
                  <c:v>5.7525585033570172E-3</c:v>
                </c:pt>
                <c:pt idx="147">
                  <c:v>5.9644090997979272E-3</c:v>
                </c:pt>
                <c:pt idx="148">
                  <c:v>5.035525715403168E-3</c:v>
                </c:pt>
                <c:pt idx="149">
                  <c:v>5.6058927058210027E-3</c:v>
                </c:pt>
                <c:pt idx="150">
                  <c:v>5.0518219151293921E-3</c:v>
                </c:pt>
                <c:pt idx="151">
                  <c:v>4.9703409164982724E-3</c:v>
                </c:pt>
                <c:pt idx="152">
                  <c:v>4.9703409164982724E-3</c:v>
                </c:pt>
                <c:pt idx="153">
                  <c:v>5.4918193077374356E-3</c:v>
                </c:pt>
                <c:pt idx="154">
                  <c:v>4.4488625252591093E-3</c:v>
                </c:pt>
                <c:pt idx="155">
                  <c:v>4.8888599178671535E-3</c:v>
                </c:pt>
                <c:pt idx="156">
                  <c:v>4.334789127175543E-3</c:v>
                </c:pt>
                <c:pt idx="157">
                  <c:v>5.3940421093800926E-3</c:v>
                </c:pt>
                <c:pt idx="158">
                  <c:v>4.3184929274493189E-3</c:v>
                </c:pt>
                <c:pt idx="159">
                  <c:v>4.8236751189622579E-3</c:v>
                </c:pt>
                <c:pt idx="160">
                  <c:v>5.3777459096538685E-3</c:v>
                </c:pt>
                <c:pt idx="161">
                  <c:v>4.8725637181409294E-3</c:v>
                </c:pt>
                <c:pt idx="162">
                  <c:v>5.2473763118440781E-3</c:v>
                </c:pt>
                <c:pt idx="163">
                  <c:v>4.937748517045825E-3</c:v>
                </c:pt>
                <c:pt idx="164">
                  <c:v>5.1984877126654066E-3</c:v>
                </c:pt>
                <c:pt idx="165">
                  <c:v>5.3777459096538685E-3</c:v>
                </c:pt>
                <c:pt idx="166">
                  <c:v>4.530343523890229E-3</c:v>
                </c:pt>
                <c:pt idx="167">
                  <c:v>4.4651587249853334E-3</c:v>
                </c:pt>
                <c:pt idx="168">
                  <c:v>5.1007105143080636E-3</c:v>
                </c:pt>
                <c:pt idx="169">
                  <c:v>5.2636725115703022E-3</c:v>
                </c:pt>
                <c:pt idx="170">
                  <c:v>4.6770093214262435E-3</c:v>
                </c:pt>
                <c:pt idx="171">
                  <c:v>4.0251613323772899E-3</c:v>
                </c:pt>
                <c:pt idx="172">
                  <c:v>4.1881233296395277E-3</c:v>
                </c:pt>
                <c:pt idx="173">
                  <c:v>3.9925689329248417E-3</c:v>
                </c:pt>
                <c:pt idx="174">
                  <c:v>3.9925689329248417E-3</c:v>
                </c:pt>
                <c:pt idx="175">
                  <c:v>3.471090541685679E-3</c:v>
                </c:pt>
                <c:pt idx="176">
                  <c:v>3.6340525389479171E-3</c:v>
                </c:pt>
                <c:pt idx="177">
                  <c:v>3.1940551463398737E-3</c:v>
                </c:pt>
                <c:pt idx="178">
                  <c:v>3.1777589466136496E-3</c:v>
                </c:pt>
                <c:pt idx="179">
                  <c:v>3.6014601394954698E-3</c:v>
                </c:pt>
                <c:pt idx="180">
                  <c:v>3.373313343328336E-3</c:v>
                </c:pt>
                <c:pt idx="181">
                  <c:v>3.1614627468874259E-3</c:v>
                </c:pt>
                <c:pt idx="182">
                  <c:v>3.3081285444234404E-3</c:v>
                </c:pt>
                <c:pt idx="183">
                  <c:v>3.4222019425070075E-3</c:v>
                </c:pt>
                <c:pt idx="184">
                  <c:v>2.5747995567433676E-3</c:v>
                </c:pt>
                <c:pt idx="185">
                  <c:v>2.9822045498989636E-3</c:v>
                </c:pt>
                <c:pt idx="186">
                  <c:v>2.5422071572909198E-3</c:v>
                </c:pt>
                <c:pt idx="187">
                  <c:v>2.6399843556482627E-3</c:v>
                </c:pt>
                <c:pt idx="188">
                  <c:v>2.7051691545531584E-3</c:v>
                </c:pt>
                <c:pt idx="189">
                  <c:v>2.6725767551007105E-3</c:v>
                </c:pt>
                <c:pt idx="190">
                  <c:v>2.2651717619451145E-3</c:v>
                </c:pt>
                <c:pt idx="191">
                  <c:v>2.4444299589335768E-3</c:v>
                </c:pt>
                <c:pt idx="192">
                  <c:v>2.411837559481129E-3</c:v>
                </c:pt>
                <c:pt idx="193">
                  <c:v>2.5585033570171434E-3</c:v>
                </c:pt>
                <c:pt idx="194">
                  <c:v>2.1348021641353237E-3</c:v>
                </c:pt>
                <c:pt idx="195">
                  <c:v>2.0044325663255329E-3</c:v>
                </c:pt>
                <c:pt idx="196">
                  <c:v>2.1185059644090996E-3</c:v>
                </c:pt>
                <c:pt idx="197">
                  <c:v>2.0370249657779807E-3</c:v>
                </c:pt>
                <c:pt idx="198">
                  <c:v>2.216283162766443E-3</c:v>
                </c:pt>
                <c:pt idx="199">
                  <c:v>2.0207287660517566E-3</c:v>
                </c:pt>
                <c:pt idx="200">
                  <c:v>1.7925819698846228E-3</c:v>
                </c:pt>
                <c:pt idx="201">
                  <c:v>1.9066553679681897E-3</c:v>
                </c:pt>
                <c:pt idx="202">
                  <c:v>2.0370249657779807E-3</c:v>
                </c:pt>
                <c:pt idx="203">
                  <c:v>1.7925819698846228E-3</c:v>
                </c:pt>
                <c:pt idx="204">
                  <c:v>1.7273971709797274E-3</c:v>
                </c:pt>
                <c:pt idx="205">
                  <c:v>1.9881363665993092E-3</c:v>
                </c:pt>
                <c:pt idx="206">
                  <c:v>1.8740629685157421E-3</c:v>
                </c:pt>
                <c:pt idx="207">
                  <c:v>1.890359168241966E-3</c:v>
                </c:pt>
                <c:pt idx="208">
                  <c:v>1.8088781696108467E-3</c:v>
                </c:pt>
                <c:pt idx="209">
                  <c:v>2.0044325663255329E-3</c:v>
                </c:pt>
                <c:pt idx="210">
                  <c:v>2.0533211655042044E-3</c:v>
                </c:pt>
                <c:pt idx="211">
                  <c:v>2.0533211655042044E-3</c:v>
                </c:pt>
                <c:pt idx="212">
                  <c:v>1.8577667687895182E-3</c:v>
                </c:pt>
                <c:pt idx="213">
                  <c:v>1.890359168241966E-3</c:v>
                </c:pt>
                <c:pt idx="214">
                  <c:v>2.2977641613975623E-3</c:v>
                </c:pt>
                <c:pt idx="215">
                  <c:v>2.0696173652304281E-3</c:v>
                </c:pt>
                <c:pt idx="216">
                  <c:v>2.2488755622188904E-3</c:v>
                </c:pt>
                <c:pt idx="217">
                  <c:v>2.1022097646828759E-3</c:v>
                </c:pt>
                <c:pt idx="218">
                  <c:v>2.216283162766443E-3</c:v>
                </c:pt>
                <c:pt idx="219">
                  <c:v>2.0207287660517566E-3</c:v>
                </c:pt>
                <c:pt idx="220">
                  <c:v>2.1999869630402189E-3</c:v>
                </c:pt>
                <c:pt idx="221">
                  <c:v>2.2977641613975623E-3</c:v>
                </c:pt>
                <c:pt idx="222">
                  <c:v>2.5747995567433676E-3</c:v>
                </c:pt>
                <c:pt idx="223">
                  <c:v>2.6725767551007105E-3</c:v>
                </c:pt>
                <c:pt idx="224">
                  <c:v>2.8518349520891728E-3</c:v>
                </c:pt>
                <c:pt idx="225">
                  <c:v>2.2488755622188904E-3</c:v>
                </c:pt>
                <c:pt idx="226">
                  <c:v>2.6236881559220391E-3</c:v>
                </c:pt>
                <c:pt idx="227">
                  <c:v>2.4933185581122483E-3</c:v>
                </c:pt>
                <c:pt idx="228">
                  <c:v>2.6562805553744869E-3</c:v>
                </c:pt>
                <c:pt idx="229">
                  <c:v>2.9333159507202921E-3</c:v>
                </c:pt>
                <c:pt idx="230">
                  <c:v>2.5747995567433676E-3</c:v>
                </c:pt>
                <c:pt idx="231">
                  <c:v>2.6073919561958149E-3</c:v>
                </c:pt>
                <c:pt idx="232">
                  <c:v>2.9333159507202921E-3</c:v>
                </c:pt>
                <c:pt idx="233">
                  <c:v>3.1451665471612022E-3</c:v>
                </c:pt>
                <c:pt idx="234">
                  <c:v>3.0799817482563066E-3</c:v>
                </c:pt>
                <c:pt idx="235">
                  <c:v>3.2592399452447689E-3</c:v>
                </c:pt>
                <c:pt idx="236">
                  <c:v>3.7318297373052606E-3</c:v>
                </c:pt>
                <c:pt idx="237">
                  <c:v>3.2592399452447689E-3</c:v>
                </c:pt>
                <c:pt idx="238">
                  <c:v>3.5362753405905742E-3</c:v>
                </c:pt>
                <c:pt idx="239">
                  <c:v>3.9599765334723943E-3</c:v>
                </c:pt>
                <c:pt idx="240">
                  <c:v>3.7155335375790364E-3</c:v>
                </c:pt>
                <c:pt idx="241">
                  <c:v>4.0903461312821847E-3</c:v>
                </c:pt>
                <c:pt idx="242">
                  <c:v>4.1392347304608562E-3</c:v>
                </c:pt>
                <c:pt idx="243">
                  <c:v>3.4547943419594549E-3</c:v>
                </c:pt>
                <c:pt idx="244">
                  <c:v>3.7970145362101557E-3</c:v>
                </c:pt>
                <c:pt idx="245">
                  <c:v>3.4547943419594549E-3</c:v>
                </c:pt>
                <c:pt idx="246">
                  <c:v>3.6177563392216935E-3</c:v>
                </c:pt>
                <c:pt idx="247">
                  <c:v>3.0147969493514114E-3</c:v>
                </c:pt>
                <c:pt idx="248">
                  <c:v>3.6992373378528128E-3</c:v>
                </c:pt>
                <c:pt idx="249">
                  <c:v>3.5036829411381268E-3</c:v>
                </c:pt>
                <c:pt idx="250">
                  <c:v>3.471090541685679E-3</c:v>
                </c:pt>
                <c:pt idx="251">
                  <c:v>4.0088651326510658E-3</c:v>
                </c:pt>
                <c:pt idx="252">
                  <c:v>4.7584903200573623E-3</c:v>
                </c:pt>
                <c:pt idx="253">
                  <c:v>6.8607000847402382E-3</c:v>
                </c:pt>
                <c:pt idx="254">
                  <c:v>1.271103578645459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3498240"/>
        <c:axId val="143500032"/>
      </c:lineChart>
      <c:catAx>
        <c:axId val="143498240"/>
        <c:scaling>
          <c:orientation val="minMax"/>
        </c:scaling>
        <c:delete val="1"/>
        <c:axPos val="b"/>
        <c:majorTickMark val="out"/>
        <c:minorTickMark val="none"/>
        <c:tickLblPos val="nextTo"/>
        <c:crossAx val="143500032"/>
        <c:crosses val="autoZero"/>
        <c:auto val="1"/>
        <c:lblAlgn val="ctr"/>
        <c:lblOffset val="100"/>
        <c:noMultiLvlLbl val="0"/>
      </c:catAx>
      <c:valAx>
        <c:axId val="14350003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43498240"/>
        <c:crosses val="autoZero"/>
        <c:crossBetween val="between"/>
      </c:valAx>
      <c:spPr>
        <a:noFill/>
        <a:ln w="7295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30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8050541516245488E-3"/>
          <c:y val="2.7624309392265197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9676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2.9876227059325651E-4</c:v>
                </c:pt>
                <c:pt idx="1">
                  <c:v>2.4896855882771372E-4</c:v>
                </c:pt>
                <c:pt idx="2">
                  <c:v>4.9793711765542754E-5</c:v>
                </c:pt>
                <c:pt idx="3">
                  <c:v>6.4020486555697818E-5</c:v>
                </c:pt>
                <c:pt idx="4">
                  <c:v>8.5360648740930424E-5</c:v>
                </c:pt>
                <c:pt idx="5">
                  <c:v>1.0670081092616303E-4</c:v>
                </c:pt>
                <c:pt idx="6">
                  <c:v>9.2474036136007973E-5</c:v>
                </c:pt>
                <c:pt idx="7">
                  <c:v>1.209275857163181E-4</c:v>
                </c:pt>
                <c:pt idx="8">
                  <c:v>5.6907099160620283E-5</c:v>
                </c:pt>
                <c:pt idx="9">
                  <c:v>7.1133873950775353E-5</c:v>
                </c:pt>
                <c:pt idx="10">
                  <c:v>2.8453549580310141E-5</c:v>
                </c:pt>
                <c:pt idx="11">
                  <c:v>5.6907099160620283E-5</c:v>
                </c:pt>
                <c:pt idx="12">
                  <c:v>1.5649452269170578E-4</c:v>
                </c:pt>
                <c:pt idx="13">
                  <c:v>3.3432920756864415E-4</c:v>
                </c:pt>
                <c:pt idx="14">
                  <c:v>6.757718025323659E-4</c:v>
                </c:pt>
                <c:pt idx="15">
                  <c:v>1.0741214966567079E-3</c:v>
                </c:pt>
                <c:pt idx="16">
                  <c:v>1.4226774790155072E-3</c:v>
                </c:pt>
                <c:pt idx="17">
                  <c:v>1.6076255512875231E-3</c:v>
                </c:pt>
                <c:pt idx="18">
                  <c:v>1.5862853891022903E-3</c:v>
                </c:pt>
                <c:pt idx="19">
                  <c:v>1.6360791008678331E-3</c:v>
                </c:pt>
                <c:pt idx="20">
                  <c:v>1.7214397496087637E-3</c:v>
                </c:pt>
                <c:pt idx="21">
                  <c:v>1.6289657134727557E-3</c:v>
                </c:pt>
                <c:pt idx="22">
                  <c:v>2.1980367050789588E-3</c:v>
                </c:pt>
                <c:pt idx="23">
                  <c:v>2.8666951202162469E-3</c:v>
                </c:pt>
                <c:pt idx="24">
                  <c:v>4.2893725992317541E-3</c:v>
                </c:pt>
                <c:pt idx="25">
                  <c:v>5.0433916631099727E-3</c:v>
                </c:pt>
                <c:pt idx="26">
                  <c:v>5.285246834542609E-3</c:v>
                </c:pt>
                <c:pt idx="27">
                  <c:v>5.5057618437900123E-3</c:v>
                </c:pt>
                <c:pt idx="28">
                  <c:v>5.832977663963579E-3</c:v>
                </c:pt>
                <c:pt idx="29">
                  <c:v>6.9213259354104426E-3</c:v>
                </c:pt>
                <c:pt idx="30">
                  <c:v>8.0523545312277713E-3</c:v>
                </c:pt>
                <c:pt idx="31">
                  <c:v>9.1620429648598661E-3</c:v>
                </c:pt>
                <c:pt idx="32">
                  <c:v>8.8775074690567637E-3</c:v>
                </c:pt>
                <c:pt idx="33">
                  <c:v>8.4435908379570344E-3</c:v>
                </c:pt>
                <c:pt idx="34">
                  <c:v>8.6569924598093612E-3</c:v>
                </c:pt>
                <c:pt idx="35">
                  <c:v>7.3339024043249388E-3</c:v>
                </c:pt>
                <c:pt idx="36">
                  <c:v>7.1774078816332337E-3</c:v>
                </c:pt>
                <c:pt idx="37">
                  <c:v>6.8857589984350548E-3</c:v>
                </c:pt>
                <c:pt idx="38">
                  <c:v>5.9254517000995877E-3</c:v>
                </c:pt>
                <c:pt idx="39">
                  <c:v>5.7333902404324939E-3</c:v>
                </c:pt>
                <c:pt idx="40">
                  <c:v>5.8614312135438886E-3</c:v>
                </c:pt>
                <c:pt idx="41">
                  <c:v>6.0606060606060606E-3</c:v>
                </c:pt>
                <c:pt idx="42">
                  <c:v>6.5443164034713324E-3</c:v>
                </c:pt>
                <c:pt idx="43">
                  <c:v>6.4020486555697821E-3</c:v>
                </c:pt>
                <c:pt idx="44">
                  <c:v>6.7363778631384262E-3</c:v>
                </c:pt>
                <c:pt idx="45">
                  <c:v>6.7363778631384262E-3</c:v>
                </c:pt>
                <c:pt idx="46">
                  <c:v>7.4406032152511022E-3</c:v>
                </c:pt>
                <c:pt idx="47">
                  <c:v>7.2343149807938536E-3</c:v>
                </c:pt>
                <c:pt idx="48">
                  <c:v>7.084933845497225E-3</c:v>
                </c:pt>
                <c:pt idx="49">
                  <c:v>6.6794707639778062E-3</c:v>
                </c:pt>
                <c:pt idx="50">
                  <c:v>6.2455541328780761E-3</c:v>
                </c:pt>
                <c:pt idx="51">
                  <c:v>5.911224925309432E-3</c:v>
                </c:pt>
                <c:pt idx="52">
                  <c:v>5.263906672357376E-3</c:v>
                </c:pt>
                <c:pt idx="53">
                  <c:v>4.8228766538625685E-3</c:v>
                </c:pt>
                <c:pt idx="54">
                  <c:v>5.3990610328638498E-3</c:v>
                </c:pt>
                <c:pt idx="55">
                  <c:v>5.3137003841229186E-3</c:v>
                </c:pt>
                <c:pt idx="56">
                  <c:v>5.10741214966567E-3</c:v>
                </c:pt>
                <c:pt idx="57">
                  <c:v>5.2710200597524542E-3</c:v>
                </c:pt>
                <c:pt idx="58">
                  <c:v>5.0433916631099727E-3</c:v>
                </c:pt>
                <c:pt idx="59">
                  <c:v>4.9295774647887328E-3</c:v>
                </c:pt>
                <c:pt idx="60">
                  <c:v>5.3919476454687724E-3</c:v>
                </c:pt>
                <c:pt idx="61">
                  <c:v>5.0007113387395075E-3</c:v>
                </c:pt>
                <c:pt idx="62">
                  <c:v>5.4915350689998576E-3</c:v>
                </c:pt>
                <c:pt idx="63">
                  <c:v>5.0789586000853605E-3</c:v>
                </c:pt>
                <c:pt idx="64">
                  <c:v>4.9509176269739649E-3</c:v>
                </c:pt>
                <c:pt idx="65">
                  <c:v>5.0931853748755153E-3</c:v>
                </c:pt>
                <c:pt idx="66">
                  <c:v>5.8614312135438886E-3</c:v>
                </c:pt>
                <c:pt idx="67">
                  <c:v>6.110399772371604E-3</c:v>
                </c:pt>
                <c:pt idx="68">
                  <c:v>6.1317399345568362E-3</c:v>
                </c:pt>
                <c:pt idx="69">
                  <c:v>6.1601934841371466E-3</c:v>
                </c:pt>
                <c:pt idx="70">
                  <c:v>6.1032863849765249E-3</c:v>
                </c:pt>
                <c:pt idx="71">
                  <c:v>5.7831839521980365E-3</c:v>
                </c:pt>
                <c:pt idx="72">
                  <c:v>5.4630815194195471E-3</c:v>
                </c:pt>
                <c:pt idx="73">
                  <c:v>5.5057618437900123E-3</c:v>
                </c:pt>
                <c:pt idx="74">
                  <c:v>4.9011239152084224E-3</c:v>
                </c:pt>
                <c:pt idx="75">
                  <c:v>5.7191634656423391E-3</c:v>
                </c:pt>
                <c:pt idx="76">
                  <c:v>5.6551429790866409E-3</c:v>
                </c:pt>
                <c:pt idx="77">
                  <c:v>6.1886470337174562E-3</c:v>
                </c:pt>
                <c:pt idx="78">
                  <c:v>6.6723573765827288E-3</c:v>
                </c:pt>
                <c:pt idx="79">
                  <c:v>6.6794707639778062E-3</c:v>
                </c:pt>
                <c:pt idx="80">
                  <c:v>7.6113245127329629E-3</c:v>
                </c:pt>
                <c:pt idx="81">
                  <c:v>7.7749324228197463E-3</c:v>
                </c:pt>
                <c:pt idx="82">
                  <c:v>7.7962725850049793E-3</c:v>
                </c:pt>
                <c:pt idx="83">
                  <c:v>7.1205007824726128E-3</c:v>
                </c:pt>
                <c:pt idx="84">
                  <c:v>6.4660691421254803E-3</c:v>
                </c:pt>
                <c:pt idx="85">
                  <c:v>5.0860719874804379E-3</c:v>
                </c:pt>
                <c:pt idx="86">
                  <c:v>4.268032437046522E-3</c:v>
                </c:pt>
                <c:pt idx="87">
                  <c:v>4.01195049082373E-3</c:v>
                </c:pt>
                <c:pt idx="88">
                  <c:v>3.0658699672784181E-3</c:v>
                </c:pt>
                <c:pt idx="89">
                  <c:v>2.7457675344999288E-3</c:v>
                </c:pt>
                <c:pt idx="90">
                  <c:v>2.6959738227343862E-3</c:v>
                </c:pt>
                <c:pt idx="91">
                  <c:v>2.5110257504623703E-3</c:v>
                </c:pt>
                <c:pt idx="92">
                  <c:v>2.2122634798691135E-3</c:v>
                </c:pt>
                <c:pt idx="93">
                  <c:v>1.9277279840660122E-3</c:v>
                </c:pt>
                <c:pt idx="94">
                  <c:v>1.9063878218807794E-3</c:v>
                </c:pt>
                <c:pt idx="95">
                  <c:v>1.8423673353250816E-3</c:v>
                </c:pt>
                <c:pt idx="96">
                  <c:v>1.7996870109546167E-3</c:v>
                </c:pt>
                <c:pt idx="97">
                  <c:v>1.7783468487693839E-3</c:v>
                </c:pt>
                <c:pt idx="98">
                  <c:v>1.6218523260776781E-3</c:v>
                </c:pt>
                <c:pt idx="99">
                  <c:v>1.6787594252382985E-3</c:v>
                </c:pt>
                <c:pt idx="100">
                  <c:v>1.7641200739792289E-3</c:v>
                </c:pt>
                <c:pt idx="101">
                  <c:v>1.9206145966709346E-3</c:v>
                </c:pt>
                <c:pt idx="102">
                  <c:v>1.8139137857447717E-3</c:v>
                </c:pt>
                <c:pt idx="103">
                  <c:v>1.5578318395219803E-3</c:v>
                </c:pt>
                <c:pt idx="104">
                  <c:v>1.6716460378432209E-3</c:v>
                </c:pt>
                <c:pt idx="105">
                  <c:v>1.6360791008678331E-3</c:v>
                </c:pt>
                <c:pt idx="106">
                  <c:v>1.4582444159908948E-3</c:v>
                </c:pt>
                <c:pt idx="107">
                  <c:v>1.5507184521269027E-3</c:v>
                </c:pt>
                <c:pt idx="108">
                  <c:v>1.394223929435197E-3</c:v>
                </c:pt>
                <c:pt idx="109">
                  <c:v>1.315976668089344E-3</c:v>
                </c:pt>
                <c:pt idx="110">
                  <c:v>1.486697965571205E-3</c:v>
                </c:pt>
                <c:pt idx="111">
                  <c:v>1.5720586143121353E-3</c:v>
                </c:pt>
                <c:pt idx="112">
                  <c:v>1.5080381277564375E-3</c:v>
                </c:pt>
                <c:pt idx="113">
                  <c:v>1.5151515151515152E-3</c:v>
                </c:pt>
                <c:pt idx="114">
                  <c:v>1.6645326504481435E-3</c:v>
                </c:pt>
                <c:pt idx="115">
                  <c:v>1.4582444159908948E-3</c:v>
                </c:pt>
                <c:pt idx="116">
                  <c:v>1.6360791008678331E-3</c:v>
                </c:pt>
                <c:pt idx="117">
                  <c:v>1.6218523260776781E-3</c:v>
                </c:pt>
                <c:pt idx="118">
                  <c:v>1.47247119078105E-3</c:v>
                </c:pt>
                <c:pt idx="119">
                  <c:v>1.6574192630530659E-3</c:v>
                </c:pt>
                <c:pt idx="120">
                  <c:v>1.6431924882629107E-3</c:v>
                </c:pt>
                <c:pt idx="121">
                  <c:v>1.5222649025465925E-3</c:v>
                </c:pt>
                <c:pt idx="122">
                  <c:v>1.3230900554844216E-3</c:v>
                </c:pt>
                <c:pt idx="123">
                  <c:v>1.5649452269170579E-3</c:v>
                </c:pt>
                <c:pt idx="124">
                  <c:v>1.47247119078105E-3</c:v>
                </c:pt>
                <c:pt idx="125">
                  <c:v>1.4084507042253522E-3</c:v>
                </c:pt>
                <c:pt idx="126">
                  <c:v>1.6574192630530659E-3</c:v>
                </c:pt>
                <c:pt idx="127">
                  <c:v>1.5080381277564375E-3</c:v>
                </c:pt>
                <c:pt idx="128">
                  <c:v>1.4582444159908948E-3</c:v>
                </c:pt>
                <c:pt idx="129">
                  <c:v>1.3728837672499644E-3</c:v>
                </c:pt>
                <c:pt idx="130">
                  <c:v>1.315976668089344E-3</c:v>
                </c:pt>
                <c:pt idx="131">
                  <c:v>1.3657703798548868E-3</c:v>
                </c:pt>
                <c:pt idx="132">
                  <c:v>1.5862853891022903E-3</c:v>
                </c:pt>
                <c:pt idx="133">
                  <c:v>1.3302034428794992E-3</c:v>
                </c:pt>
                <c:pt idx="134">
                  <c:v>1.4297908664105848E-3</c:v>
                </c:pt>
                <c:pt idx="135">
                  <c:v>1.4297908664105848E-3</c:v>
                </c:pt>
                <c:pt idx="136">
                  <c:v>1.3728837672499644E-3</c:v>
                </c:pt>
                <c:pt idx="137">
                  <c:v>1.3302034428794992E-3</c:v>
                </c:pt>
                <c:pt idx="138">
                  <c:v>1.3302034428794992E-3</c:v>
                </c:pt>
                <c:pt idx="139">
                  <c:v>1.209275857163181E-3</c:v>
                </c:pt>
                <c:pt idx="140">
                  <c:v>1.2732963437188788E-3</c:v>
                </c:pt>
                <c:pt idx="141">
                  <c:v>1.1665955327927159E-3</c:v>
                </c:pt>
                <c:pt idx="142">
                  <c:v>1.315976668089344E-3</c:v>
                </c:pt>
                <c:pt idx="143">
                  <c:v>1.394223929435197E-3</c:v>
                </c:pt>
                <c:pt idx="144">
                  <c:v>1.3444302176696544E-3</c:v>
                </c:pt>
                <c:pt idx="145">
                  <c:v>1.4582444159908948E-3</c:v>
                </c:pt>
                <c:pt idx="146">
                  <c:v>1.2946365059041116E-3</c:v>
                </c:pt>
                <c:pt idx="147">
                  <c:v>1.1523687580025606E-3</c:v>
                </c:pt>
                <c:pt idx="148">
                  <c:v>1.2590695689287238E-3</c:v>
                </c:pt>
                <c:pt idx="149">
                  <c:v>1.2946365059041116E-3</c:v>
                </c:pt>
                <c:pt idx="150">
                  <c:v>1.4511310285958172E-3</c:v>
                </c:pt>
                <c:pt idx="151">
                  <c:v>1.1381419832124057E-3</c:v>
                </c:pt>
                <c:pt idx="152">
                  <c:v>1.287523118509034E-3</c:v>
                </c:pt>
                <c:pt idx="153">
                  <c:v>1.1665955327927159E-3</c:v>
                </c:pt>
                <c:pt idx="154">
                  <c:v>1.3657703798548868E-3</c:v>
                </c:pt>
                <c:pt idx="155">
                  <c:v>1.3871105420401194E-3</c:v>
                </c:pt>
                <c:pt idx="156">
                  <c:v>1.4226774790155072E-3</c:v>
                </c:pt>
                <c:pt idx="157">
                  <c:v>1.3515436050647318E-3</c:v>
                </c:pt>
                <c:pt idx="158">
                  <c:v>1.195049082373026E-3</c:v>
                </c:pt>
                <c:pt idx="159">
                  <c:v>1.3515436050647318E-3</c:v>
                </c:pt>
                <c:pt idx="160">
                  <c:v>1.3302034428794992E-3</c:v>
                </c:pt>
                <c:pt idx="161">
                  <c:v>1.2732963437188788E-3</c:v>
                </c:pt>
                <c:pt idx="162">
                  <c:v>1.394223929435197E-3</c:v>
                </c:pt>
                <c:pt idx="163">
                  <c:v>1.3515436050647318E-3</c:v>
                </c:pt>
                <c:pt idx="164">
                  <c:v>1.6005121638924455E-3</c:v>
                </c:pt>
                <c:pt idx="165">
                  <c:v>1.4511310285958172E-3</c:v>
                </c:pt>
                <c:pt idx="166">
                  <c:v>1.3586569924598094E-3</c:v>
                </c:pt>
                <c:pt idx="167">
                  <c:v>1.6218523260776781E-3</c:v>
                </c:pt>
                <c:pt idx="168">
                  <c:v>1.4440176412007398E-3</c:v>
                </c:pt>
                <c:pt idx="169">
                  <c:v>1.4226774790155072E-3</c:v>
                </c:pt>
                <c:pt idx="170">
                  <c:v>1.3088632806942666E-3</c:v>
                </c:pt>
                <c:pt idx="171">
                  <c:v>1.3444302176696544E-3</c:v>
                </c:pt>
                <c:pt idx="172">
                  <c:v>1.4938113529662826E-3</c:v>
                </c:pt>
                <c:pt idx="173">
                  <c:v>1.4084507042253522E-3</c:v>
                </c:pt>
                <c:pt idx="174">
                  <c:v>1.5933987764973681E-3</c:v>
                </c:pt>
                <c:pt idx="175">
                  <c:v>1.3871105420401194E-3</c:v>
                </c:pt>
                <c:pt idx="176">
                  <c:v>1.3657703798548868E-3</c:v>
                </c:pt>
                <c:pt idx="177">
                  <c:v>1.2021624697681034E-3</c:v>
                </c:pt>
                <c:pt idx="178">
                  <c:v>1.2519561815336462E-3</c:v>
                </c:pt>
                <c:pt idx="179">
                  <c:v>1.379997154645042E-3</c:v>
                </c:pt>
                <c:pt idx="180">
                  <c:v>1.1594821453976382E-3</c:v>
                </c:pt>
                <c:pt idx="181">
                  <c:v>1.1452553706074833E-3</c:v>
                </c:pt>
                <c:pt idx="182">
                  <c:v>1.1025750462370181E-3</c:v>
                </c:pt>
                <c:pt idx="183">
                  <c:v>1.1523687580025606E-3</c:v>
                </c:pt>
                <c:pt idx="184">
                  <c:v>9.9587423531085489E-4</c:v>
                </c:pt>
                <c:pt idx="185">
                  <c:v>1.1665955327927159E-3</c:v>
                </c:pt>
                <c:pt idx="186">
                  <c:v>1.2732963437188788E-3</c:v>
                </c:pt>
                <c:pt idx="187">
                  <c:v>9.8876084791577751E-4</c:v>
                </c:pt>
                <c:pt idx="188">
                  <c:v>1.0456679470763977E-3</c:v>
                </c:pt>
                <c:pt idx="189">
                  <c:v>9.816474605206999E-4</c:v>
                </c:pt>
                <c:pt idx="190">
                  <c:v>1.0670081092616305E-3</c:v>
                </c:pt>
                <c:pt idx="191">
                  <c:v>1.1381419832124057E-3</c:v>
                </c:pt>
                <c:pt idx="192">
                  <c:v>9.7453407312562241E-4</c:v>
                </c:pt>
                <c:pt idx="193">
                  <c:v>1.0527813344714753E-3</c:v>
                </c:pt>
                <c:pt idx="194">
                  <c:v>1.0385545596813203E-3</c:v>
                </c:pt>
                <c:pt idx="195">
                  <c:v>9.9587423531085489E-4</c:v>
                </c:pt>
                <c:pt idx="196">
                  <c:v>1.0670081092616305E-3</c:v>
                </c:pt>
                <c:pt idx="197">
                  <c:v>9.9587423531085489E-4</c:v>
                </c:pt>
                <c:pt idx="198">
                  <c:v>9.4608052354531221E-4</c:v>
                </c:pt>
                <c:pt idx="199">
                  <c:v>8.2515293782899405E-4</c:v>
                </c:pt>
                <c:pt idx="200">
                  <c:v>7.6113245127329627E-4</c:v>
                </c:pt>
                <c:pt idx="201">
                  <c:v>8.8206003698961444E-4</c:v>
                </c:pt>
                <c:pt idx="202">
                  <c:v>8.7494664959453683E-4</c:v>
                </c:pt>
                <c:pt idx="203">
                  <c:v>8.8206003698961444E-4</c:v>
                </c:pt>
                <c:pt idx="204">
                  <c:v>8.6071987480438184E-4</c:v>
                </c:pt>
                <c:pt idx="205">
                  <c:v>6.9711196471759849E-4</c:v>
                </c:pt>
                <c:pt idx="206">
                  <c:v>6.1886470337174562E-4</c:v>
                </c:pt>
                <c:pt idx="207">
                  <c:v>7.6824583866837387E-4</c:v>
                </c:pt>
                <c:pt idx="208">
                  <c:v>7.8958600085360646E-4</c:v>
                </c:pt>
                <c:pt idx="209">
                  <c:v>7.1133873950775359E-4</c:v>
                </c:pt>
                <c:pt idx="210">
                  <c:v>7.0422535211267609E-4</c:v>
                </c:pt>
                <c:pt idx="211">
                  <c:v>8.1092616303883906E-4</c:v>
                </c:pt>
                <c:pt idx="212">
                  <c:v>7.3979228908806378E-4</c:v>
                </c:pt>
                <c:pt idx="213">
                  <c:v>7.1133873950775359E-4</c:v>
                </c:pt>
                <c:pt idx="214">
                  <c:v>6.8288518992744339E-4</c:v>
                </c:pt>
                <c:pt idx="215">
                  <c:v>5.9752454118651302E-4</c:v>
                </c:pt>
                <c:pt idx="216">
                  <c:v>6.8288518992744339E-4</c:v>
                </c:pt>
                <c:pt idx="217">
                  <c:v>6.1175131597666812E-4</c:v>
                </c:pt>
                <c:pt idx="218">
                  <c:v>5.5484421681604773E-4</c:v>
                </c:pt>
                <c:pt idx="219">
                  <c:v>5.1927727984066015E-4</c:v>
                </c:pt>
                <c:pt idx="220">
                  <c:v>5.6195760421112533E-4</c:v>
                </c:pt>
                <c:pt idx="221">
                  <c:v>4.3391663109972967E-4</c:v>
                </c:pt>
                <c:pt idx="222">
                  <c:v>4.4103001849480722E-4</c:v>
                </c:pt>
                <c:pt idx="223">
                  <c:v>4.837103428652724E-4</c:v>
                </c:pt>
                <c:pt idx="224">
                  <c:v>4.837103428652724E-4</c:v>
                </c:pt>
                <c:pt idx="225">
                  <c:v>5.4061744202589274E-4</c:v>
                </c:pt>
                <c:pt idx="226">
                  <c:v>3.9123630672926448E-4</c:v>
                </c:pt>
                <c:pt idx="227">
                  <c:v>4.1968985630957463E-4</c:v>
                </c:pt>
                <c:pt idx="228">
                  <c:v>4.6237018068003987E-4</c:v>
                </c:pt>
                <c:pt idx="229">
                  <c:v>4.1968985630957463E-4</c:v>
                </c:pt>
                <c:pt idx="230">
                  <c:v>3.6278275714895429E-4</c:v>
                </c:pt>
                <c:pt idx="231">
                  <c:v>2.418551714326362E-4</c:v>
                </c:pt>
                <c:pt idx="232">
                  <c:v>3.8412291933418694E-4</c:v>
                </c:pt>
                <c:pt idx="233">
                  <c:v>3.414425949637217E-4</c:v>
                </c:pt>
                <c:pt idx="234">
                  <c:v>2.5608194622279127E-4</c:v>
                </c:pt>
                <c:pt idx="235">
                  <c:v>3.2721582017356665E-4</c:v>
                </c:pt>
                <c:pt idx="236">
                  <c:v>3.7700953193910939E-4</c:v>
                </c:pt>
                <c:pt idx="237">
                  <c:v>3.4855598235879925E-4</c:v>
                </c:pt>
                <c:pt idx="238">
                  <c:v>3.6278275714895429E-4</c:v>
                </c:pt>
                <c:pt idx="239">
                  <c:v>2.8453549580310141E-4</c:v>
                </c:pt>
                <c:pt idx="240">
                  <c:v>3.5566936975387679E-4</c:v>
                </c:pt>
                <c:pt idx="241">
                  <c:v>3.2010243277848916E-4</c:v>
                </c:pt>
                <c:pt idx="242">
                  <c:v>2.9164888319817896E-4</c:v>
                </c:pt>
                <c:pt idx="243">
                  <c:v>2.9164888319817896E-4</c:v>
                </c:pt>
                <c:pt idx="244">
                  <c:v>2.7030872101294637E-4</c:v>
                </c:pt>
                <c:pt idx="245">
                  <c:v>3.2010243277848916E-4</c:v>
                </c:pt>
                <c:pt idx="246">
                  <c:v>2.8453549580310141E-4</c:v>
                </c:pt>
                <c:pt idx="247">
                  <c:v>3.4855598235879925E-4</c:v>
                </c:pt>
                <c:pt idx="248">
                  <c:v>2.7742210840802386E-4</c:v>
                </c:pt>
                <c:pt idx="249">
                  <c:v>2.7742210840802386E-4</c:v>
                </c:pt>
                <c:pt idx="250">
                  <c:v>2.7742210840802386E-4</c:v>
                </c:pt>
                <c:pt idx="251">
                  <c:v>3.0587565798833406E-4</c:v>
                </c:pt>
                <c:pt idx="252">
                  <c:v>3.9834969412434203E-4</c:v>
                </c:pt>
                <c:pt idx="253">
                  <c:v>3.6989614454403189E-4</c:v>
                </c:pt>
                <c:pt idx="254">
                  <c:v>4.837103428652724E-4</c:v>
                </c:pt>
              </c:numCache>
            </c:numRef>
          </c:val>
          <c:smooth val="0"/>
        </c:ser>
        <c:ser>
          <c:idx val="1"/>
          <c:order val="1"/>
          <c:spPr>
            <a:ln w="9676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9676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8.9633845740151483E-5</c:v>
                </c:pt>
                <c:pt idx="1">
                  <c:v>4.3920584412674221E-4</c:v>
                </c:pt>
                <c:pt idx="2">
                  <c:v>1.2548738403621206E-4</c:v>
                </c:pt>
                <c:pt idx="3">
                  <c:v>8.0670461166136324E-5</c:v>
                </c:pt>
                <c:pt idx="4">
                  <c:v>8.9633845740151489E-6</c:v>
                </c:pt>
                <c:pt idx="5">
                  <c:v>5.3780307444090887E-5</c:v>
                </c:pt>
                <c:pt idx="6">
                  <c:v>1.2548738403621206E-4</c:v>
                </c:pt>
                <c:pt idx="7">
                  <c:v>7.1707076592121192E-5</c:v>
                </c:pt>
                <c:pt idx="8">
                  <c:v>5.3780307444090887E-5</c:v>
                </c:pt>
                <c:pt idx="9">
                  <c:v>4.4816922870075741E-5</c:v>
                </c:pt>
                <c:pt idx="10">
                  <c:v>5.3780307444090887E-5</c:v>
                </c:pt>
                <c:pt idx="11">
                  <c:v>4.4816922870075741E-5</c:v>
                </c:pt>
                <c:pt idx="12">
                  <c:v>3.5853538296060596E-5</c:v>
                </c:pt>
                <c:pt idx="13">
                  <c:v>8.9633845740151489E-6</c:v>
                </c:pt>
                <c:pt idx="14">
                  <c:v>4.4816922870075741E-5</c:v>
                </c:pt>
                <c:pt idx="15">
                  <c:v>8.0670461166136324E-5</c:v>
                </c:pt>
                <c:pt idx="16">
                  <c:v>1.3445076861022721E-4</c:v>
                </c:pt>
                <c:pt idx="17">
                  <c:v>3.6749876753462105E-4</c:v>
                </c:pt>
                <c:pt idx="18">
                  <c:v>1.0218258414377269E-3</c:v>
                </c:pt>
                <c:pt idx="19">
                  <c:v>1.4879218392865148E-3</c:v>
                </c:pt>
                <c:pt idx="20">
                  <c:v>1.6044458387487115E-3</c:v>
                </c:pt>
                <c:pt idx="21">
                  <c:v>1.4789584547124995E-3</c:v>
                </c:pt>
                <c:pt idx="22">
                  <c:v>1.3713978398243176E-3</c:v>
                </c:pt>
                <c:pt idx="23">
                  <c:v>1.5058486084345449E-3</c:v>
                </c:pt>
                <c:pt idx="24">
                  <c:v>2.0167615291534083E-3</c:v>
                </c:pt>
                <c:pt idx="25">
                  <c:v>2.3215166046699231E-3</c:v>
                </c:pt>
                <c:pt idx="26">
                  <c:v>3.0116972168690898E-3</c:v>
                </c:pt>
                <c:pt idx="27">
                  <c:v>3.0385873705911352E-3</c:v>
                </c:pt>
                <c:pt idx="28">
                  <c:v>3.4598664455698473E-3</c:v>
                </c:pt>
                <c:pt idx="29">
                  <c:v>4.4279119795634829E-3</c:v>
                </c:pt>
                <c:pt idx="30">
                  <c:v>5.1808362837807553E-3</c:v>
                </c:pt>
                <c:pt idx="31">
                  <c:v>6.588087661901134E-3</c:v>
                </c:pt>
                <c:pt idx="32">
                  <c:v>9.4922242638820417E-3</c:v>
                </c:pt>
                <c:pt idx="33">
                  <c:v>1.1374535024425224E-2</c:v>
                </c:pt>
                <c:pt idx="34">
                  <c:v>1.1921301483440146E-2</c:v>
                </c:pt>
                <c:pt idx="35">
                  <c:v>1.184063102227401E-2</c:v>
                </c:pt>
                <c:pt idx="36">
                  <c:v>9.617711647918253E-3</c:v>
                </c:pt>
                <c:pt idx="37">
                  <c:v>8.1297898086317381E-3</c:v>
                </c:pt>
                <c:pt idx="38">
                  <c:v>6.8032088916774973E-3</c:v>
                </c:pt>
                <c:pt idx="39">
                  <c:v>5.9068704342759822E-3</c:v>
                </c:pt>
                <c:pt idx="40">
                  <c:v>5.1539461300587099E-3</c:v>
                </c:pt>
                <c:pt idx="41">
                  <c:v>4.8940079774122706E-3</c:v>
                </c:pt>
                <c:pt idx="42">
                  <c:v>4.0693765966028769E-3</c:v>
                </c:pt>
                <c:pt idx="43">
                  <c:v>3.9349258279926498E-3</c:v>
                </c:pt>
                <c:pt idx="44">
                  <c:v>3.9797427508627258E-3</c:v>
                </c:pt>
                <c:pt idx="45">
                  <c:v>3.9438892125666647E-3</c:v>
                </c:pt>
                <c:pt idx="46">
                  <c:v>3.8721821359745442E-3</c:v>
                </c:pt>
                <c:pt idx="47">
                  <c:v>3.7287679827903014E-3</c:v>
                </c:pt>
                <c:pt idx="48">
                  <c:v>3.7825482902343927E-3</c:v>
                </c:pt>
                <c:pt idx="49">
                  <c:v>3.2985255232375744E-3</c:v>
                </c:pt>
                <c:pt idx="50">
                  <c:v>3.2626719849415142E-3</c:v>
                </c:pt>
                <c:pt idx="51">
                  <c:v>3.0654775243131806E-3</c:v>
                </c:pt>
                <c:pt idx="52">
                  <c:v>3.2985255232375744E-3</c:v>
                </c:pt>
                <c:pt idx="53">
                  <c:v>3.092367678035226E-3</c:v>
                </c:pt>
                <c:pt idx="54">
                  <c:v>3.1730381392013627E-3</c:v>
                </c:pt>
                <c:pt idx="55">
                  <c:v>3.567427060458029E-3</c:v>
                </c:pt>
                <c:pt idx="56">
                  <c:v>3.1999282929234076E-3</c:v>
                </c:pt>
                <c:pt idx="57">
                  <c:v>3.0296239860171199E-3</c:v>
                </c:pt>
                <c:pt idx="58">
                  <c:v>2.6979787567785593E-3</c:v>
                </c:pt>
                <c:pt idx="59">
                  <c:v>3.0027338322950745E-3</c:v>
                </c:pt>
                <c:pt idx="60">
                  <c:v>3.1551113700533321E-3</c:v>
                </c:pt>
                <c:pt idx="61">
                  <c:v>3.226818446645453E-3</c:v>
                </c:pt>
                <c:pt idx="62">
                  <c:v>2.4828575270021956E-3</c:v>
                </c:pt>
                <c:pt idx="63">
                  <c:v>2.4470039887061353E-3</c:v>
                </c:pt>
                <c:pt idx="64">
                  <c:v>2.1332855286156052E-3</c:v>
                </c:pt>
                <c:pt idx="65">
                  <c:v>1.5417021467306054E-3</c:v>
                </c:pt>
                <c:pt idx="66">
                  <c:v>1.8374938376731053E-3</c:v>
                </c:pt>
                <c:pt idx="67">
                  <c:v>1.6761529153408326E-3</c:v>
                </c:pt>
                <c:pt idx="68">
                  <c:v>1.4072513781203781E-3</c:v>
                </c:pt>
                <c:pt idx="69">
                  <c:v>1.4879218392865148E-3</c:v>
                </c:pt>
                <c:pt idx="70">
                  <c:v>1.51481199300856E-3</c:v>
                </c:pt>
                <c:pt idx="71">
                  <c:v>1.4251781472684087E-3</c:v>
                </c:pt>
                <c:pt idx="72">
                  <c:v>1.398287993546363E-3</c:v>
                </c:pt>
                <c:pt idx="73">
                  <c:v>1.3713978398243176E-3</c:v>
                </c:pt>
                <c:pt idx="74">
                  <c:v>1.2638372249361358E-3</c:v>
                </c:pt>
                <c:pt idx="75">
                  <c:v>1.2369470712140904E-3</c:v>
                </c:pt>
                <c:pt idx="76">
                  <c:v>1.2907273786581812E-3</c:v>
                </c:pt>
                <c:pt idx="77">
                  <c:v>1.3803612243983329E-3</c:v>
                </c:pt>
                <c:pt idx="78">
                  <c:v>1.1921301483440146E-3</c:v>
                </c:pt>
                <c:pt idx="79">
                  <c:v>1.2638372249361358E-3</c:v>
                </c:pt>
                <c:pt idx="80">
                  <c:v>1.2100569174920449E-3</c:v>
                </c:pt>
                <c:pt idx="81">
                  <c:v>1.4968852238605296E-3</c:v>
                </c:pt>
                <c:pt idx="82">
                  <c:v>1.4789584547124995E-3</c:v>
                </c:pt>
                <c:pt idx="83">
                  <c:v>1.5327387621565903E-3</c:v>
                </c:pt>
                <c:pt idx="84">
                  <c:v>1.084569533455833E-3</c:v>
                </c:pt>
                <c:pt idx="85">
                  <c:v>1.5327387621565903E-3</c:v>
                </c:pt>
                <c:pt idx="86">
                  <c:v>1.2638372249361358E-3</c:v>
                </c:pt>
                <c:pt idx="87">
                  <c:v>1.3265809169542419E-3</c:v>
                </c:pt>
                <c:pt idx="88">
                  <c:v>1.2279836866400753E-3</c:v>
                </c:pt>
                <c:pt idx="89">
                  <c:v>1.6671895307668176E-3</c:v>
                </c:pt>
                <c:pt idx="90">
                  <c:v>1.4251781472684087E-3</c:v>
                </c:pt>
                <c:pt idx="91">
                  <c:v>1.7837135302290145E-3</c:v>
                </c:pt>
                <c:pt idx="92">
                  <c:v>1.8016402993770446E-3</c:v>
                </c:pt>
                <c:pt idx="93">
                  <c:v>1.9002375296912112E-3</c:v>
                </c:pt>
                <c:pt idx="94">
                  <c:v>1.9092009142652265E-3</c:v>
                </c:pt>
                <c:pt idx="95">
                  <c:v>2.1063953748935598E-3</c:v>
                </c:pt>
                <c:pt idx="96">
                  <c:v>2.0346882983014384E-3</c:v>
                </c:pt>
                <c:pt idx="97">
                  <c:v>2.1870658360596961E-3</c:v>
                </c:pt>
                <c:pt idx="98">
                  <c:v>2.2049926052077262E-3</c:v>
                </c:pt>
                <c:pt idx="99">
                  <c:v>2.1422489131896205E-3</c:v>
                </c:pt>
                <c:pt idx="100">
                  <c:v>2.3573701429659842E-3</c:v>
                </c:pt>
                <c:pt idx="101">
                  <c:v>2.3394433738179537E-3</c:v>
                </c:pt>
                <c:pt idx="102">
                  <c:v>2.3573701429659842E-3</c:v>
                </c:pt>
                <c:pt idx="103">
                  <c:v>2.3484067583919689E-3</c:v>
                </c:pt>
                <c:pt idx="104">
                  <c:v>2.2946264509478781E-3</c:v>
                </c:pt>
                <c:pt idx="105">
                  <c:v>2.3484067583919689E-3</c:v>
                </c:pt>
                <c:pt idx="106">
                  <c:v>2.3573701429659842E-3</c:v>
                </c:pt>
                <c:pt idx="107">
                  <c:v>2.3842602966880292E-3</c:v>
                </c:pt>
                <c:pt idx="108">
                  <c:v>2.8593196791108322E-3</c:v>
                </c:pt>
                <c:pt idx="109">
                  <c:v>2.8234661408147715E-3</c:v>
                </c:pt>
                <c:pt idx="110">
                  <c:v>2.9041366019809077E-3</c:v>
                </c:pt>
                <c:pt idx="111">
                  <c:v>2.8234661408147715E-3</c:v>
                </c:pt>
                <c:pt idx="112">
                  <c:v>2.5904181418903776E-3</c:v>
                </c:pt>
                <c:pt idx="113">
                  <c:v>2.7786492179446955E-3</c:v>
                </c:pt>
                <c:pt idx="114">
                  <c:v>2.7965759870927261E-3</c:v>
                </c:pt>
                <c:pt idx="115">
                  <c:v>2.8682830636848474E-3</c:v>
                </c:pt>
                <c:pt idx="116">
                  <c:v>2.7427956796486352E-3</c:v>
                </c:pt>
                <c:pt idx="117">
                  <c:v>3.0296239860171199E-3</c:v>
                </c:pt>
                <c:pt idx="118">
                  <c:v>2.8145027562407562E-3</c:v>
                </c:pt>
                <c:pt idx="119">
                  <c:v>2.8862098328328776E-3</c:v>
                </c:pt>
                <c:pt idx="120">
                  <c:v>2.8772464482588623E-3</c:v>
                </c:pt>
                <c:pt idx="121">
                  <c:v>2.913099986554923E-3</c:v>
                </c:pt>
                <c:pt idx="122">
                  <c:v>2.7607224487966658E-3</c:v>
                </c:pt>
                <c:pt idx="123">
                  <c:v>2.7069421413525746E-3</c:v>
                </c:pt>
                <c:pt idx="124">
                  <c:v>2.4649307578541659E-3</c:v>
                </c:pt>
                <c:pt idx="125">
                  <c:v>2.841392909962802E-3</c:v>
                </c:pt>
                <c:pt idx="126">
                  <c:v>2.8055393716667413E-3</c:v>
                </c:pt>
                <c:pt idx="127">
                  <c:v>2.8503562945368173E-3</c:v>
                </c:pt>
                <c:pt idx="128">
                  <c:v>2.7607224487966658E-3</c:v>
                </c:pt>
                <c:pt idx="129">
                  <c:v>2.9489535248509837E-3</c:v>
                </c:pt>
                <c:pt idx="130">
                  <c:v>2.9937704477210592E-3</c:v>
                </c:pt>
                <c:pt idx="131">
                  <c:v>2.9758436785730295E-3</c:v>
                </c:pt>
                <c:pt idx="132">
                  <c:v>3.3074889078115893E-3</c:v>
                </c:pt>
                <c:pt idx="133">
                  <c:v>3.2178550620714382E-3</c:v>
                </c:pt>
                <c:pt idx="134">
                  <c:v>3.1461479854793168E-3</c:v>
                </c:pt>
                <c:pt idx="135">
                  <c:v>3.226818446645453E-3</c:v>
                </c:pt>
                <c:pt idx="136">
                  <c:v>3.3702325998296958E-3</c:v>
                </c:pt>
                <c:pt idx="137">
                  <c:v>3.6032805987540892E-3</c:v>
                </c:pt>
                <c:pt idx="138">
                  <c:v>3.3612692152556805E-3</c:v>
                </c:pt>
                <c:pt idx="139">
                  <c:v>3.2537086003674989E-3</c:v>
                </c:pt>
                <c:pt idx="140">
                  <c:v>3.6660242907721957E-3</c:v>
                </c:pt>
                <c:pt idx="141">
                  <c:v>3.7556581365123468E-3</c:v>
                </c:pt>
                <c:pt idx="142">
                  <c:v>3.6749876753462106E-3</c:v>
                </c:pt>
                <c:pt idx="143">
                  <c:v>3.7377313673643167E-3</c:v>
                </c:pt>
                <c:pt idx="144">
                  <c:v>3.3164522923856046E-3</c:v>
                </c:pt>
                <c:pt idx="145">
                  <c:v>3.7198045982162861E-3</c:v>
                </c:pt>
                <c:pt idx="146">
                  <c:v>3.4688298301438626E-3</c:v>
                </c:pt>
                <c:pt idx="147">
                  <c:v>3.6032805987540892E-3</c:v>
                </c:pt>
                <c:pt idx="148">
                  <c:v>3.4867565992918923E-3</c:v>
                </c:pt>
                <c:pt idx="149">
                  <c:v>3.4060861381257561E-3</c:v>
                </c:pt>
                <c:pt idx="150">
                  <c:v>2.8234661408147715E-3</c:v>
                </c:pt>
                <c:pt idx="151">
                  <c:v>2.7965759870927261E-3</c:v>
                </c:pt>
                <c:pt idx="152">
                  <c:v>2.4111504504100746E-3</c:v>
                </c:pt>
                <c:pt idx="153">
                  <c:v>2.1153587594675747E-3</c:v>
                </c:pt>
                <c:pt idx="154">
                  <c:v>2.3484067583919689E-3</c:v>
                </c:pt>
                <c:pt idx="155">
                  <c:v>1.5954824541746962E-3</c:v>
                </c:pt>
                <c:pt idx="156">
                  <c:v>2.303589835521893E-3</c:v>
                </c:pt>
                <c:pt idx="157">
                  <c:v>2.1512122977636354E-3</c:v>
                </c:pt>
                <c:pt idx="158">
                  <c:v>1.7926769148030293E-3</c:v>
                </c:pt>
                <c:pt idx="159">
                  <c:v>1.9092009142652265E-3</c:v>
                </c:pt>
                <c:pt idx="160">
                  <c:v>1.9181642988392415E-3</c:v>
                </c:pt>
                <c:pt idx="161">
                  <c:v>2.3484067583919689E-3</c:v>
                </c:pt>
                <c:pt idx="162">
                  <c:v>2.2677362972258323E-3</c:v>
                </c:pt>
                <c:pt idx="163">
                  <c:v>2.1422489131896205E-3</c:v>
                </c:pt>
                <c:pt idx="164">
                  <c:v>2.1870658360596961E-3</c:v>
                </c:pt>
                <c:pt idx="165">
                  <c:v>2.1691390669116659E-3</c:v>
                </c:pt>
                <c:pt idx="166">
                  <c:v>2.2856630663738628E-3</c:v>
                </c:pt>
                <c:pt idx="167">
                  <c:v>2.3304799892439384E-3</c:v>
                </c:pt>
                <c:pt idx="168">
                  <c:v>1.7926769148030293E-3</c:v>
                </c:pt>
                <c:pt idx="169">
                  <c:v>1.9809079908573476E-3</c:v>
                </c:pt>
                <c:pt idx="170">
                  <c:v>2.1153587594675747E-3</c:v>
                </c:pt>
                <c:pt idx="171">
                  <c:v>1.8823107605431811E-3</c:v>
                </c:pt>
                <c:pt idx="172">
                  <c:v>2.1512122977636354E-3</c:v>
                </c:pt>
                <c:pt idx="173">
                  <c:v>1.9360910679872721E-3</c:v>
                </c:pt>
                <c:pt idx="174">
                  <c:v>1.9540178371353022E-3</c:v>
                </c:pt>
                <c:pt idx="175">
                  <c:v>1.6940796844888628E-3</c:v>
                </c:pt>
                <c:pt idx="176">
                  <c:v>1.7747501456549992E-3</c:v>
                </c:pt>
                <c:pt idx="177">
                  <c:v>1.51481199300856E-3</c:v>
                </c:pt>
                <c:pt idx="178">
                  <c:v>1.6313359924707571E-3</c:v>
                </c:pt>
                <c:pt idx="179">
                  <c:v>1.5954824541746962E-3</c:v>
                </c:pt>
                <c:pt idx="180">
                  <c:v>1.4431049164164388E-3</c:v>
                </c:pt>
                <c:pt idx="181">
                  <c:v>1.4968852238605296E-3</c:v>
                </c:pt>
                <c:pt idx="182">
                  <c:v>1.6582261461928023E-3</c:v>
                </c:pt>
                <c:pt idx="183">
                  <c:v>1.5506655313046204E-3</c:v>
                </c:pt>
                <c:pt idx="184">
                  <c:v>1.4879218392865148E-3</c:v>
                </c:pt>
                <c:pt idx="185">
                  <c:v>1.398287993546363E-3</c:v>
                </c:pt>
                <c:pt idx="186">
                  <c:v>1.3086541478062115E-3</c:v>
                </c:pt>
                <c:pt idx="187">
                  <c:v>1.2817639940841663E-3</c:v>
                </c:pt>
                <c:pt idx="188">
                  <c:v>1.1383498408999238E-3</c:v>
                </c:pt>
                <c:pt idx="189">
                  <c:v>1.2010935329180297E-3</c:v>
                </c:pt>
                <c:pt idx="190">
                  <c:v>1.272800609510151E-3</c:v>
                </c:pt>
                <c:pt idx="191">
                  <c:v>1.344507686102272E-3</c:v>
                </c:pt>
                <c:pt idx="192">
                  <c:v>1.3803612243983329E-3</c:v>
                </c:pt>
                <c:pt idx="193">
                  <c:v>1.3624344552503026E-3</c:v>
                </c:pt>
                <c:pt idx="194">
                  <c:v>1.0666427643078026E-3</c:v>
                </c:pt>
                <c:pt idx="195">
                  <c:v>1.0576793797337873E-3</c:v>
                </c:pt>
                <c:pt idx="196">
                  <c:v>1.1024963026038631E-3</c:v>
                </c:pt>
                <c:pt idx="197">
                  <c:v>1.0307892260117419E-3</c:v>
                </c:pt>
                <c:pt idx="198">
                  <c:v>1.3176175323802268E-3</c:v>
                </c:pt>
                <c:pt idx="199">
                  <c:v>1.1114596871778784E-3</c:v>
                </c:pt>
                <c:pt idx="200">
                  <c:v>1.1204230717518934E-3</c:v>
                </c:pt>
                <c:pt idx="201">
                  <c:v>1.0576793797337873E-3</c:v>
                </c:pt>
                <c:pt idx="202">
                  <c:v>1.272800609510151E-3</c:v>
                </c:pt>
                <c:pt idx="203">
                  <c:v>1.0666427643078026E-3</c:v>
                </c:pt>
                <c:pt idx="204">
                  <c:v>1.3086541478062115E-3</c:v>
                </c:pt>
                <c:pt idx="205">
                  <c:v>1.0487159951597723E-3</c:v>
                </c:pt>
                <c:pt idx="206">
                  <c:v>1.1652399946219692E-3</c:v>
                </c:pt>
                <c:pt idx="207">
                  <c:v>1.0128624568637118E-3</c:v>
                </c:pt>
                <c:pt idx="208">
                  <c:v>1.0487159951597723E-3</c:v>
                </c:pt>
                <c:pt idx="209">
                  <c:v>1.2279836866400753E-3</c:v>
                </c:pt>
                <c:pt idx="210">
                  <c:v>1.4251781472684087E-3</c:v>
                </c:pt>
                <c:pt idx="211">
                  <c:v>1.1652399946219692E-3</c:v>
                </c:pt>
                <c:pt idx="212">
                  <c:v>1.1204230717518934E-3</c:v>
                </c:pt>
                <c:pt idx="213">
                  <c:v>1.084569533455833E-3</c:v>
                </c:pt>
                <c:pt idx="214">
                  <c:v>1.1383498408999238E-3</c:v>
                </c:pt>
                <c:pt idx="215">
                  <c:v>1.1114596871778784E-3</c:v>
                </c:pt>
                <c:pt idx="216">
                  <c:v>1.1562766100479541E-3</c:v>
                </c:pt>
                <c:pt idx="217">
                  <c:v>1.1652399946219692E-3</c:v>
                </c:pt>
                <c:pt idx="218">
                  <c:v>1.3176175323802268E-3</c:v>
                </c:pt>
                <c:pt idx="219">
                  <c:v>1.5775556850266661E-3</c:v>
                </c:pt>
                <c:pt idx="220">
                  <c:v>1.3893246089723478E-3</c:v>
                </c:pt>
                <c:pt idx="221">
                  <c:v>1.5954824541746962E-3</c:v>
                </c:pt>
                <c:pt idx="222">
                  <c:v>1.3534710706762873E-3</c:v>
                </c:pt>
                <c:pt idx="223">
                  <c:v>1.6761529153408326E-3</c:v>
                </c:pt>
                <c:pt idx="224">
                  <c:v>1.6134092233227265E-3</c:v>
                </c:pt>
                <c:pt idx="225">
                  <c:v>1.5865190696006813E-3</c:v>
                </c:pt>
                <c:pt idx="226">
                  <c:v>1.6313359924707571E-3</c:v>
                </c:pt>
                <c:pt idx="227">
                  <c:v>1.4431049164164388E-3</c:v>
                </c:pt>
                <c:pt idx="228">
                  <c:v>1.5506655313046204E-3</c:v>
                </c:pt>
                <c:pt idx="229">
                  <c:v>1.7747501456549992E-3</c:v>
                </c:pt>
                <c:pt idx="230">
                  <c:v>1.7568233765069689E-3</c:v>
                </c:pt>
                <c:pt idx="231">
                  <c:v>1.9271276834132568E-3</c:v>
                </c:pt>
                <c:pt idx="232">
                  <c:v>1.7299332227849237E-3</c:v>
                </c:pt>
                <c:pt idx="233">
                  <c:v>1.819567068525075E-3</c:v>
                </c:pt>
                <c:pt idx="234">
                  <c:v>2.007798144579393E-3</c:v>
                </c:pt>
                <c:pt idx="235">
                  <c:v>1.9181642988392415E-3</c:v>
                </c:pt>
                <c:pt idx="236">
                  <c:v>2.3842602966880292E-3</c:v>
                </c:pt>
                <c:pt idx="237">
                  <c:v>2.1512122977636354E-3</c:v>
                </c:pt>
                <c:pt idx="238">
                  <c:v>1.9629812217093175E-3</c:v>
                </c:pt>
                <c:pt idx="239">
                  <c:v>2.5187110652982567E-3</c:v>
                </c:pt>
                <c:pt idx="240">
                  <c:v>2.2856630663738628E-3</c:v>
                </c:pt>
                <c:pt idx="241">
                  <c:v>2.5814547573163624E-3</c:v>
                </c:pt>
                <c:pt idx="242">
                  <c:v>2.4380406041321205E-3</c:v>
                </c:pt>
                <c:pt idx="243">
                  <c:v>2.4828575270021956E-3</c:v>
                </c:pt>
                <c:pt idx="244">
                  <c:v>2.4738941424281807E-3</c:v>
                </c:pt>
                <c:pt idx="245">
                  <c:v>2.4021870658360593E-3</c:v>
                </c:pt>
                <c:pt idx="246">
                  <c:v>2.5007842961502261E-3</c:v>
                </c:pt>
                <c:pt idx="247">
                  <c:v>2.4918209115762108E-3</c:v>
                </c:pt>
                <c:pt idx="248">
                  <c:v>2.5097476807242414E-3</c:v>
                </c:pt>
                <c:pt idx="249">
                  <c:v>2.8951732174068924E-3</c:v>
                </c:pt>
                <c:pt idx="250">
                  <c:v>3.1551113700533321E-3</c:v>
                </c:pt>
                <c:pt idx="251">
                  <c:v>3.4598664455698473E-3</c:v>
                </c:pt>
                <c:pt idx="252">
                  <c:v>3.8452919822524983E-3</c:v>
                </c:pt>
                <c:pt idx="253">
                  <c:v>4.9477882848563614E-3</c:v>
                </c:pt>
                <c:pt idx="254">
                  <c:v>7.7264375028010578E-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3685120"/>
        <c:axId val="143686656"/>
      </c:lineChart>
      <c:catAx>
        <c:axId val="143685120"/>
        <c:scaling>
          <c:orientation val="minMax"/>
        </c:scaling>
        <c:delete val="1"/>
        <c:axPos val="b"/>
        <c:majorTickMark val="out"/>
        <c:minorTickMark val="none"/>
        <c:tickLblPos val="nextTo"/>
        <c:crossAx val="143686656"/>
        <c:crosses val="autoZero"/>
        <c:auto val="1"/>
        <c:lblAlgn val="ctr"/>
        <c:lblOffset val="100"/>
        <c:noMultiLvlLbl val="0"/>
      </c:catAx>
      <c:valAx>
        <c:axId val="14368665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43685120"/>
        <c:crosses val="autoZero"/>
        <c:crossBetween val="between"/>
      </c:valAx>
      <c:spPr>
        <a:noFill/>
        <a:ln w="645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03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0964360587002098E-3"/>
          <c:y val="2.7932960893854749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5976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4.9793711765542756E-4</c:v>
                </c:pt>
                <c:pt idx="1">
                  <c:v>4.1494759804618959E-4</c:v>
                </c:pt>
                <c:pt idx="2">
                  <c:v>8.2989519609237921E-5</c:v>
                </c:pt>
                <c:pt idx="3">
                  <c:v>1.0670081092616304E-4</c:v>
                </c:pt>
                <c:pt idx="4">
                  <c:v>1.4226774790155071E-4</c:v>
                </c:pt>
                <c:pt idx="5">
                  <c:v>1.778346848769384E-4</c:v>
                </c:pt>
                <c:pt idx="6">
                  <c:v>1.5412339356001329E-4</c:v>
                </c:pt>
                <c:pt idx="7">
                  <c:v>2.0154597619386351E-4</c:v>
                </c:pt>
                <c:pt idx="8">
                  <c:v>9.4845165267700476E-5</c:v>
                </c:pt>
                <c:pt idx="9">
                  <c:v>1.185564565846256E-4</c:v>
                </c:pt>
                <c:pt idx="10">
                  <c:v>4.7422582633850238E-5</c:v>
                </c:pt>
                <c:pt idx="11">
                  <c:v>9.4845165267700476E-5</c:v>
                </c:pt>
                <c:pt idx="12">
                  <c:v>2.608242044861763E-4</c:v>
                </c:pt>
                <c:pt idx="13">
                  <c:v>5.572153459477403E-4</c:v>
                </c:pt>
                <c:pt idx="14">
                  <c:v>1.1262863375539431E-3</c:v>
                </c:pt>
                <c:pt idx="15">
                  <c:v>1.7902024944278466E-3</c:v>
                </c:pt>
                <c:pt idx="16">
                  <c:v>2.371129131692512E-3</c:v>
                </c:pt>
                <c:pt idx="17">
                  <c:v>2.6793759188125385E-3</c:v>
                </c:pt>
                <c:pt idx="18">
                  <c:v>2.6438089818371507E-3</c:v>
                </c:pt>
                <c:pt idx="19">
                  <c:v>2.7267985014463886E-3</c:v>
                </c:pt>
                <c:pt idx="20">
                  <c:v>2.8690662493479394E-3</c:v>
                </c:pt>
                <c:pt idx="21">
                  <c:v>2.7149428557879263E-3</c:v>
                </c:pt>
                <c:pt idx="22">
                  <c:v>3.6633945084649311E-3</c:v>
                </c:pt>
                <c:pt idx="23">
                  <c:v>4.7778252003604117E-3</c:v>
                </c:pt>
                <c:pt idx="24">
                  <c:v>7.1489543320529233E-3</c:v>
                </c:pt>
                <c:pt idx="25">
                  <c:v>8.405652771849955E-3</c:v>
                </c:pt>
                <c:pt idx="26">
                  <c:v>8.8087447242376823E-3</c:v>
                </c:pt>
                <c:pt idx="27">
                  <c:v>9.1762697396500208E-3</c:v>
                </c:pt>
                <c:pt idx="28">
                  <c:v>9.7216294399392993E-3</c:v>
                </c:pt>
                <c:pt idx="29">
                  <c:v>1.1535543225684071E-2</c:v>
                </c:pt>
                <c:pt idx="30">
                  <c:v>1.3420590885379618E-2</c:v>
                </c:pt>
                <c:pt idx="31">
                  <c:v>1.5270071608099777E-2</c:v>
                </c:pt>
                <c:pt idx="32">
                  <c:v>1.4795845781761274E-2</c:v>
                </c:pt>
                <c:pt idx="33">
                  <c:v>1.4072651396595059E-2</c:v>
                </c:pt>
                <c:pt idx="34">
                  <c:v>1.4428320766348935E-2</c:v>
                </c:pt>
                <c:pt idx="35">
                  <c:v>1.2223170673874899E-2</c:v>
                </c:pt>
                <c:pt idx="36">
                  <c:v>1.1962346469388723E-2</c:v>
                </c:pt>
                <c:pt idx="37">
                  <c:v>1.1476264997391758E-2</c:v>
                </c:pt>
                <c:pt idx="38">
                  <c:v>9.8757528334993128E-3</c:v>
                </c:pt>
                <c:pt idx="39">
                  <c:v>9.5556504007208234E-3</c:v>
                </c:pt>
                <c:pt idx="40">
                  <c:v>9.7690520225731485E-3</c:v>
                </c:pt>
                <c:pt idx="41">
                  <c:v>1.0101010101010102E-2</c:v>
                </c:pt>
                <c:pt idx="42">
                  <c:v>1.0907194005785555E-2</c:v>
                </c:pt>
                <c:pt idx="43">
                  <c:v>1.0670081092616303E-2</c:v>
                </c:pt>
                <c:pt idx="44">
                  <c:v>1.1227296438564044E-2</c:v>
                </c:pt>
                <c:pt idx="45">
                  <c:v>1.1227296438564044E-2</c:v>
                </c:pt>
                <c:pt idx="46">
                  <c:v>1.2401005358751837E-2</c:v>
                </c:pt>
                <c:pt idx="47">
                  <c:v>1.2057191634656423E-2</c:v>
                </c:pt>
                <c:pt idx="48">
                  <c:v>1.1808223075828709E-2</c:v>
                </c:pt>
                <c:pt idx="49">
                  <c:v>1.1132451273296344E-2</c:v>
                </c:pt>
                <c:pt idx="50">
                  <c:v>1.0409256888130127E-2</c:v>
                </c:pt>
                <c:pt idx="51">
                  <c:v>9.8520415421823864E-3</c:v>
                </c:pt>
                <c:pt idx="52">
                  <c:v>8.7731777872622936E-3</c:v>
                </c:pt>
                <c:pt idx="53">
                  <c:v>8.0381277564376147E-3</c:v>
                </c:pt>
                <c:pt idx="54">
                  <c:v>8.9984350547730827E-3</c:v>
                </c:pt>
                <c:pt idx="55">
                  <c:v>8.8561673068715315E-3</c:v>
                </c:pt>
                <c:pt idx="56">
                  <c:v>8.5123535827761176E-3</c:v>
                </c:pt>
                <c:pt idx="57">
                  <c:v>8.7850334329207577E-3</c:v>
                </c:pt>
                <c:pt idx="58">
                  <c:v>8.405652771849955E-3</c:v>
                </c:pt>
                <c:pt idx="59">
                  <c:v>8.2159624413145546E-3</c:v>
                </c:pt>
                <c:pt idx="60">
                  <c:v>8.9865794091146204E-3</c:v>
                </c:pt>
                <c:pt idx="61">
                  <c:v>8.3345188978991794E-3</c:v>
                </c:pt>
                <c:pt idx="62">
                  <c:v>9.1525584483330962E-3</c:v>
                </c:pt>
                <c:pt idx="63">
                  <c:v>8.4649310001422683E-3</c:v>
                </c:pt>
                <c:pt idx="64">
                  <c:v>8.2515293782899415E-3</c:v>
                </c:pt>
                <c:pt idx="65">
                  <c:v>8.488642291459193E-3</c:v>
                </c:pt>
                <c:pt idx="66">
                  <c:v>9.7690520225731485E-3</c:v>
                </c:pt>
                <c:pt idx="67">
                  <c:v>1.018399962061934E-2</c:v>
                </c:pt>
                <c:pt idx="68">
                  <c:v>1.0219566557594727E-2</c:v>
                </c:pt>
                <c:pt idx="69">
                  <c:v>1.0266989140228578E-2</c:v>
                </c:pt>
                <c:pt idx="70">
                  <c:v>1.0172143974960876E-2</c:v>
                </c:pt>
                <c:pt idx="71">
                  <c:v>9.6386399203300614E-3</c:v>
                </c:pt>
                <c:pt idx="72">
                  <c:v>9.1051358656992452E-3</c:v>
                </c:pt>
                <c:pt idx="73">
                  <c:v>9.1762697396500208E-3</c:v>
                </c:pt>
                <c:pt idx="74">
                  <c:v>8.1685398586807036E-3</c:v>
                </c:pt>
                <c:pt idx="75">
                  <c:v>9.5319391094038988E-3</c:v>
                </c:pt>
                <c:pt idx="76">
                  <c:v>9.4252382984777346E-3</c:v>
                </c:pt>
                <c:pt idx="77">
                  <c:v>1.0314411722862427E-2</c:v>
                </c:pt>
                <c:pt idx="78">
                  <c:v>1.1120595627637881E-2</c:v>
                </c:pt>
                <c:pt idx="79">
                  <c:v>1.1132451273296344E-2</c:v>
                </c:pt>
                <c:pt idx="80">
                  <c:v>1.2685540854554939E-2</c:v>
                </c:pt>
                <c:pt idx="81">
                  <c:v>1.2958220704699578E-2</c:v>
                </c:pt>
                <c:pt idx="82">
                  <c:v>1.2993787641674966E-2</c:v>
                </c:pt>
                <c:pt idx="83">
                  <c:v>1.1867501304121023E-2</c:v>
                </c:pt>
                <c:pt idx="84">
                  <c:v>1.0776781903542467E-2</c:v>
                </c:pt>
                <c:pt idx="85">
                  <c:v>8.4767866458007306E-3</c:v>
                </c:pt>
                <c:pt idx="86">
                  <c:v>7.1133873950775363E-3</c:v>
                </c:pt>
                <c:pt idx="87">
                  <c:v>6.6865841513728836E-3</c:v>
                </c:pt>
                <c:pt idx="88">
                  <c:v>5.1097832787973634E-3</c:v>
                </c:pt>
                <c:pt idx="89">
                  <c:v>4.5762792241665481E-3</c:v>
                </c:pt>
                <c:pt idx="90">
                  <c:v>4.4932897045573102E-3</c:v>
                </c:pt>
                <c:pt idx="91">
                  <c:v>4.1850429174372841E-3</c:v>
                </c:pt>
                <c:pt idx="92">
                  <c:v>3.6871057997818562E-3</c:v>
                </c:pt>
                <c:pt idx="93">
                  <c:v>3.2128799734433538E-3</c:v>
                </c:pt>
                <c:pt idx="94">
                  <c:v>3.177313036467966E-3</c:v>
                </c:pt>
                <c:pt idx="95">
                  <c:v>3.070612225541803E-3</c:v>
                </c:pt>
                <c:pt idx="96">
                  <c:v>2.9994783515910279E-3</c:v>
                </c:pt>
                <c:pt idx="97">
                  <c:v>2.9639114146156401E-3</c:v>
                </c:pt>
                <c:pt idx="98">
                  <c:v>2.7030872101294636E-3</c:v>
                </c:pt>
                <c:pt idx="99">
                  <c:v>2.7979323753971642E-3</c:v>
                </c:pt>
                <c:pt idx="100">
                  <c:v>2.940200123298715E-3</c:v>
                </c:pt>
                <c:pt idx="101">
                  <c:v>3.201024327784891E-3</c:v>
                </c:pt>
                <c:pt idx="102">
                  <c:v>3.0231896429079529E-3</c:v>
                </c:pt>
                <c:pt idx="103">
                  <c:v>2.5963863992033006E-3</c:v>
                </c:pt>
                <c:pt idx="104">
                  <c:v>2.7860767297387015E-3</c:v>
                </c:pt>
                <c:pt idx="105">
                  <c:v>2.7267985014463886E-3</c:v>
                </c:pt>
                <c:pt idx="106">
                  <c:v>2.4304073599848248E-3</c:v>
                </c:pt>
                <c:pt idx="107">
                  <c:v>2.5845307535448379E-3</c:v>
                </c:pt>
                <c:pt idx="108">
                  <c:v>2.3237065490586619E-3</c:v>
                </c:pt>
                <c:pt idx="109">
                  <c:v>2.1932944468155734E-3</c:v>
                </c:pt>
                <c:pt idx="110">
                  <c:v>2.4778299426186749E-3</c:v>
                </c:pt>
                <c:pt idx="111">
                  <c:v>2.6200976905202257E-3</c:v>
                </c:pt>
                <c:pt idx="112">
                  <c:v>2.5133968795940627E-3</c:v>
                </c:pt>
                <c:pt idx="113">
                  <c:v>2.5252525252525255E-3</c:v>
                </c:pt>
                <c:pt idx="114">
                  <c:v>2.7742210840802392E-3</c:v>
                </c:pt>
                <c:pt idx="115">
                  <c:v>2.4304073599848248E-3</c:v>
                </c:pt>
                <c:pt idx="116">
                  <c:v>2.7267985014463886E-3</c:v>
                </c:pt>
                <c:pt idx="117">
                  <c:v>2.7030872101294636E-3</c:v>
                </c:pt>
                <c:pt idx="118">
                  <c:v>2.4541186513017499E-3</c:v>
                </c:pt>
                <c:pt idx="119">
                  <c:v>2.7623654384217764E-3</c:v>
                </c:pt>
                <c:pt idx="120">
                  <c:v>2.7386541471048514E-3</c:v>
                </c:pt>
                <c:pt idx="121">
                  <c:v>2.5371081709109878E-3</c:v>
                </c:pt>
                <c:pt idx="122">
                  <c:v>2.2051500924740361E-3</c:v>
                </c:pt>
                <c:pt idx="123">
                  <c:v>2.6082420448617634E-3</c:v>
                </c:pt>
                <c:pt idx="124">
                  <c:v>2.4541186513017499E-3</c:v>
                </c:pt>
                <c:pt idx="125">
                  <c:v>2.3474178403755869E-3</c:v>
                </c:pt>
                <c:pt idx="126">
                  <c:v>2.7623654384217764E-3</c:v>
                </c:pt>
                <c:pt idx="127">
                  <c:v>2.5133968795940627E-3</c:v>
                </c:pt>
                <c:pt idx="128">
                  <c:v>2.4304073599848248E-3</c:v>
                </c:pt>
                <c:pt idx="129">
                  <c:v>2.2881396120832741E-3</c:v>
                </c:pt>
                <c:pt idx="130">
                  <c:v>2.1932944468155734E-3</c:v>
                </c:pt>
                <c:pt idx="131">
                  <c:v>2.2762839664248113E-3</c:v>
                </c:pt>
                <c:pt idx="132">
                  <c:v>2.6438089818371507E-3</c:v>
                </c:pt>
                <c:pt idx="133">
                  <c:v>2.2170057381324989E-3</c:v>
                </c:pt>
                <c:pt idx="134">
                  <c:v>2.3829847773509747E-3</c:v>
                </c:pt>
                <c:pt idx="135">
                  <c:v>2.3829847773509747E-3</c:v>
                </c:pt>
                <c:pt idx="136">
                  <c:v>2.2881396120832741E-3</c:v>
                </c:pt>
                <c:pt idx="137">
                  <c:v>2.2170057381324989E-3</c:v>
                </c:pt>
                <c:pt idx="138">
                  <c:v>2.2170057381324989E-3</c:v>
                </c:pt>
                <c:pt idx="139">
                  <c:v>2.0154597619386353E-3</c:v>
                </c:pt>
                <c:pt idx="140">
                  <c:v>2.1221605728647982E-3</c:v>
                </c:pt>
                <c:pt idx="141">
                  <c:v>1.9443258879878599E-3</c:v>
                </c:pt>
                <c:pt idx="142">
                  <c:v>2.1932944468155734E-3</c:v>
                </c:pt>
                <c:pt idx="143">
                  <c:v>2.3237065490586619E-3</c:v>
                </c:pt>
                <c:pt idx="144">
                  <c:v>2.2407170294494239E-3</c:v>
                </c:pt>
                <c:pt idx="145">
                  <c:v>2.4304073599848248E-3</c:v>
                </c:pt>
                <c:pt idx="146">
                  <c:v>2.157727509840186E-3</c:v>
                </c:pt>
                <c:pt idx="147">
                  <c:v>1.9206145966709346E-3</c:v>
                </c:pt>
                <c:pt idx="148">
                  <c:v>2.0984492815478732E-3</c:v>
                </c:pt>
                <c:pt idx="149">
                  <c:v>2.157727509840186E-3</c:v>
                </c:pt>
                <c:pt idx="150">
                  <c:v>2.4185517143263621E-3</c:v>
                </c:pt>
                <c:pt idx="151">
                  <c:v>1.8969033053540096E-3</c:v>
                </c:pt>
                <c:pt idx="152">
                  <c:v>2.1458718641817233E-3</c:v>
                </c:pt>
                <c:pt idx="153">
                  <c:v>1.9443258879878599E-3</c:v>
                </c:pt>
                <c:pt idx="154">
                  <c:v>2.2762839664248113E-3</c:v>
                </c:pt>
                <c:pt idx="155">
                  <c:v>2.3118509034001991E-3</c:v>
                </c:pt>
                <c:pt idx="156">
                  <c:v>2.371129131692512E-3</c:v>
                </c:pt>
                <c:pt idx="157">
                  <c:v>2.2525726751078863E-3</c:v>
                </c:pt>
                <c:pt idx="158">
                  <c:v>1.9917484706217102E-3</c:v>
                </c:pt>
                <c:pt idx="159">
                  <c:v>2.2525726751078863E-3</c:v>
                </c:pt>
                <c:pt idx="160">
                  <c:v>2.2170057381324989E-3</c:v>
                </c:pt>
                <c:pt idx="161">
                  <c:v>2.1221605728647982E-3</c:v>
                </c:pt>
                <c:pt idx="162">
                  <c:v>2.3237065490586619E-3</c:v>
                </c:pt>
                <c:pt idx="163">
                  <c:v>2.2525726751078863E-3</c:v>
                </c:pt>
                <c:pt idx="164">
                  <c:v>2.6675202731540758E-3</c:v>
                </c:pt>
                <c:pt idx="165">
                  <c:v>2.4185517143263621E-3</c:v>
                </c:pt>
                <c:pt idx="166">
                  <c:v>2.264428320766349E-3</c:v>
                </c:pt>
                <c:pt idx="167">
                  <c:v>2.7030872101294636E-3</c:v>
                </c:pt>
                <c:pt idx="168">
                  <c:v>2.4066960686678998E-3</c:v>
                </c:pt>
                <c:pt idx="169">
                  <c:v>2.371129131692512E-3</c:v>
                </c:pt>
                <c:pt idx="170">
                  <c:v>2.1814388011571111E-3</c:v>
                </c:pt>
                <c:pt idx="171">
                  <c:v>2.2407170294494239E-3</c:v>
                </c:pt>
                <c:pt idx="172">
                  <c:v>2.4896855882771377E-3</c:v>
                </c:pt>
                <c:pt idx="173">
                  <c:v>2.3474178403755869E-3</c:v>
                </c:pt>
                <c:pt idx="174">
                  <c:v>2.6556646274956135E-3</c:v>
                </c:pt>
                <c:pt idx="175">
                  <c:v>2.3118509034001991E-3</c:v>
                </c:pt>
                <c:pt idx="176">
                  <c:v>2.2762839664248113E-3</c:v>
                </c:pt>
                <c:pt idx="177">
                  <c:v>2.0036041162801725E-3</c:v>
                </c:pt>
                <c:pt idx="178">
                  <c:v>2.0865936358894104E-3</c:v>
                </c:pt>
                <c:pt idx="179">
                  <c:v>2.2999952577417368E-3</c:v>
                </c:pt>
                <c:pt idx="180">
                  <c:v>1.9324702423293972E-3</c:v>
                </c:pt>
                <c:pt idx="181">
                  <c:v>1.9087589510124721E-3</c:v>
                </c:pt>
                <c:pt idx="182">
                  <c:v>1.8376250770616967E-3</c:v>
                </c:pt>
                <c:pt idx="183">
                  <c:v>1.9206145966709346E-3</c:v>
                </c:pt>
                <c:pt idx="184">
                  <c:v>1.6597903921847584E-3</c:v>
                </c:pt>
                <c:pt idx="185">
                  <c:v>1.9443258879878599E-3</c:v>
                </c:pt>
                <c:pt idx="186">
                  <c:v>2.1221605728647982E-3</c:v>
                </c:pt>
                <c:pt idx="187">
                  <c:v>1.6479347465262958E-3</c:v>
                </c:pt>
                <c:pt idx="188">
                  <c:v>1.7427799117939963E-3</c:v>
                </c:pt>
                <c:pt idx="189">
                  <c:v>1.6360791008678333E-3</c:v>
                </c:pt>
                <c:pt idx="190">
                  <c:v>1.7783468487693841E-3</c:v>
                </c:pt>
                <c:pt idx="191">
                  <c:v>1.8969033053540096E-3</c:v>
                </c:pt>
                <c:pt idx="192">
                  <c:v>1.6242234552093708E-3</c:v>
                </c:pt>
                <c:pt idx="193">
                  <c:v>1.7546355574524588E-3</c:v>
                </c:pt>
                <c:pt idx="194">
                  <c:v>1.7309242661355338E-3</c:v>
                </c:pt>
                <c:pt idx="195">
                  <c:v>1.6597903921847584E-3</c:v>
                </c:pt>
                <c:pt idx="196">
                  <c:v>1.7783468487693841E-3</c:v>
                </c:pt>
                <c:pt idx="197">
                  <c:v>1.6597903921847584E-3</c:v>
                </c:pt>
                <c:pt idx="198">
                  <c:v>1.5768008725755205E-3</c:v>
                </c:pt>
                <c:pt idx="199">
                  <c:v>1.3752548963816569E-3</c:v>
                </c:pt>
                <c:pt idx="200">
                  <c:v>1.2685540854554939E-3</c:v>
                </c:pt>
                <c:pt idx="201">
                  <c:v>1.4701000616493575E-3</c:v>
                </c:pt>
                <c:pt idx="202">
                  <c:v>1.4582444159908948E-3</c:v>
                </c:pt>
                <c:pt idx="203">
                  <c:v>1.4701000616493575E-3</c:v>
                </c:pt>
                <c:pt idx="204">
                  <c:v>1.4345331246739697E-3</c:v>
                </c:pt>
                <c:pt idx="205">
                  <c:v>1.1618532745293309E-3</c:v>
                </c:pt>
                <c:pt idx="206">
                  <c:v>1.0314411722862427E-3</c:v>
                </c:pt>
                <c:pt idx="207">
                  <c:v>1.2804097311139564E-3</c:v>
                </c:pt>
                <c:pt idx="208">
                  <c:v>1.3159766680893442E-3</c:v>
                </c:pt>
                <c:pt idx="209">
                  <c:v>1.185564565846256E-3</c:v>
                </c:pt>
                <c:pt idx="210">
                  <c:v>1.1737089201877935E-3</c:v>
                </c:pt>
                <c:pt idx="211">
                  <c:v>1.3515436050647318E-3</c:v>
                </c:pt>
                <c:pt idx="212">
                  <c:v>1.2329871484801063E-3</c:v>
                </c:pt>
                <c:pt idx="213">
                  <c:v>1.185564565846256E-3</c:v>
                </c:pt>
                <c:pt idx="214">
                  <c:v>1.1381419832124057E-3</c:v>
                </c:pt>
                <c:pt idx="215">
                  <c:v>9.9587423531085511E-4</c:v>
                </c:pt>
                <c:pt idx="216">
                  <c:v>1.1381419832124057E-3</c:v>
                </c:pt>
                <c:pt idx="217">
                  <c:v>1.0195855266277802E-3</c:v>
                </c:pt>
                <c:pt idx="218">
                  <c:v>9.2474036136007962E-4</c:v>
                </c:pt>
                <c:pt idx="219">
                  <c:v>8.6546213306776688E-4</c:v>
                </c:pt>
                <c:pt idx="220">
                  <c:v>9.3659600701854226E-4</c:v>
                </c:pt>
                <c:pt idx="221">
                  <c:v>7.2319438516621612E-4</c:v>
                </c:pt>
                <c:pt idx="222">
                  <c:v>7.3505003082467875E-4</c:v>
                </c:pt>
                <c:pt idx="223">
                  <c:v>8.0618390477545402E-4</c:v>
                </c:pt>
                <c:pt idx="224">
                  <c:v>8.0618390477545402E-4</c:v>
                </c:pt>
                <c:pt idx="225">
                  <c:v>9.0102907004315457E-4</c:v>
                </c:pt>
                <c:pt idx="226">
                  <c:v>6.5206051121544084E-4</c:v>
                </c:pt>
                <c:pt idx="227">
                  <c:v>6.9948309384929106E-4</c:v>
                </c:pt>
                <c:pt idx="228">
                  <c:v>7.7061696780006644E-4</c:v>
                </c:pt>
                <c:pt idx="229">
                  <c:v>6.9948309384929106E-4</c:v>
                </c:pt>
                <c:pt idx="230">
                  <c:v>6.0463792858159052E-4</c:v>
                </c:pt>
                <c:pt idx="231">
                  <c:v>4.0309195238772701E-4</c:v>
                </c:pt>
                <c:pt idx="232">
                  <c:v>6.4020486555697821E-4</c:v>
                </c:pt>
                <c:pt idx="233">
                  <c:v>5.6907099160620283E-4</c:v>
                </c:pt>
                <c:pt idx="234">
                  <c:v>4.2680324370465217E-4</c:v>
                </c:pt>
                <c:pt idx="235">
                  <c:v>5.4535970028927777E-4</c:v>
                </c:pt>
                <c:pt idx="236">
                  <c:v>6.2834921989851568E-4</c:v>
                </c:pt>
                <c:pt idx="237">
                  <c:v>5.8092663726466546E-4</c:v>
                </c:pt>
                <c:pt idx="238">
                  <c:v>6.0463792858159052E-4</c:v>
                </c:pt>
                <c:pt idx="239">
                  <c:v>4.7422582633850239E-4</c:v>
                </c:pt>
                <c:pt idx="240">
                  <c:v>5.9278228292312799E-4</c:v>
                </c:pt>
                <c:pt idx="241">
                  <c:v>5.3350405463081525E-4</c:v>
                </c:pt>
                <c:pt idx="242">
                  <c:v>4.8608147199696497E-4</c:v>
                </c:pt>
                <c:pt idx="243">
                  <c:v>4.8608147199696497E-4</c:v>
                </c:pt>
                <c:pt idx="244">
                  <c:v>4.5051453502157728E-4</c:v>
                </c:pt>
                <c:pt idx="245">
                  <c:v>5.3350405463081525E-4</c:v>
                </c:pt>
                <c:pt idx="246">
                  <c:v>4.7422582633850239E-4</c:v>
                </c:pt>
                <c:pt idx="247">
                  <c:v>5.8092663726466546E-4</c:v>
                </c:pt>
                <c:pt idx="248">
                  <c:v>4.6237018068003981E-4</c:v>
                </c:pt>
                <c:pt idx="249">
                  <c:v>4.6237018068003981E-4</c:v>
                </c:pt>
                <c:pt idx="250">
                  <c:v>4.6237018068003981E-4</c:v>
                </c:pt>
                <c:pt idx="251">
                  <c:v>5.0979276331389008E-4</c:v>
                </c:pt>
                <c:pt idx="252">
                  <c:v>6.6391615687390337E-4</c:v>
                </c:pt>
                <c:pt idx="253">
                  <c:v>6.1649357424005315E-4</c:v>
                </c:pt>
                <c:pt idx="254">
                  <c:v>8.0618390477545402E-4</c:v>
                </c:pt>
              </c:numCache>
            </c:numRef>
          </c:val>
          <c:smooth val="0"/>
        </c:ser>
        <c:ser>
          <c:idx val="1"/>
          <c:order val="1"/>
          <c:spPr>
            <a:ln w="15976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5976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1.4938974290025248E-4</c:v>
                </c:pt>
                <c:pt idx="1">
                  <c:v>7.3200974021123708E-4</c:v>
                </c:pt>
                <c:pt idx="2">
                  <c:v>2.0914564006035345E-4</c:v>
                </c:pt>
                <c:pt idx="3">
                  <c:v>1.3445076861022721E-4</c:v>
                </c:pt>
                <c:pt idx="4">
                  <c:v>1.4938974290025248E-5</c:v>
                </c:pt>
                <c:pt idx="5">
                  <c:v>8.9633845740151483E-5</c:v>
                </c:pt>
                <c:pt idx="6">
                  <c:v>2.0914564006035345E-4</c:v>
                </c:pt>
                <c:pt idx="7">
                  <c:v>1.1951179432020198E-4</c:v>
                </c:pt>
                <c:pt idx="8">
                  <c:v>8.9633845740151483E-5</c:v>
                </c:pt>
                <c:pt idx="9">
                  <c:v>7.469487145012624E-5</c:v>
                </c:pt>
                <c:pt idx="10">
                  <c:v>8.9633845740151483E-5</c:v>
                </c:pt>
                <c:pt idx="11">
                  <c:v>7.469487145012624E-5</c:v>
                </c:pt>
                <c:pt idx="12">
                  <c:v>5.9755897160100991E-5</c:v>
                </c:pt>
                <c:pt idx="13">
                  <c:v>1.4938974290025248E-5</c:v>
                </c:pt>
                <c:pt idx="14">
                  <c:v>7.469487145012624E-5</c:v>
                </c:pt>
                <c:pt idx="15">
                  <c:v>1.3445076861022721E-4</c:v>
                </c:pt>
                <c:pt idx="16">
                  <c:v>2.2408461435037869E-4</c:v>
                </c:pt>
                <c:pt idx="17">
                  <c:v>6.1249794589103514E-4</c:v>
                </c:pt>
                <c:pt idx="18">
                  <c:v>1.7030430690628783E-3</c:v>
                </c:pt>
                <c:pt idx="19">
                  <c:v>2.4798697321441912E-3</c:v>
                </c:pt>
                <c:pt idx="20">
                  <c:v>2.6740763979145191E-3</c:v>
                </c:pt>
                <c:pt idx="21">
                  <c:v>2.4649307578541659E-3</c:v>
                </c:pt>
                <c:pt idx="22">
                  <c:v>2.2856630663738628E-3</c:v>
                </c:pt>
                <c:pt idx="23">
                  <c:v>2.5097476807242414E-3</c:v>
                </c:pt>
                <c:pt idx="24">
                  <c:v>3.3612692152556805E-3</c:v>
                </c:pt>
                <c:pt idx="25">
                  <c:v>3.8691943411165389E-3</c:v>
                </c:pt>
                <c:pt idx="26">
                  <c:v>5.0194953614484828E-3</c:v>
                </c:pt>
                <c:pt idx="27">
                  <c:v>5.0643122843185588E-3</c:v>
                </c:pt>
                <c:pt idx="28">
                  <c:v>5.7664440759497455E-3</c:v>
                </c:pt>
                <c:pt idx="29">
                  <c:v>7.3798532992724718E-3</c:v>
                </c:pt>
                <c:pt idx="30">
                  <c:v>8.6347271396345921E-3</c:v>
                </c:pt>
                <c:pt idx="31">
                  <c:v>1.0980146103168557E-2</c:v>
                </c:pt>
                <c:pt idx="32">
                  <c:v>1.5820373773136737E-2</c:v>
                </c:pt>
                <c:pt idx="33">
                  <c:v>1.895755837404204E-2</c:v>
                </c:pt>
                <c:pt idx="34">
                  <c:v>1.9868835805733578E-2</c:v>
                </c:pt>
                <c:pt idx="35">
                  <c:v>1.973438503712335E-2</c:v>
                </c:pt>
                <c:pt idx="36">
                  <c:v>1.602951941319709E-2</c:v>
                </c:pt>
                <c:pt idx="37">
                  <c:v>1.3549649681052899E-2</c:v>
                </c:pt>
                <c:pt idx="38">
                  <c:v>1.1338681486129163E-2</c:v>
                </c:pt>
                <c:pt idx="39">
                  <c:v>9.8447840571266373E-3</c:v>
                </c:pt>
                <c:pt idx="40">
                  <c:v>8.589910216764517E-3</c:v>
                </c:pt>
                <c:pt idx="41">
                  <c:v>8.1566799623537852E-3</c:v>
                </c:pt>
                <c:pt idx="42">
                  <c:v>6.7822943276714624E-3</c:v>
                </c:pt>
                <c:pt idx="43">
                  <c:v>6.5582097133210834E-3</c:v>
                </c:pt>
                <c:pt idx="44">
                  <c:v>6.63290458477121E-3</c:v>
                </c:pt>
                <c:pt idx="45">
                  <c:v>6.5731486876111087E-3</c:v>
                </c:pt>
                <c:pt idx="46">
                  <c:v>6.453636893290907E-3</c:v>
                </c:pt>
                <c:pt idx="47">
                  <c:v>6.2146133046505026E-3</c:v>
                </c:pt>
                <c:pt idx="48">
                  <c:v>6.3042471503906546E-3</c:v>
                </c:pt>
                <c:pt idx="49">
                  <c:v>5.4975425387292906E-3</c:v>
                </c:pt>
                <c:pt idx="50">
                  <c:v>5.4377866415691901E-3</c:v>
                </c:pt>
                <c:pt idx="51">
                  <c:v>5.1091292071886348E-3</c:v>
                </c:pt>
                <c:pt idx="52">
                  <c:v>5.4975425387292906E-3</c:v>
                </c:pt>
                <c:pt idx="53">
                  <c:v>5.1539461300587099E-3</c:v>
                </c:pt>
                <c:pt idx="54">
                  <c:v>5.2883968986689378E-3</c:v>
                </c:pt>
                <c:pt idx="55">
                  <c:v>5.9457117674300486E-3</c:v>
                </c:pt>
                <c:pt idx="56">
                  <c:v>5.3332138215390129E-3</c:v>
                </c:pt>
                <c:pt idx="57">
                  <c:v>5.0493733100285335E-3</c:v>
                </c:pt>
                <c:pt idx="58">
                  <c:v>4.4966312612975991E-3</c:v>
                </c:pt>
                <c:pt idx="59">
                  <c:v>5.0045563871584575E-3</c:v>
                </c:pt>
                <c:pt idx="60">
                  <c:v>5.2585189500888871E-3</c:v>
                </c:pt>
                <c:pt idx="61">
                  <c:v>5.3780307444090888E-3</c:v>
                </c:pt>
                <c:pt idx="62">
                  <c:v>4.138095878336993E-3</c:v>
                </c:pt>
                <c:pt idx="63">
                  <c:v>4.0783399811768926E-3</c:v>
                </c:pt>
                <c:pt idx="64">
                  <c:v>3.5554758810260089E-3</c:v>
                </c:pt>
                <c:pt idx="65">
                  <c:v>2.5695035778843423E-3</c:v>
                </c:pt>
                <c:pt idx="66">
                  <c:v>3.0624897294551758E-3</c:v>
                </c:pt>
                <c:pt idx="67">
                  <c:v>2.7935881922347213E-3</c:v>
                </c:pt>
                <c:pt idx="68">
                  <c:v>2.3454189635339637E-3</c:v>
                </c:pt>
                <c:pt idx="69">
                  <c:v>2.4798697321441912E-3</c:v>
                </c:pt>
                <c:pt idx="70">
                  <c:v>2.5246866550142667E-3</c:v>
                </c:pt>
                <c:pt idx="71">
                  <c:v>2.3752969121140144E-3</c:v>
                </c:pt>
                <c:pt idx="72">
                  <c:v>2.3304799892439384E-3</c:v>
                </c:pt>
                <c:pt idx="73">
                  <c:v>2.2856630663738628E-3</c:v>
                </c:pt>
                <c:pt idx="74">
                  <c:v>2.1063953748935598E-3</c:v>
                </c:pt>
                <c:pt idx="75">
                  <c:v>2.0615784520234839E-3</c:v>
                </c:pt>
                <c:pt idx="76">
                  <c:v>2.1512122977636354E-3</c:v>
                </c:pt>
                <c:pt idx="77">
                  <c:v>2.3006020406638882E-3</c:v>
                </c:pt>
                <c:pt idx="78">
                  <c:v>1.9868835805733577E-3</c:v>
                </c:pt>
                <c:pt idx="79">
                  <c:v>2.1063953748935598E-3</c:v>
                </c:pt>
                <c:pt idx="80">
                  <c:v>2.0167615291534083E-3</c:v>
                </c:pt>
                <c:pt idx="81">
                  <c:v>2.4948087064342161E-3</c:v>
                </c:pt>
                <c:pt idx="82">
                  <c:v>2.4649307578541659E-3</c:v>
                </c:pt>
                <c:pt idx="83">
                  <c:v>2.5545646035943174E-3</c:v>
                </c:pt>
                <c:pt idx="84">
                  <c:v>1.8076158890930549E-3</c:v>
                </c:pt>
                <c:pt idx="85">
                  <c:v>2.5545646035943174E-3</c:v>
                </c:pt>
                <c:pt idx="86">
                  <c:v>2.1063953748935598E-3</c:v>
                </c:pt>
                <c:pt idx="87">
                  <c:v>2.2109681949237367E-3</c:v>
                </c:pt>
                <c:pt idx="88">
                  <c:v>2.046639477733459E-3</c:v>
                </c:pt>
                <c:pt idx="89">
                  <c:v>2.7786492179446959E-3</c:v>
                </c:pt>
                <c:pt idx="90">
                  <c:v>2.3752969121140144E-3</c:v>
                </c:pt>
                <c:pt idx="91">
                  <c:v>2.9728558837150243E-3</c:v>
                </c:pt>
                <c:pt idx="92">
                  <c:v>3.0027338322950745E-3</c:v>
                </c:pt>
                <c:pt idx="93">
                  <c:v>3.1670625494853522E-3</c:v>
                </c:pt>
                <c:pt idx="94">
                  <c:v>3.1820015237753775E-3</c:v>
                </c:pt>
                <c:pt idx="95">
                  <c:v>3.5106589581559329E-3</c:v>
                </c:pt>
                <c:pt idx="96">
                  <c:v>3.3911471638357312E-3</c:v>
                </c:pt>
                <c:pt idx="97">
                  <c:v>3.6451097267661604E-3</c:v>
                </c:pt>
                <c:pt idx="98">
                  <c:v>3.6749876753462106E-3</c:v>
                </c:pt>
                <c:pt idx="99">
                  <c:v>3.5704148553160342E-3</c:v>
                </c:pt>
                <c:pt idx="100">
                  <c:v>3.9289502382766402E-3</c:v>
                </c:pt>
                <c:pt idx="101">
                  <c:v>3.8990722896965896E-3</c:v>
                </c:pt>
                <c:pt idx="102">
                  <c:v>3.9289502382766402E-3</c:v>
                </c:pt>
                <c:pt idx="103">
                  <c:v>3.9140112639866149E-3</c:v>
                </c:pt>
                <c:pt idx="104">
                  <c:v>3.8243774182464634E-3</c:v>
                </c:pt>
                <c:pt idx="105">
                  <c:v>3.9140112639866149E-3</c:v>
                </c:pt>
                <c:pt idx="106">
                  <c:v>3.9289502382766402E-3</c:v>
                </c:pt>
                <c:pt idx="107">
                  <c:v>3.9737671611467153E-3</c:v>
                </c:pt>
                <c:pt idx="108">
                  <c:v>4.765532798518054E-3</c:v>
                </c:pt>
                <c:pt idx="109">
                  <c:v>4.7057769013579527E-3</c:v>
                </c:pt>
                <c:pt idx="110">
                  <c:v>4.8402276699681798E-3</c:v>
                </c:pt>
                <c:pt idx="111">
                  <c:v>4.7057769013579527E-3</c:v>
                </c:pt>
                <c:pt idx="112">
                  <c:v>4.3173635698172961E-3</c:v>
                </c:pt>
                <c:pt idx="113">
                  <c:v>4.6310820299078261E-3</c:v>
                </c:pt>
                <c:pt idx="114">
                  <c:v>4.6609599784878768E-3</c:v>
                </c:pt>
                <c:pt idx="115">
                  <c:v>4.7804717728080794E-3</c:v>
                </c:pt>
                <c:pt idx="116">
                  <c:v>4.5713261327477257E-3</c:v>
                </c:pt>
                <c:pt idx="117">
                  <c:v>5.0493733100285335E-3</c:v>
                </c:pt>
                <c:pt idx="118">
                  <c:v>4.6908379270679274E-3</c:v>
                </c:pt>
                <c:pt idx="119">
                  <c:v>4.8103497213881291E-3</c:v>
                </c:pt>
                <c:pt idx="120">
                  <c:v>4.7954107470981038E-3</c:v>
                </c:pt>
                <c:pt idx="121">
                  <c:v>4.8551666442582051E-3</c:v>
                </c:pt>
                <c:pt idx="122">
                  <c:v>4.6012040813277763E-3</c:v>
                </c:pt>
                <c:pt idx="123">
                  <c:v>4.5115702355876244E-3</c:v>
                </c:pt>
                <c:pt idx="124">
                  <c:v>4.1082179297569433E-3</c:v>
                </c:pt>
                <c:pt idx="125">
                  <c:v>4.7356548499380034E-3</c:v>
                </c:pt>
                <c:pt idx="126">
                  <c:v>4.6758989527779021E-3</c:v>
                </c:pt>
                <c:pt idx="127">
                  <c:v>4.7505938242280287E-3</c:v>
                </c:pt>
                <c:pt idx="128">
                  <c:v>4.6012040813277763E-3</c:v>
                </c:pt>
                <c:pt idx="129">
                  <c:v>4.9149225414183064E-3</c:v>
                </c:pt>
                <c:pt idx="130">
                  <c:v>4.9896174128684322E-3</c:v>
                </c:pt>
                <c:pt idx="131">
                  <c:v>4.9597394642883824E-3</c:v>
                </c:pt>
                <c:pt idx="132">
                  <c:v>5.5124815130193159E-3</c:v>
                </c:pt>
                <c:pt idx="133">
                  <c:v>5.3630917701190635E-3</c:v>
                </c:pt>
                <c:pt idx="134">
                  <c:v>5.2435799757988618E-3</c:v>
                </c:pt>
                <c:pt idx="135">
                  <c:v>5.3780307444090888E-3</c:v>
                </c:pt>
                <c:pt idx="136">
                  <c:v>5.6170543330494932E-3</c:v>
                </c:pt>
                <c:pt idx="137">
                  <c:v>6.005467664590149E-3</c:v>
                </c:pt>
                <c:pt idx="138">
                  <c:v>5.6021153587594678E-3</c:v>
                </c:pt>
                <c:pt idx="139">
                  <c:v>5.4228476672791648E-3</c:v>
                </c:pt>
                <c:pt idx="140">
                  <c:v>6.1100404846203262E-3</c:v>
                </c:pt>
                <c:pt idx="141">
                  <c:v>6.2594302275205786E-3</c:v>
                </c:pt>
                <c:pt idx="142">
                  <c:v>6.1249794589103516E-3</c:v>
                </c:pt>
                <c:pt idx="143">
                  <c:v>6.229552278940528E-3</c:v>
                </c:pt>
                <c:pt idx="144">
                  <c:v>5.5274204873093412E-3</c:v>
                </c:pt>
                <c:pt idx="145">
                  <c:v>6.1996743303604773E-3</c:v>
                </c:pt>
                <c:pt idx="146">
                  <c:v>5.7813830502397709E-3</c:v>
                </c:pt>
                <c:pt idx="147">
                  <c:v>6.005467664590149E-3</c:v>
                </c:pt>
                <c:pt idx="148">
                  <c:v>5.8112609988198206E-3</c:v>
                </c:pt>
                <c:pt idx="149">
                  <c:v>5.6768102302095936E-3</c:v>
                </c:pt>
                <c:pt idx="150">
                  <c:v>4.7057769013579527E-3</c:v>
                </c:pt>
                <c:pt idx="151">
                  <c:v>4.6609599784878768E-3</c:v>
                </c:pt>
                <c:pt idx="152">
                  <c:v>4.0185840840167913E-3</c:v>
                </c:pt>
                <c:pt idx="153">
                  <c:v>3.5255979324459582E-3</c:v>
                </c:pt>
                <c:pt idx="154">
                  <c:v>3.9140112639866149E-3</c:v>
                </c:pt>
                <c:pt idx="155">
                  <c:v>2.6591374236244938E-3</c:v>
                </c:pt>
                <c:pt idx="156">
                  <c:v>3.8393163925364883E-3</c:v>
                </c:pt>
                <c:pt idx="157">
                  <c:v>3.5853538296060591E-3</c:v>
                </c:pt>
                <c:pt idx="158">
                  <c:v>2.9877948580050492E-3</c:v>
                </c:pt>
                <c:pt idx="159">
                  <c:v>3.1820015237753775E-3</c:v>
                </c:pt>
                <c:pt idx="160">
                  <c:v>3.1969404980654028E-3</c:v>
                </c:pt>
                <c:pt idx="161">
                  <c:v>3.9140112639866149E-3</c:v>
                </c:pt>
                <c:pt idx="162">
                  <c:v>3.7795604953763874E-3</c:v>
                </c:pt>
                <c:pt idx="163">
                  <c:v>3.5704148553160342E-3</c:v>
                </c:pt>
                <c:pt idx="164">
                  <c:v>3.6451097267661604E-3</c:v>
                </c:pt>
                <c:pt idx="165">
                  <c:v>3.6152317781861097E-3</c:v>
                </c:pt>
                <c:pt idx="166">
                  <c:v>3.8094384439564381E-3</c:v>
                </c:pt>
                <c:pt idx="167">
                  <c:v>3.8841333154065643E-3</c:v>
                </c:pt>
                <c:pt idx="168">
                  <c:v>2.9877948580050492E-3</c:v>
                </c:pt>
                <c:pt idx="169">
                  <c:v>3.3015133180955797E-3</c:v>
                </c:pt>
                <c:pt idx="170">
                  <c:v>3.5255979324459582E-3</c:v>
                </c:pt>
                <c:pt idx="171">
                  <c:v>3.137184600905302E-3</c:v>
                </c:pt>
                <c:pt idx="172">
                  <c:v>3.5853538296060591E-3</c:v>
                </c:pt>
                <c:pt idx="173">
                  <c:v>3.2268184466454535E-3</c:v>
                </c:pt>
                <c:pt idx="174">
                  <c:v>3.2566963952255037E-3</c:v>
                </c:pt>
                <c:pt idx="175">
                  <c:v>2.8234661408147715E-3</c:v>
                </c:pt>
                <c:pt idx="176">
                  <c:v>2.957916909424999E-3</c:v>
                </c:pt>
                <c:pt idx="177">
                  <c:v>2.5246866550142667E-3</c:v>
                </c:pt>
                <c:pt idx="178">
                  <c:v>2.7188933207845951E-3</c:v>
                </c:pt>
                <c:pt idx="179">
                  <c:v>2.6591374236244938E-3</c:v>
                </c:pt>
                <c:pt idx="180">
                  <c:v>2.4051748606940646E-3</c:v>
                </c:pt>
                <c:pt idx="181">
                  <c:v>2.4948087064342161E-3</c:v>
                </c:pt>
                <c:pt idx="182">
                  <c:v>2.7637102436546706E-3</c:v>
                </c:pt>
                <c:pt idx="183">
                  <c:v>2.5844425521743676E-3</c:v>
                </c:pt>
                <c:pt idx="184">
                  <c:v>2.4798697321441912E-3</c:v>
                </c:pt>
                <c:pt idx="185">
                  <c:v>2.3304799892439384E-3</c:v>
                </c:pt>
                <c:pt idx="186">
                  <c:v>2.181090246343686E-3</c:v>
                </c:pt>
                <c:pt idx="187">
                  <c:v>2.1362733234736105E-3</c:v>
                </c:pt>
                <c:pt idx="188">
                  <c:v>1.8972497348332064E-3</c:v>
                </c:pt>
                <c:pt idx="189">
                  <c:v>2.001822554863383E-3</c:v>
                </c:pt>
                <c:pt idx="190">
                  <c:v>2.1213343491835852E-3</c:v>
                </c:pt>
                <c:pt idx="191">
                  <c:v>2.2408461435037869E-3</c:v>
                </c:pt>
                <c:pt idx="192">
                  <c:v>2.3006020406638882E-3</c:v>
                </c:pt>
                <c:pt idx="193">
                  <c:v>2.2707240920838375E-3</c:v>
                </c:pt>
                <c:pt idx="194">
                  <c:v>1.7777379405130044E-3</c:v>
                </c:pt>
                <c:pt idx="195">
                  <c:v>1.7627989662229791E-3</c:v>
                </c:pt>
                <c:pt idx="196">
                  <c:v>1.8374938376731053E-3</c:v>
                </c:pt>
                <c:pt idx="197">
                  <c:v>1.7179820433529034E-3</c:v>
                </c:pt>
                <c:pt idx="198">
                  <c:v>2.1960292206337113E-3</c:v>
                </c:pt>
                <c:pt idx="199">
                  <c:v>1.8524328119631306E-3</c:v>
                </c:pt>
                <c:pt idx="200">
                  <c:v>1.8673717862531559E-3</c:v>
                </c:pt>
                <c:pt idx="201">
                  <c:v>1.7627989662229791E-3</c:v>
                </c:pt>
                <c:pt idx="202">
                  <c:v>2.1213343491835852E-3</c:v>
                </c:pt>
                <c:pt idx="203">
                  <c:v>1.7777379405130044E-3</c:v>
                </c:pt>
                <c:pt idx="204">
                  <c:v>2.181090246343686E-3</c:v>
                </c:pt>
                <c:pt idx="205">
                  <c:v>1.7478599919329538E-3</c:v>
                </c:pt>
                <c:pt idx="206">
                  <c:v>1.9420666577032821E-3</c:v>
                </c:pt>
                <c:pt idx="207">
                  <c:v>1.6881040947728529E-3</c:v>
                </c:pt>
                <c:pt idx="208">
                  <c:v>1.7478599919329538E-3</c:v>
                </c:pt>
                <c:pt idx="209">
                  <c:v>2.046639477733459E-3</c:v>
                </c:pt>
                <c:pt idx="210">
                  <c:v>2.3752969121140144E-3</c:v>
                </c:pt>
                <c:pt idx="211">
                  <c:v>1.9420666577032821E-3</c:v>
                </c:pt>
                <c:pt idx="212">
                  <c:v>1.8673717862531559E-3</c:v>
                </c:pt>
                <c:pt idx="213">
                  <c:v>1.8076158890930549E-3</c:v>
                </c:pt>
                <c:pt idx="214">
                  <c:v>1.8972497348332064E-3</c:v>
                </c:pt>
                <c:pt idx="215">
                  <c:v>1.8524328119631306E-3</c:v>
                </c:pt>
                <c:pt idx="216">
                  <c:v>1.9271276834132568E-3</c:v>
                </c:pt>
                <c:pt idx="217">
                  <c:v>1.9420666577032821E-3</c:v>
                </c:pt>
                <c:pt idx="218">
                  <c:v>2.1960292206337113E-3</c:v>
                </c:pt>
                <c:pt idx="219">
                  <c:v>2.6292594750444436E-3</c:v>
                </c:pt>
                <c:pt idx="220">
                  <c:v>2.3155410149539131E-3</c:v>
                </c:pt>
                <c:pt idx="221">
                  <c:v>2.6591374236244938E-3</c:v>
                </c:pt>
                <c:pt idx="222">
                  <c:v>2.2557851177938122E-3</c:v>
                </c:pt>
                <c:pt idx="223">
                  <c:v>2.7935881922347213E-3</c:v>
                </c:pt>
                <c:pt idx="224">
                  <c:v>2.6890153722045444E-3</c:v>
                </c:pt>
                <c:pt idx="225">
                  <c:v>2.6441984493344689E-3</c:v>
                </c:pt>
                <c:pt idx="226">
                  <c:v>2.7188933207845951E-3</c:v>
                </c:pt>
                <c:pt idx="227">
                  <c:v>2.4051748606940646E-3</c:v>
                </c:pt>
                <c:pt idx="228">
                  <c:v>2.5844425521743676E-3</c:v>
                </c:pt>
                <c:pt idx="229">
                  <c:v>2.957916909424999E-3</c:v>
                </c:pt>
                <c:pt idx="230">
                  <c:v>2.9280389608449483E-3</c:v>
                </c:pt>
                <c:pt idx="231">
                  <c:v>3.2118794723554282E-3</c:v>
                </c:pt>
                <c:pt idx="232">
                  <c:v>2.8832220379748728E-3</c:v>
                </c:pt>
                <c:pt idx="233">
                  <c:v>3.0326117808751251E-3</c:v>
                </c:pt>
                <c:pt idx="234">
                  <c:v>3.3463302409656552E-3</c:v>
                </c:pt>
                <c:pt idx="235">
                  <c:v>3.1969404980654028E-3</c:v>
                </c:pt>
                <c:pt idx="236">
                  <c:v>3.9737671611467153E-3</c:v>
                </c:pt>
                <c:pt idx="237">
                  <c:v>3.5853538296060591E-3</c:v>
                </c:pt>
                <c:pt idx="238">
                  <c:v>3.271635369515529E-3</c:v>
                </c:pt>
                <c:pt idx="239">
                  <c:v>4.1978517754970943E-3</c:v>
                </c:pt>
                <c:pt idx="240">
                  <c:v>3.8094384439564381E-3</c:v>
                </c:pt>
                <c:pt idx="241">
                  <c:v>4.3024245955272707E-3</c:v>
                </c:pt>
                <c:pt idx="242">
                  <c:v>4.0634010068868673E-3</c:v>
                </c:pt>
                <c:pt idx="243">
                  <c:v>4.138095878336993E-3</c:v>
                </c:pt>
                <c:pt idx="244">
                  <c:v>4.1231569040469677E-3</c:v>
                </c:pt>
                <c:pt idx="245">
                  <c:v>4.003645109726766E-3</c:v>
                </c:pt>
                <c:pt idx="246">
                  <c:v>4.1679738269170437E-3</c:v>
                </c:pt>
                <c:pt idx="247">
                  <c:v>4.1530348526270184E-3</c:v>
                </c:pt>
                <c:pt idx="248">
                  <c:v>4.182912801207069E-3</c:v>
                </c:pt>
                <c:pt idx="249">
                  <c:v>4.8252886956781545E-3</c:v>
                </c:pt>
                <c:pt idx="250">
                  <c:v>5.2585189500888871E-3</c:v>
                </c:pt>
                <c:pt idx="251">
                  <c:v>5.7664440759497455E-3</c:v>
                </c:pt>
                <c:pt idx="252">
                  <c:v>6.408819970420831E-3</c:v>
                </c:pt>
                <c:pt idx="253">
                  <c:v>8.2463138080939354E-3</c:v>
                </c:pt>
                <c:pt idx="254">
                  <c:v>1.2877395838001763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2904448"/>
        <c:axId val="172905984"/>
      </c:lineChart>
      <c:catAx>
        <c:axId val="172904448"/>
        <c:scaling>
          <c:orientation val="minMax"/>
        </c:scaling>
        <c:delete val="1"/>
        <c:axPos val="b"/>
        <c:majorTickMark val="out"/>
        <c:minorTickMark val="none"/>
        <c:tickLblPos val="nextTo"/>
        <c:crossAx val="172905984"/>
        <c:crosses val="autoZero"/>
        <c:auto val="1"/>
        <c:lblAlgn val="ctr"/>
        <c:lblOffset val="100"/>
        <c:noMultiLvlLbl val="0"/>
      </c:catAx>
      <c:valAx>
        <c:axId val="17290598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72904448"/>
        <c:crosses val="autoZero"/>
        <c:crossBetween val="between"/>
      </c:valAx>
      <c:spPr>
        <a:noFill/>
        <a:ln w="1065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35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8050541516245488E-3"/>
          <c:y val="2.7624309392265197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4012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2.9876227059325651E-4</c:v>
                </c:pt>
                <c:pt idx="1">
                  <c:v>2.4896855882771372E-4</c:v>
                </c:pt>
                <c:pt idx="2">
                  <c:v>4.9793711765542754E-5</c:v>
                </c:pt>
                <c:pt idx="3">
                  <c:v>6.4020486555697818E-5</c:v>
                </c:pt>
                <c:pt idx="4">
                  <c:v>8.5360648740930424E-5</c:v>
                </c:pt>
                <c:pt idx="5">
                  <c:v>1.0670081092616303E-4</c:v>
                </c:pt>
                <c:pt idx="6">
                  <c:v>9.2474036136007973E-5</c:v>
                </c:pt>
                <c:pt idx="7">
                  <c:v>1.209275857163181E-4</c:v>
                </c:pt>
                <c:pt idx="8">
                  <c:v>5.6907099160620283E-5</c:v>
                </c:pt>
                <c:pt idx="9">
                  <c:v>7.1133873950775353E-5</c:v>
                </c:pt>
                <c:pt idx="10">
                  <c:v>2.8453549580310141E-5</c:v>
                </c:pt>
                <c:pt idx="11">
                  <c:v>5.6907099160620283E-5</c:v>
                </c:pt>
                <c:pt idx="12">
                  <c:v>1.5649452269170578E-4</c:v>
                </c:pt>
                <c:pt idx="13">
                  <c:v>3.3432920756864415E-4</c:v>
                </c:pt>
                <c:pt idx="14">
                  <c:v>6.757718025323659E-4</c:v>
                </c:pt>
                <c:pt idx="15">
                  <c:v>1.0741214966567079E-3</c:v>
                </c:pt>
                <c:pt idx="16">
                  <c:v>1.4226774790155072E-3</c:v>
                </c:pt>
                <c:pt idx="17">
                  <c:v>1.6076255512875231E-3</c:v>
                </c:pt>
                <c:pt idx="18">
                  <c:v>1.5862853891022903E-3</c:v>
                </c:pt>
                <c:pt idx="19">
                  <c:v>1.6360791008678331E-3</c:v>
                </c:pt>
                <c:pt idx="20">
                  <c:v>1.7214397496087637E-3</c:v>
                </c:pt>
                <c:pt idx="21">
                  <c:v>1.6289657134727557E-3</c:v>
                </c:pt>
                <c:pt idx="22">
                  <c:v>2.1980367050789588E-3</c:v>
                </c:pt>
                <c:pt idx="23">
                  <c:v>2.8666951202162469E-3</c:v>
                </c:pt>
                <c:pt idx="24">
                  <c:v>4.2893725992317541E-3</c:v>
                </c:pt>
                <c:pt idx="25">
                  <c:v>5.0433916631099727E-3</c:v>
                </c:pt>
                <c:pt idx="26">
                  <c:v>5.285246834542609E-3</c:v>
                </c:pt>
                <c:pt idx="27">
                  <c:v>5.5057618437900123E-3</c:v>
                </c:pt>
                <c:pt idx="28">
                  <c:v>5.832977663963579E-3</c:v>
                </c:pt>
                <c:pt idx="29">
                  <c:v>6.9213259354104426E-3</c:v>
                </c:pt>
                <c:pt idx="30">
                  <c:v>8.0523545312277713E-3</c:v>
                </c:pt>
                <c:pt idx="31">
                  <c:v>9.1620429648598661E-3</c:v>
                </c:pt>
                <c:pt idx="32">
                  <c:v>8.8775074690567637E-3</c:v>
                </c:pt>
                <c:pt idx="33">
                  <c:v>8.4435908379570344E-3</c:v>
                </c:pt>
                <c:pt idx="34">
                  <c:v>8.6569924598093612E-3</c:v>
                </c:pt>
                <c:pt idx="35">
                  <c:v>7.3339024043249388E-3</c:v>
                </c:pt>
                <c:pt idx="36">
                  <c:v>7.1774078816332337E-3</c:v>
                </c:pt>
                <c:pt idx="37">
                  <c:v>6.8857589984350548E-3</c:v>
                </c:pt>
                <c:pt idx="38">
                  <c:v>5.9254517000995877E-3</c:v>
                </c:pt>
                <c:pt idx="39">
                  <c:v>5.7333902404324939E-3</c:v>
                </c:pt>
                <c:pt idx="40">
                  <c:v>5.8614312135438886E-3</c:v>
                </c:pt>
                <c:pt idx="41">
                  <c:v>6.0606060606060606E-3</c:v>
                </c:pt>
                <c:pt idx="42">
                  <c:v>6.5443164034713324E-3</c:v>
                </c:pt>
                <c:pt idx="43">
                  <c:v>6.4020486555697821E-3</c:v>
                </c:pt>
                <c:pt idx="44">
                  <c:v>6.7363778631384262E-3</c:v>
                </c:pt>
                <c:pt idx="45">
                  <c:v>6.7363778631384262E-3</c:v>
                </c:pt>
                <c:pt idx="46">
                  <c:v>7.4406032152511022E-3</c:v>
                </c:pt>
                <c:pt idx="47">
                  <c:v>7.2343149807938536E-3</c:v>
                </c:pt>
                <c:pt idx="48">
                  <c:v>7.084933845497225E-3</c:v>
                </c:pt>
                <c:pt idx="49">
                  <c:v>6.6794707639778062E-3</c:v>
                </c:pt>
                <c:pt idx="50">
                  <c:v>6.2455541328780761E-3</c:v>
                </c:pt>
                <c:pt idx="51">
                  <c:v>5.911224925309432E-3</c:v>
                </c:pt>
                <c:pt idx="52">
                  <c:v>5.263906672357376E-3</c:v>
                </c:pt>
                <c:pt idx="53">
                  <c:v>4.8228766538625685E-3</c:v>
                </c:pt>
                <c:pt idx="54">
                  <c:v>5.3990610328638498E-3</c:v>
                </c:pt>
                <c:pt idx="55">
                  <c:v>5.3137003841229186E-3</c:v>
                </c:pt>
                <c:pt idx="56">
                  <c:v>5.10741214966567E-3</c:v>
                </c:pt>
                <c:pt idx="57">
                  <c:v>5.2710200597524542E-3</c:v>
                </c:pt>
                <c:pt idx="58">
                  <c:v>5.0433916631099727E-3</c:v>
                </c:pt>
                <c:pt idx="59">
                  <c:v>4.9295774647887328E-3</c:v>
                </c:pt>
                <c:pt idx="60">
                  <c:v>5.3919476454687724E-3</c:v>
                </c:pt>
                <c:pt idx="61">
                  <c:v>5.0007113387395075E-3</c:v>
                </c:pt>
                <c:pt idx="62">
                  <c:v>5.4915350689998576E-3</c:v>
                </c:pt>
                <c:pt idx="63">
                  <c:v>5.0789586000853605E-3</c:v>
                </c:pt>
                <c:pt idx="64">
                  <c:v>4.9509176269739649E-3</c:v>
                </c:pt>
                <c:pt idx="65">
                  <c:v>5.0931853748755153E-3</c:v>
                </c:pt>
                <c:pt idx="66">
                  <c:v>5.8614312135438886E-3</c:v>
                </c:pt>
                <c:pt idx="67">
                  <c:v>6.110399772371604E-3</c:v>
                </c:pt>
                <c:pt idx="68">
                  <c:v>6.1317399345568362E-3</c:v>
                </c:pt>
                <c:pt idx="69">
                  <c:v>6.1601934841371466E-3</c:v>
                </c:pt>
                <c:pt idx="70">
                  <c:v>6.1032863849765249E-3</c:v>
                </c:pt>
                <c:pt idx="71">
                  <c:v>5.7831839521980365E-3</c:v>
                </c:pt>
                <c:pt idx="72">
                  <c:v>5.4630815194195471E-3</c:v>
                </c:pt>
                <c:pt idx="73">
                  <c:v>5.5057618437900123E-3</c:v>
                </c:pt>
                <c:pt idx="74">
                  <c:v>4.9011239152084224E-3</c:v>
                </c:pt>
                <c:pt idx="75">
                  <c:v>5.7191634656423391E-3</c:v>
                </c:pt>
                <c:pt idx="76">
                  <c:v>5.6551429790866409E-3</c:v>
                </c:pt>
                <c:pt idx="77">
                  <c:v>6.1886470337174562E-3</c:v>
                </c:pt>
                <c:pt idx="78">
                  <c:v>6.6723573765827288E-3</c:v>
                </c:pt>
                <c:pt idx="79">
                  <c:v>6.6794707639778062E-3</c:v>
                </c:pt>
                <c:pt idx="80">
                  <c:v>7.6113245127329629E-3</c:v>
                </c:pt>
                <c:pt idx="81">
                  <c:v>7.7749324228197463E-3</c:v>
                </c:pt>
                <c:pt idx="82">
                  <c:v>7.7962725850049793E-3</c:v>
                </c:pt>
                <c:pt idx="83">
                  <c:v>7.1205007824726128E-3</c:v>
                </c:pt>
                <c:pt idx="84">
                  <c:v>6.4660691421254803E-3</c:v>
                </c:pt>
                <c:pt idx="85">
                  <c:v>5.0860719874804379E-3</c:v>
                </c:pt>
                <c:pt idx="86">
                  <c:v>4.268032437046522E-3</c:v>
                </c:pt>
                <c:pt idx="87">
                  <c:v>4.01195049082373E-3</c:v>
                </c:pt>
                <c:pt idx="88">
                  <c:v>3.0658699672784181E-3</c:v>
                </c:pt>
                <c:pt idx="89">
                  <c:v>2.7457675344999288E-3</c:v>
                </c:pt>
                <c:pt idx="90">
                  <c:v>2.6959738227343862E-3</c:v>
                </c:pt>
                <c:pt idx="91">
                  <c:v>2.5110257504623703E-3</c:v>
                </c:pt>
                <c:pt idx="92">
                  <c:v>2.2122634798691135E-3</c:v>
                </c:pt>
                <c:pt idx="93">
                  <c:v>1.9277279840660122E-3</c:v>
                </c:pt>
                <c:pt idx="94">
                  <c:v>1.9063878218807794E-3</c:v>
                </c:pt>
                <c:pt idx="95">
                  <c:v>1.8423673353250816E-3</c:v>
                </c:pt>
                <c:pt idx="96">
                  <c:v>1.7996870109546167E-3</c:v>
                </c:pt>
                <c:pt idx="97">
                  <c:v>1.7783468487693839E-3</c:v>
                </c:pt>
                <c:pt idx="98">
                  <c:v>1.6218523260776781E-3</c:v>
                </c:pt>
                <c:pt idx="99">
                  <c:v>1.6787594252382985E-3</c:v>
                </c:pt>
                <c:pt idx="100">
                  <c:v>1.7641200739792289E-3</c:v>
                </c:pt>
                <c:pt idx="101">
                  <c:v>1.9206145966709346E-3</c:v>
                </c:pt>
                <c:pt idx="102">
                  <c:v>1.8139137857447717E-3</c:v>
                </c:pt>
                <c:pt idx="103">
                  <c:v>1.5578318395219803E-3</c:v>
                </c:pt>
                <c:pt idx="104">
                  <c:v>1.6716460378432209E-3</c:v>
                </c:pt>
                <c:pt idx="105">
                  <c:v>1.6360791008678331E-3</c:v>
                </c:pt>
                <c:pt idx="106">
                  <c:v>1.4582444159908948E-3</c:v>
                </c:pt>
                <c:pt idx="107">
                  <c:v>1.5507184521269027E-3</c:v>
                </c:pt>
                <c:pt idx="108">
                  <c:v>1.394223929435197E-3</c:v>
                </c:pt>
                <c:pt idx="109">
                  <c:v>1.315976668089344E-3</c:v>
                </c:pt>
                <c:pt idx="110">
                  <c:v>1.486697965571205E-3</c:v>
                </c:pt>
                <c:pt idx="111">
                  <c:v>1.5720586143121353E-3</c:v>
                </c:pt>
                <c:pt idx="112">
                  <c:v>1.5080381277564375E-3</c:v>
                </c:pt>
                <c:pt idx="113">
                  <c:v>1.5151515151515152E-3</c:v>
                </c:pt>
                <c:pt idx="114">
                  <c:v>1.6645326504481435E-3</c:v>
                </c:pt>
                <c:pt idx="115">
                  <c:v>1.4582444159908948E-3</c:v>
                </c:pt>
                <c:pt idx="116">
                  <c:v>1.6360791008678331E-3</c:v>
                </c:pt>
                <c:pt idx="117">
                  <c:v>1.6218523260776781E-3</c:v>
                </c:pt>
                <c:pt idx="118">
                  <c:v>1.47247119078105E-3</c:v>
                </c:pt>
                <c:pt idx="119">
                  <c:v>1.6574192630530659E-3</c:v>
                </c:pt>
                <c:pt idx="120">
                  <c:v>1.6431924882629107E-3</c:v>
                </c:pt>
                <c:pt idx="121">
                  <c:v>1.5222649025465925E-3</c:v>
                </c:pt>
                <c:pt idx="122">
                  <c:v>1.3230900554844216E-3</c:v>
                </c:pt>
                <c:pt idx="123">
                  <c:v>1.5649452269170579E-3</c:v>
                </c:pt>
                <c:pt idx="124">
                  <c:v>1.47247119078105E-3</c:v>
                </c:pt>
                <c:pt idx="125">
                  <c:v>1.4084507042253522E-3</c:v>
                </c:pt>
                <c:pt idx="126">
                  <c:v>1.6574192630530659E-3</c:v>
                </c:pt>
                <c:pt idx="127">
                  <c:v>1.5080381277564375E-3</c:v>
                </c:pt>
                <c:pt idx="128">
                  <c:v>1.4582444159908948E-3</c:v>
                </c:pt>
                <c:pt idx="129">
                  <c:v>1.3728837672499644E-3</c:v>
                </c:pt>
                <c:pt idx="130">
                  <c:v>1.315976668089344E-3</c:v>
                </c:pt>
                <c:pt idx="131">
                  <c:v>1.3657703798548868E-3</c:v>
                </c:pt>
                <c:pt idx="132">
                  <c:v>1.5862853891022903E-3</c:v>
                </c:pt>
                <c:pt idx="133">
                  <c:v>1.3302034428794992E-3</c:v>
                </c:pt>
                <c:pt idx="134">
                  <c:v>1.4297908664105848E-3</c:v>
                </c:pt>
                <c:pt idx="135">
                  <c:v>1.4297908664105848E-3</c:v>
                </c:pt>
                <c:pt idx="136">
                  <c:v>1.3728837672499644E-3</c:v>
                </c:pt>
                <c:pt idx="137">
                  <c:v>1.3302034428794992E-3</c:v>
                </c:pt>
                <c:pt idx="138">
                  <c:v>1.3302034428794992E-3</c:v>
                </c:pt>
                <c:pt idx="139">
                  <c:v>1.209275857163181E-3</c:v>
                </c:pt>
                <c:pt idx="140">
                  <c:v>1.2732963437188788E-3</c:v>
                </c:pt>
                <c:pt idx="141">
                  <c:v>1.1665955327927159E-3</c:v>
                </c:pt>
                <c:pt idx="142">
                  <c:v>1.315976668089344E-3</c:v>
                </c:pt>
                <c:pt idx="143">
                  <c:v>1.394223929435197E-3</c:v>
                </c:pt>
                <c:pt idx="144">
                  <c:v>1.3444302176696544E-3</c:v>
                </c:pt>
                <c:pt idx="145">
                  <c:v>1.4582444159908948E-3</c:v>
                </c:pt>
                <c:pt idx="146">
                  <c:v>1.2946365059041116E-3</c:v>
                </c:pt>
                <c:pt idx="147">
                  <c:v>1.1523687580025606E-3</c:v>
                </c:pt>
                <c:pt idx="148">
                  <c:v>1.2590695689287238E-3</c:v>
                </c:pt>
                <c:pt idx="149">
                  <c:v>1.2946365059041116E-3</c:v>
                </c:pt>
                <c:pt idx="150">
                  <c:v>1.4511310285958172E-3</c:v>
                </c:pt>
                <c:pt idx="151">
                  <c:v>1.1381419832124057E-3</c:v>
                </c:pt>
                <c:pt idx="152">
                  <c:v>1.287523118509034E-3</c:v>
                </c:pt>
                <c:pt idx="153">
                  <c:v>1.1665955327927159E-3</c:v>
                </c:pt>
                <c:pt idx="154">
                  <c:v>1.3657703798548868E-3</c:v>
                </c:pt>
                <c:pt idx="155">
                  <c:v>1.3871105420401194E-3</c:v>
                </c:pt>
                <c:pt idx="156">
                  <c:v>1.4226774790155072E-3</c:v>
                </c:pt>
                <c:pt idx="157">
                  <c:v>1.3515436050647318E-3</c:v>
                </c:pt>
                <c:pt idx="158">
                  <c:v>1.195049082373026E-3</c:v>
                </c:pt>
                <c:pt idx="159">
                  <c:v>1.3515436050647318E-3</c:v>
                </c:pt>
                <c:pt idx="160">
                  <c:v>1.3302034428794992E-3</c:v>
                </c:pt>
                <c:pt idx="161">
                  <c:v>1.2732963437188788E-3</c:v>
                </c:pt>
                <c:pt idx="162">
                  <c:v>1.394223929435197E-3</c:v>
                </c:pt>
                <c:pt idx="163">
                  <c:v>1.3515436050647318E-3</c:v>
                </c:pt>
                <c:pt idx="164">
                  <c:v>1.6005121638924455E-3</c:v>
                </c:pt>
                <c:pt idx="165">
                  <c:v>1.4511310285958172E-3</c:v>
                </c:pt>
                <c:pt idx="166">
                  <c:v>1.3586569924598094E-3</c:v>
                </c:pt>
                <c:pt idx="167">
                  <c:v>1.6218523260776781E-3</c:v>
                </c:pt>
                <c:pt idx="168">
                  <c:v>1.4440176412007398E-3</c:v>
                </c:pt>
                <c:pt idx="169">
                  <c:v>1.4226774790155072E-3</c:v>
                </c:pt>
                <c:pt idx="170">
                  <c:v>1.3088632806942666E-3</c:v>
                </c:pt>
                <c:pt idx="171">
                  <c:v>1.3444302176696544E-3</c:v>
                </c:pt>
                <c:pt idx="172">
                  <c:v>1.4938113529662826E-3</c:v>
                </c:pt>
                <c:pt idx="173">
                  <c:v>1.4084507042253522E-3</c:v>
                </c:pt>
                <c:pt idx="174">
                  <c:v>1.5933987764973681E-3</c:v>
                </c:pt>
                <c:pt idx="175">
                  <c:v>1.3871105420401194E-3</c:v>
                </c:pt>
                <c:pt idx="176">
                  <c:v>1.3657703798548868E-3</c:v>
                </c:pt>
                <c:pt idx="177">
                  <c:v>1.2021624697681034E-3</c:v>
                </c:pt>
                <c:pt idx="178">
                  <c:v>1.2519561815336462E-3</c:v>
                </c:pt>
                <c:pt idx="179">
                  <c:v>1.379997154645042E-3</c:v>
                </c:pt>
                <c:pt idx="180">
                  <c:v>1.1594821453976382E-3</c:v>
                </c:pt>
                <c:pt idx="181">
                  <c:v>1.1452553706074833E-3</c:v>
                </c:pt>
                <c:pt idx="182">
                  <c:v>1.1025750462370181E-3</c:v>
                </c:pt>
                <c:pt idx="183">
                  <c:v>1.1523687580025606E-3</c:v>
                </c:pt>
                <c:pt idx="184">
                  <c:v>9.9587423531085489E-4</c:v>
                </c:pt>
                <c:pt idx="185">
                  <c:v>1.1665955327927159E-3</c:v>
                </c:pt>
                <c:pt idx="186">
                  <c:v>1.2732963437188788E-3</c:v>
                </c:pt>
                <c:pt idx="187">
                  <c:v>9.8876084791577751E-4</c:v>
                </c:pt>
                <c:pt idx="188">
                  <c:v>1.0456679470763977E-3</c:v>
                </c:pt>
                <c:pt idx="189">
                  <c:v>9.816474605206999E-4</c:v>
                </c:pt>
                <c:pt idx="190">
                  <c:v>1.0670081092616305E-3</c:v>
                </c:pt>
                <c:pt idx="191">
                  <c:v>1.1381419832124057E-3</c:v>
                </c:pt>
                <c:pt idx="192">
                  <c:v>9.7453407312562241E-4</c:v>
                </c:pt>
                <c:pt idx="193">
                  <c:v>1.0527813344714753E-3</c:v>
                </c:pt>
                <c:pt idx="194">
                  <c:v>1.0385545596813203E-3</c:v>
                </c:pt>
                <c:pt idx="195">
                  <c:v>9.9587423531085489E-4</c:v>
                </c:pt>
                <c:pt idx="196">
                  <c:v>1.0670081092616305E-3</c:v>
                </c:pt>
                <c:pt idx="197">
                  <c:v>9.9587423531085489E-4</c:v>
                </c:pt>
                <c:pt idx="198">
                  <c:v>9.4608052354531221E-4</c:v>
                </c:pt>
                <c:pt idx="199">
                  <c:v>8.2515293782899405E-4</c:v>
                </c:pt>
                <c:pt idx="200">
                  <c:v>7.6113245127329627E-4</c:v>
                </c:pt>
                <c:pt idx="201">
                  <c:v>8.8206003698961444E-4</c:v>
                </c:pt>
                <c:pt idx="202">
                  <c:v>8.7494664959453683E-4</c:v>
                </c:pt>
                <c:pt idx="203">
                  <c:v>8.8206003698961444E-4</c:v>
                </c:pt>
                <c:pt idx="204">
                  <c:v>8.6071987480438184E-4</c:v>
                </c:pt>
                <c:pt idx="205">
                  <c:v>6.9711196471759849E-4</c:v>
                </c:pt>
                <c:pt idx="206">
                  <c:v>6.1886470337174562E-4</c:v>
                </c:pt>
                <c:pt idx="207">
                  <c:v>7.6824583866837387E-4</c:v>
                </c:pt>
                <c:pt idx="208">
                  <c:v>7.8958600085360646E-4</c:v>
                </c:pt>
                <c:pt idx="209">
                  <c:v>7.1133873950775359E-4</c:v>
                </c:pt>
                <c:pt idx="210">
                  <c:v>7.0422535211267609E-4</c:v>
                </c:pt>
                <c:pt idx="211">
                  <c:v>8.1092616303883906E-4</c:v>
                </c:pt>
                <c:pt idx="212">
                  <c:v>7.3979228908806378E-4</c:v>
                </c:pt>
                <c:pt idx="213">
                  <c:v>7.1133873950775359E-4</c:v>
                </c:pt>
                <c:pt idx="214">
                  <c:v>6.8288518992744339E-4</c:v>
                </c:pt>
                <c:pt idx="215">
                  <c:v>5.9752454118651302E-4</c:v>
                </c:pt>
                <c:pt idx="216">
                  <c:v>6.8288518992744339E-4</c:v>
                </c:pt>
                <c:pt idx="217">
                  <c:v>6.1175131597666812E-4</c:v>
                </c:pt>
                <c:pt idx="218">
                  <c:v>5.5484421681604773E-4</c:v>
                </c:pt>
                <c:pt idx="219">
                  <c:v>5.1927727984066015E-4</c:v>
                </c:pt>
                <c:pt idx="220">
                  <c:v>5.6195760421112533E-4</c:v>
                </c:pt>
                <c:pt idx="221">
                  <c:v>4.3391663109972967E-4</c:v>
                </c:pt>
                <c:pt idx="222">
                  <c:v>4.4103001849480722E-4</c:v>
                </c:pt>
                <c:pt idx="223">
                  <c:v>4.837103428652724E-4</c:v>
                </c:pt>
                <c:pt idx="224">
                  <c:v>4.837103428652724E-4</c:v>
                </c:pt>
                <c:pt idx="225">
                  <c:v>5.4061744202589274E-4</c:v>
                </c:pt>
                <c:pt idx="226">
                  <c:v>3.9123630672926448E-4</c:v>
                </c:pt>
                <c:pt idx="227">
                  <c:v>4.1968985630957463E-4</c:v>
                </c:pt>
                <c:pt idx="228">
                  <c:v>4.6237018068003987E-4</c:v>
                </c:pt>
                <c:pt idx="229">
                  <c:v>4.1968985630957463E-4</c:v>
                </c:pt>
                <c:pt idx="230">
                  <c:v>3.6278275714895429E-4</c:v>
                </c:pt>
                <c:pt idx="231">
                  <c:v>2.418551714326362E-4</c:v>
                </c:pt>
                <c:pt idx="232">
                  <c:v>3.8412291933418694E-4</c:v>
                </c:pt>
                <c:pt idx="233">
                  <c:v>3.414425949637217E-4</c:v>
                </c:pt>
                <c:pt idx="234">
                  <c:v>2.5608194622279127E-4</c:v>
                </c:pt>
                <c:pt idx="235">
                  <c:v>3.2721582017356665E-4</c:v>
                </c:pt>
                <c:pt idx="236">
                  <c:v>3.7700953193910939E-4</c:v>
                </c:pt>
                <c:pt idx="237">
                  <c:v>3.4855598235879925E-4</c:v>
                </c:pt>
                <c:pt idx="238">
                  <c:v>3.6278275714895429E-4</c:v>
                </c:pt>
                <c:pt idx="239">
                  <c:v>2.8453549580310141E-4</c:v>
                </c:pt>
                <c:pt idx="240">
                  <c:v>3.5566936975387679E-4</c:v>
                </c:pt>
                <c:pt idx="241">
                  <c:v>3.2010243277848916E-4</c:v>
                </c:pt>
                <c:pt idx="242">
                  <c:v>2.9164888319817896E-4</c:v>
                </c:pt>
                <c:pt idx="243">
                  <c:v>2.9164888319817896E-4</c:v>
                </c:pt>
                <c:pt idx="244">
                  <c:v>2.7030872101294637E-4</c:v>
                </c:pt>
                <c:pt idx="245">
                  <c:v>3.2010243277848916E-4</c:v>
                </c:pt>
                <c:pt idx="246">
                  <c:v>2.8453549580310141E-4</c:v>
                </c:pt>
                <c:pt idx="247">
                  <c:v>3.4855598235879925E-4</c:v>
                </c:pt>
                <c:pt idx="248">
                  <c:v>2.7742210840802386E-4</c:v>
                </c:pt>
                <c:pt idx="249">
                  <c:v>2.7742210840802386E-4</c:v>
                </c:pt>
                <c:pt idx="250">
                  <c:v>2.7742210840802386E-4</c:v>
                </c:pt>
                <c:pt idx="251">
                  <c:v>3.0587565798833406E-4</c:v>
                </c:pt>
                <c:pt idx="252">
                  <c:v>3.9834969412434203E-4</c:v>
                </c:pt>
                <c:pt idx="253">
                  <c:v>3.6989614454403189E-4</c:v>
                </c:pt>
                <c:pt idx="254">
                  <c:v>4.837103428652724E-4</c:v>
                </c:pt>
              </c:numCache>
            </c:numRef>
          </c:val>
          <c:smooth val="0"/>
        </c:ser>
        <c:ser>
          <c:idx val="1"/>
          <c:order val="1"/>
          <c:spPr>
            <a:ln w="14012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4012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8.9633845740151483E-5</c:v>
                </c:pt>
                <c:pt idx="1">
                  <c:v>4.3920584412674221E-4</c:v>
                </c:pt>
                <c:pt idx="2">
                  <c:v>1.2548738403621206E-4</c:v>
                </c:pt>
                <c:pt idx="3">
                  <c:v>8.0670461166136324E-5</c:v>
                </c:pt>
                <c:pt idx="4">
                  <c:v>8.9633845740151489E-6</c:v>
                </c:pt>
                <c:pt idx="5">
                  <c:v>5.3780307444090887E-5</c:v>
                </c:pt>
                <c:pt idx="6">
                  <c:v>1.2548738403621206E-4</c:v>
                </c:pt>
                <c:pt idx="7">
                  <c:v>7.1707076592121192E-5</c:v>
                </c:pt>
                <c:pt idx="8">
                  <c:v>5.3780307444090887E-5</c:v>
                </c:pt>
                <c:pt idx="9">
                  <c:v>4.4816922870075741E-5</c:v>
                </c:pt>
                <c:pt idx="10">
                  <c:v>5.3780307444090887E-5</c:v>
                </c:pt>
                <c:pt idx="11">
                  <c:v>4.4816922870075741E-5</c:v>
                </c:pt>
                <c:pt idx="12">
                  <c:v>3.5853538296060596E-5</c:v>
                </c:pt>
                <c:pt idx="13">
                  <c:v>8.9633845740151489E-6</c:v>
                </c:pt>
                <c:pt idx="14">
                  <c:v>4.4816922870075741E-5</c:v>
                </c:pt>
                <c:pt idx="15">
                  <c:v>8.0670461166136324E-5</c:v>
                </c:pt>
                <c:pt idx="16">
                  <c:v>1.3445076861022721E-4</c:v>
                </c:pt>
                <c:pt idx="17">
                  <c:v>3.6749876753462105E-4</c:v>
                </c:pt>
                <c:pt idx="18">
                  <c:v>1.0218258414377269E-3</c:v>
                </c:pt>
                <c:pt idx="19">
                  <c:v>1.4879218392865148E-3</c:v>
                </c:pt>
                <c:pt idx="20">
                  <c:v>1.6044458387487115E-3</c:v>
                </c:pt>
                <c:pt idx="21">
                  <c:v>1.4789584547124995E-3</c:v>
                </c:pt>
                <c:pt idx="22">
                  <c:v>1.3713978398243176E-3</c:v>
                </c:pt>
                <c:pt idx="23">
                  <c:v>1.5058486084345449E-3</c:v>
                </c:pt>
                <c:pt idx="24">
                  <c:v>2.0167615291534083E-3</c:v>
                </c:pt>
                <c:pt idx="25">
                  <c:v>2.3215166046699231E-3</c:v>
                </c:pt>
                <c:pt idx="26">
                  <c:v>3.0116972168690898E-3</c:v>
                </c:pt>
                <c:pt idx="27">
                  <c:v>3.0385873705911352E-3</c:v>
                </c:pt>
                <c:pt idx="28">
                  <c:v>3.4598664455698473E-3</c:v>
                </c:pt>
                <c:pt idx="29">
                  <c:v>4.4279119795634829E-3</c:v>
                </c:pt>
                <c:pt idx="30">
                  <c:v>5.1808362837807553E-3</c:v>
                </c:pt>
                <c:pt idx="31">
                  <c:v>6.588087661901134E-3</c:v>
                </c:pt>
                <c:pt idx="32">
                  <c:v>9.4922242638820417E-3</c:v>
                </c:pt>
                <c:pt idx="33">
                  <c:v>1.1374535024425224E-2</c:v>
                </c:pt>
                <c:pt idx="34">
                  <c:v>1.1921301483440146E-2</c:v>
                </c:pt>
                <c:pt idx="35">
                  <c:v>1.184063102227401E-2</c:v>
                </c:pt>
                <c:pt idx="36">
                  <c:v>9.617711647918253E-3</c:v>
                </c:pt>
                <c:pt idx="37">
                  <c:v>8.1297898086317381E-3</c:v>
                </c:pt>
                <c:pt idx="38">
                  <c:v>6.8032088916774973E-3</c:v>
                </c:pt>
                <c:pt idx="39">
                  <c:v>5.9068704342759822E-3</c:v>
                </c:pt>
                <c:pt idx="40">
                  <c:v>5.1539461300587099E-3</c:v>
                </c:pt>
                <c:pt idx="41">
                  <c:v>4.8940079774122706E-3</c:v>
                </c:pt>
                <c:pt idx="42">
                  <c:v>4.0693765966028769E-3</c:v>
                </c:pt>
                <c:pt idx="43">
                  <c:v>3.9349258279926498E-3</c:v>
                </c:pt>
                <c:pt idx="44">
                  <c:v>3.9797427508627258E-3</c:v>
                </c:pt>
                <c:pt idx="45">
                  <c:v>3.9438892125666647E-3</c:v>
                </c:pt>
                <c:pt idx="46">
                  <c:v>3.8721821359745442E-3</c:v>
                </c:pt>
                <c:pt idx="47">
                  <c:v>3.7287679827903014E-3</c:v>
                </c:pt>
                <c:pt idx="48">
                  <c:v>3.7825482902343927E-3</c:v>
                </c:pt>
                <c:pt idx="49">
                  <c:v>3.2985255232375744E-3</c:v>
                </c:pt>
                <c:pt idx="50">
                  <c:v>3.2626719849415142E-3</c:v>
                </c:pt>
                <c:pt idx="51">
                  <c:v>3.0654775243131806E-3</c:v>
                </c:pt>
                <c:pt idx="52">
                  <c:v>3.2985255232375744E-3</c:v>
                </c:pt>
                <c:pt idx="53">
                  <c:v>3.092367678035226E-3</c:v>
                </c:pt>
                <c:pt idx="54">
                  <c:v>3.1730381392013627E-3</c:v>
                </c:pt>
                <c:pt idx="55">
                  <c:v>3.567427060458029E-3</c:v>
                </c:pt>
                <c:pt idx="56">
                  <c:v>3.1999282929234076E-3</c:v>
                </c:pt>
                <c:pt idx="57">
                  <c:v>3.0296239860171199E-3</c:v>
                </c:pt>
                <c:pt idx="58">
                  <c:v>2.6979787567785593E-3</c:v>
                </c:pt>
                <c:pt idx="59">
                  <c:v>3.0027338322950745E-3</c:v>
                </c:pt>
                <c:pt idx="60">
                  <c:v>3.1551113700533321E-3</c:v>
                </c:pt>
                <c:pt idx="61">
                  <c:v>3.226818446645453E-3</c:v>
                </c:pt>
                <c:pt idx="62">
                  <c:v>2.4828575270021956E-3</c:v>
                </c:pt>
                <c:pt idx="63">
                  <c:v>2.4470039887061353E-3</c:v>
                </c:pt>
                <c:pt idx="64">
                  <c:v>2.1332855286156052E-3</c:v>
                </c:pt>
                <c:pt idx="65">
                  <c:v>1.5417021467306054E-3</c:v>
                </c:pt>
                <c:pt idx="66">
                  <c:v>1.8374938376731053E-3</c:v>
                </c:pt>
                <c:pt idx="67">
                  <c:v>1.6761529153408326E-3</c:v>
                </c:pt>
                <c:pt idx="68">
                  <c:v>1.4072513781203781E-3</c:v>
                </c:pt>
                <c:pt idx="69">
                  <c:v>1.4879218392865148E-3</c:v>
                </c:pt>
                <c:pt idx="70">
                  <c:v>1.51481199300856E-3</c:v>
                </c:pt>
                <c:pt idx="71">
                  <c:v>1.4251781472684087E-3</c:v>
                </c:pt>
                <c:pt idx="72">
                  <c:v>1.398287993546363E-3</c:v>
                </c:pt>
                <c:pt idx="73">
                  <c:v>1.3713978398243176E-3</c:v>
                </c:pt>
                <c:pt idx="74">
                  <c:v>1.2638372249361358E-3</c:v>
                </c:pt>
                <c:pt idx="75">
                  <c:v>1.2369470712140904E-3</c:v>
                </c:pt>
                <c:pt idx="76">
                  <c:v>1.2907273786581812E-3</c:v>
                </c:pt>
                <c:pt idx="77">
                  <c:v>1.3803612243983329E-3</c:v>
                </c:pt>
                <c:pt idx="78">
                  <c:v>1.1921301483440146E-3</c:v>
                </c:pt>
                <c:pt idx="79">
                  <c:v>1.2638372249361358E-3</c:v>
                </c:pt>
                <c:pt idx="80">
                  <c:v>1.2100569174920449E-3</c:v>
                </c:pt>
                <c:pt idx="81">
                  <c:v>1.4968852238605296E-3</c:v>
                </c:pt>
                <c:pt idx="82">
                  <c:v>1.4789584547124995E-3</c:v>
                </c:pt>
                <c:pt idx="83">
                  <c:v>1.5327387621565903E-3</c:v>
                </c:pt>
                <c:pt idx="84">
                  <c:v>1.084569533455833E-3</c:v>
                </c:pt>
                <c:pt idx="85">
                  <c:v>1.5327387621565903E-3</c:v>
                </c:pt>
                <c:pt idx="86">
                  <c:v>1.2638372249361358E-3</c:v>
                </c:pt>
                <c:pt idx="87">
                  <c:v>1.3265809169542419E-3</c:v>
                </c:pt>
                <c:pt idx="88">
                  <c:v>1.2279836866400753E-3</c:v>
                </c:pt>
                <c:pt idx="89">
                  <c:v>1.6671895307668176E-3</c:v>
                </c:pt>
                <c:pt idx="90">
                  <c:v>1.4251781472684087E-3</c:v>
                </c:pt>
                <c:pt idx="91">
                  <c:v>1.7837135302290145E-3</c:v>
                </c:pt>
                <c:pt idx="92">
                  <c:v>1.8016402993770446E-3</c:v>
                </c:pt>
                <c:pt idx="93">
                  <c:v>1.9002375296912112E-3</c:v>
                </c:pt>
                <c:pt idx="94">
                  <c:v>1.9092009142652265E-3</c:v>
                </c:pt>
                <c:pt idx="95">
                  <c:v>2.1063953748935598E-3</c:v>
                </c:pt>
                <c:pt idx="96">
                  <c:v>2.0346882983014384E-3</c:v>
                </c:pt>
                <c:pt idx="97">
                  <c:v>2.1870658360596961E-3</c:v>
                </c:pt>
                <c:pt idx="98">
                  <c:v>2.2049926052077262E-3</c:v>
                </c:pt>
                <c:pt idx="99">
                  <c:v>2.1422489131896205E-3</c:v>
                </c:pt>
                <c:pt idx="100">
                  <c:v>2.3573701429659842E-3</c:v>
                </c:pt>
                <c:pt idx="101">
                  <c:v>2.3394433738179537E-3</c:v>
                </c:pt>
                <c:pt idx="102">
                  <c:v>2.3573701429659842E-3</c:v>
                </c:pt>
                <c:pt idx="103">
                  <c:v>2.3484067583919689E-3</c:v>
                </c:pt>
                <c:pt idx="104">
                  <c:v>2.2946264509478781E-3</c:v>
                </c:pt>
                <c:pt idx="105">
                  <c:v>2.3484067583919689E-3</c:v>
                </c:pt>
                <c:pt idx="106">
                  <c:v>2.3573701429659842E-3</c:v>
                </c:pt>
                <c:pt idx="107">
                  <c:v>2.3842602966880292E-3</c:v>
                </c:pt>
                <c:pt idx="108">
                  <c:v>2.8593196791108322E-3</c:v>
                </c:pt>
                <c:pt idx="109">
                  <c:v>2.8234661408147715E-3</c:v>
                </c:pt>
                <c:pt idx="110">
                  <c:v>2.9041366019809077E-3</c:v>
                </c:pt>
                <c:pt idx="111">
                  <c:v>2.8234661408147715E-3</c:v>
                </c:pt>
                <c:pt idx="112">
                  <c:v>2.5904181418903776E-3</c:v>
                </c:pt>
                <c:pt idx="113">
                  <c:v>2.7786492179446955E-3</c:v>
                </c:pt>
                <c:pt idx="114">
                  <c:v>2.7965759870927261E-3</c:v>
                </c:pt>
                <c:pt idx="115">
                  <c:v>2.8682830636848474E-3</c:v>
                </c:pt>
                <c:pt idx="116">
                  <c:v>2.7427956796486352E-3</c:v>
                </c:pt>
                <c:pt idx="117">
                  <c:v>3.0296239860171199E-3</c:v>
                </c:pt>
                <c:pt idx="118">
                  <c:v>2.8145027562407562E-3</c:v>
                </c:pt>
                <c:pt idx="119">
                  <c:v>2.8862098328328776E-3</c:v>
                </c:pt>
                <c:pt idx="120">
                  <c:v>2.8772464482588623E-3</c:v>
                </c:pt>
                <c:pt idx="121">
                  <c:v>2.913099986554923E-3</c:v>
                </c:pt>
                <c:pt idx="122">
                  <c:v>2.7607224487966658E-3</c:v>
                </c:pt>
                <c:pt idx="123">
                  <c:v>2.7069421413525746E-3</c:v>
                </c:pt>
                <c:pt idx="124">
                  <c:v>2.4649307578541659E-3</c:v>
                </c:pt>
                <c:pt idx="125">
                  <c:v>2.841392909962802E-3</c:v>
                </c:pt>
                <c:pt idx="126">
                  <c:v>2.8055393716667413E-3</c:v>
                </c:pt>
                <c:pt idx="127">
                  <c:v>2.8503562945368173E-3</c:v>
                </c:pt>
                <c:pt idx="128">
                  <c:v>2.7607224487966658E-3</c:v>
                </c:pt>
                <c:pt idx="129">
                  <c:v>2.9489535248509837E-3</c:v>
                </c:pt>
                <c:pt idx="130">
                  <c:v>2.9937704477210592E-3</c:v>
                </c:pt>
                <c:pt idx="131">
                  <c:v>2.9758436785730295E-3</c:v>
                </c:pt>
                <c:pt idx="132">
                  <c:v>3.3074889078115893E-3</c:v>
                </c:pt>
                <c:pt idx="133">
                  <c:v>3.2178550620714382E-3</c:v>
                </c:pt>
                <c:pt idx="134">
                  <c:v>3.1461479854793168E-3</c:v>
                </c:pt>
                <c:pt idx="135">
                  <c:v>3.226818446645453E-3</c:v>
                </c:pt>
                <c:pt idx="136">
                  <c:v>3.3702325998296958E-3</c:v>
                </c:pt>
                <c:pt idx="137">
                  <c:v>3.6032805987540892E-3</c:v>
                </c:pt>
                <c:pt idx="138">
                  <c:v>3.3612692152556805E-3</c:v>
                </c:pt>
                <c:pt idx="139">
                  <c:v>3.2537086003674989E-3</c:v>
                </c:pt>
                <c:pt idx="140">
                  <c:v>3.6660242907721957E-3</c:v>
                </c:pt>
                <c:pt idx="141">
                  <c:v>3.7556581365123468E-3</c:v>
                </c:pt>
                <c:pt idx="142">
                  <c:v>3.6749876753462106E-3</c:v>
                </c:pt>
                <c:pt idx="143">
                  <c:v>3.7377313673643167E-3</c:v>
                </c:pt>
                <c:pt idx="144">
                  <c:v>3.3164522923856046E-3</c:v>
                </c:pt>
                <c:pt idx="145">
                  <c:v>3.7198045982162861E-3</c:v>
                </c:pt>
                <c:pt idx="146">
                  <c:v>3.4688298301438626E-3</c:v>
                </c:pt>
                <c:pt idx="147">
                  <c:v>3.6032805987540892E-3</c:v>
                </c:pt>
                <c:pt idx="148">
                  <c:v>3.4867565992918923E-3</c:v>
                </c:pt>
                <c:pt idx="149">
                  <c:v>3.4060861381257561E-3</c:v>
                </c:pt>
                <c:pt idx="150">
                  <c:v>2.8234661408147715E-3</c:v>
                </c:pt>
                <c:pt idx="151">
                  <c:v>2.7965759870927261E-3</c:v>
                </c:pt>
                <c:pt idx="152">
                  <c:v>2.4111504504100746E-3</c:v>
                </c:pt>
                <c:pt idx="153">
                  <c:v>2.1153587594675747E-3</c:v>
                </c:pt>
                <c:pt idx="154">
                  <c:v>2.3484067583919689E-3</c:v>
                </c:pt>
                <c:pt idx="155">
                  <c:v>1.5954824541746962E-3</c:v>
                </c:pt>
                <c:pt idx="156">
                  <c:v>2.303589835521893E-3</c:v>
                </c:pt>
                <c:pt idx="157">
                  <c:v>2.1512122977636354E-3</c:v>
                </c:pt>
                <c:pt idx="158">
                  <c:v>1.7926769148030293E-3</c:v>
                </c:pt>
                <c:pt idx="159">
                  <c:v>1.9092009142652265E-3</c:v>
                </c:pt>
                <c:pt idx="160">
                  <c:v>1.9181642988392415E-3</c:v>
                </c:pt>
                <c:pt idx="161">
                  <c:v>2.3484067583919689E-3</c:v>
                </c:pt>
                <c:pt idx="162">
                  <c:v>2.2677362972258323E-3</c:v>
                </c:pt>
                <c:pt idx="163">
                  <c:v>2.1422489131896205E-3</c:v>
                </c:pt>
                <c:pt idx="164">
                  <c:v>2.1870658360596961E-3</c:v>
                </c:pt>
                <c:pt idx="165">
                  <c:v>2.1691390669116659E-3</c:v>
                </c:pt>
                <c:pt idx="166">
                  <c:v>2.2856630663738628E-3</c:v>
                </c:pt>
                <c:pt idx="167">
                  <c:v>2.3304799892439384E-3</c:v>
                </c:pt>
                <c:pt idx="168">
                  <c:v>1.7926769148030293E-3</c:v>
                </c:pt>
                <c:pt idx="169">
                  <c:v>1.9809079908573476E-3</c:v>
                </c:pt>
                <c:pt idx="170">
                  <c:v>2.1153587594675747E-3</c:v>
                </c:pt>
                <c:pt idx="171">
                  <c:v>1.8823107605431811E-3</c:v>
                </c:pt>
                <c:pt idx="172">
                  <c:v>2.1512122977636354E-3</c:v>
                </c:pt>
                <c:pt idx="173">
                  <c:v>1.9360910679872721E-3</c:v>
                </c:pt>
                <c:pt idx="174">
                  <c:v>1.9540178371353022E-3</c:v>
                </c:pt>
                <c:pt idx="175">
                  <c:v>1.6940796844888628E-3</c:v>
                </c:pt>
                <c:pt idx="176">
                  <c:v>1.7747501456549992E-3</c:v>
                </c:pt>
                <c:pt idx="177">
                  <c:v>1.51481199300856E-3</c:v>
                </c:pt>
                <c:pt idx="178">
                  <c:v>1.6313359924707571E-3</c:v>
                </c:pt>
                <c:pt idx="179">
                  <c:v>1.5954824541746962E-3</c:v>
                </c:pt>
                <c:pt idx="180">
                  <c:v>1.4431049164164388E-3</c:v>
                </c:pt>
                <c:pt idx="181">
                  <c:v>1.4968852238605296E-3</c:v>
                </c:pt>
                <c:pt idx="182">
                  <c:v>1.6582261461928023E-3</c:v>
                </c:pt>
                <c:pt idx="183">
                  <c:v>1.5506655313046204E-3</c:v>
                </c:pt>
                <c:pt idx="184">
                  <c:v>1.4879218392865148E-3</c:v>
                </c:pt>
                <c:pt idx="185">
                  <c:v>1.398287993546363E-3</c:v>
                </c:pt>
                <c:pt idx="186">
                  <c:v>1.3086541478062115E-3</c:v>
                </c:pt>
                <c:pt idx="187">
                  <c:v>1.2817639940841663E-3</c:v>
                </c:pt>
                <c:pt idx="188">
                  <c:v>1.1383498408999238E-3</c:v>
                </c:pt>
                <c:pt idx="189">
                  <c:v>1.2010935329180297E-3</c:v>
                </c:pt>
                <c:pt idx="190">
                  <c:v>1.272800609510151E-3</c:v>
                </c:pt>
                <c:pt idx="191">
                  <c:v>1.344507686102272E-3</c:v>
                </c:pt>
                <c:pt idx="192">
                  <c:v>1.3803612243983329E-3</c:v>
                </c:pt>
                <c:pt idx="193">
                  <c:v>1.3624344552503026E-3</c:v>
                </c:pt>
                <c:pt idx="194">
                  <c:v>1.0666427643078026E-3</c:v>
                </c:pt>
                <c:pt idx="195">
                  <c:v>1.0576793797337873E-3</c:v>
                </c:pt>
                <c:pt idx="196">
                  <c:v>1.1024963026038631E-3</c:v>
                </c:pt>
                <c:pt idx="197">
                  <c:v>1.0307892260117419E-3</c:v>
                </c:pt>
                <c:pt idx="198">
                  <c:v>1.3176175323802268E-3</c:v>
                </c:pt>
                <c:pt idx="199">
                  <c:v>1.1114596871778784E-3</c:v>
                </c:pt>
                <c:pt idx="200">
                  <c:v>1.1204230717518934E-3</c:v>
                </c:pt>
                <c:pt idx="201">
                  <c:v>1.0576793797337873E-3</c:v>
                </c:pt>
                <c:pt idx="202">
                  <c:v>1.272800609510151E-3</c:v>
                </c:pt>
                <c:pt idx="203">
                  <c:v>1.0666427643078026E-3</c:v>
                </c:pt>
                <c:pt idx="204">
                  <c:v>1.3086541478062115E-3</c:v>
                </c:pt>
                <c:pt idx="205">
                  <c:v>1.0487159951597723E-3</c:v>
                </c:pt>
                <c:pt idx="206">
                  <c:v>1.1652399946219692E-3</c:v>
                </c:pt>
                <c:pt idx="207">
                  <c:v>1.0128624568637118E-3</c:v>
                </c:pt>
                <c:pt idx="208">
                  <c:v>1.0487159951597723E-3</c:v>
                </c:pt>
                <c:pt idx="209">
                  <c:v>1.2279836866400753E-3</c:v>
                </c:pt>
                <c:pt idx="210">
                  <c:v>1.4251781472684087E-3</c:v>
                </c:pt>
                <c:pt idx="211">
                  <c:v>1.1652399946219692E-3</c:v>
                </c:pt>
                <c:pt idx="212">
                  <c:v>1.1204230717518934E-3</c:v>
                </c:pt>
                <c:pt idx="213">
                  <c:v>1.084569533455833E-3</c:v>
                </c:pt>
                <c:pt idx="214">
                  <c:v>1.1383498408999238E-3</c:v>
                </c:pt>
                <c:pt idx="215">
                  <c:v>1.1114596871778784E-3</c:v>
                </c:pt>
                <c:pt idx="216">
                  <c:v>1.1562766100479541E-3</c:v>
                </c:pt>
                <c:pt idx="217">
                  <c:v>1.1652399946219692E-3</c:v>
                </c:pt>
                <c:pt idx="218">
                  <c:v>1.3176175323802268E-3</c:v>
                </c:pt>
                <c:pt idx="219">
                  <c:v>1.5775556850266661E-3</c:v>
                </c:pt>
                <c:pt idx="220">
                  <c:v>1.3893246089723478E-3</c:v>
                </c:pt>
                <c:pt idx="221">
                  <c:v>1.5954824541746962E-3</c:v>
                </c:pt>
                <c:pt idx="222">
                  <c:v>1.3534710706762873E-3</c:v>
                </c:pt>
                <c:pt idx="223">
                  <c:v>1.6761529153408326E-3</c:v>
                </c:pt>
                <c:pt idx="224">
                  <c:v>1.6134092233227265E-3</c:v>
                </c:pt>
                <c:pt idx="225">
                  <c:v>1.5865190696006813E-3</c:v>
                </c:pt>
                <c:pt idx="226">
                  <c:v>1.6313359924707571E-3</c:v>
                </c:pt>
                <c:pt idx="227">
                  <c:v>1.4431049164164388E-3</c:v>
                </c:pt>
                <c:pt idx="228">
                  <c:v>1.5506655313046204E-3</c:v>
                </c:pt>
                <c:pt idx="229">
                  <c:v>1.7747501456549992E-3</c:v>
                </c:pt>
                <c:pt idx="230">
                  <c:v>1.7568233765069689E-3</c:v>
                </c:pt>
                <c:pt idx="231">
                  <c:v>1.9271276834132568E-3</c:v>
                </c:pt>
                <c:pt idx="232">
                  <c:v>1.7299332227849237E-3</c:v>
                </c:pt>
                <c:pt idx="233">
                  <c:v>1.819567068525075E-3</c:v>
                </c:pt>
                <c:pt idx="234">
                  <c:v>2.007798144579393E-3</c:v>
                </c:pt>
                <c:pt idx="235">
                  <c:v>1.9181642988392415E-3</c:v>
                </c:pt>
                <c:pt idx="236">
                  <c:v>2.3842602966880292E-3</c:v>
                </c:pt>
                <c:pt idx="237">
                  <c:v>2.1512122977636354E-3</c:v>
                </c:pt>
                <c:pt idx="238">
                  <c:v>1.9629812217093175E-3</c:v>
                </c:pt>
                <c:pt idx="239">
                  <c:v>2.5187110652982567E-3</c:v>
                </c:pt>
                <c:pt idx="240">
                  <c:v>2.2856630663738628E-3</c:v>
                </c:pt>
                <c:pt idx="241">
                  <c:v>2.5814547573163624E-3</c:v>
                </c:pt>
                <c:pt idx="242">
                  <c:v>2.4380406041321205E-3</c:v>
                </c:pt>
                <c:pt idx="243">
                  <c:v>2.4828575270021956E-3</c:v>
                </c:pt>
                <c:pt idx="244">
                  <c:v>2.4738941424281807E-3</c:v>
                </c:pt>
                <c:pt idx="245">
                  <c:v>2.4021870658360593E-3</c:v>
                </c:pt>
                <c:pt idx="246">
                  <c:v>2.5007842961502261E-3</c:v>
                </c:pt>
                <c:pt idx="247">
                  <c:v>2.4918209115762108E-3</c:v>
                </c:pt>
                <c:pt idx="248">
                  <c:v>2.5097476807242414E-3</c:v>
                </c:pt>
                <c:pt idx="249">
                  <c:v>2.8951732174068924E-3</c:v>
                </c:pt>
                <c:pt idx="250">
                  <c:v>3.1551113700533321E-3</c:v>
                </c:pt>
                <c:pt idx="251">
                  <c:v>3.4598664455698473E-3</c:v>
                </c:pt>
                <c:pt idx="252">
                  <c:v>3.8452919822524983E-3</c:v>
                </c:pt>
                <c:pt idx="253">
                  <c:v>4.9477882848563614E-3</c:v>
                </c:pt>
                <c:pt idx="254">
                  <c:v>7.7264375028010578E-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2912512"/>
        <c:axId val="162914304"/>
      </c:lineChart>
      <c:catAx>
        <c:axId val="162912512"/>
        <c:scaling>
          <c:orientation val="minMax"/>
        </c:scaling>
        <c:delete val="1"/>
        <c:axPos val="b"/>
        <c:majorTickMark val="out"/>
        <c:minorTickMark val="none"/>
        <c:tickLblPos val="nextTo"/>
        <c:crossAx val="162914304"/>
        <c:crosses val="autoZero"/>
        <c:auto val="1"/>
        <c:lblAlgn val="ctr"/>
        <c:lblOffset val="100"/>
        <c:noMultiLvlLbl val="0"/>
      </c:catAx>
      <c:valAx>
        <c:axId val="16291430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62912512"/>
        <c:crosses val="autoZero"/>
        <c:crossBetween val="between"/>
      </c:valAx>
      <c:spPr>
        <a:noFill/>
        <a:ln w="934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94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57274057157247"/>
          <c:y val="6.1032863849765265E-2"/>
          <c:w val="0.84559897106235749"/>
          <c:h val="0.76056338028169013"/>
        </c:manualLayout>
      </c:layout>
      <c:scatterChart>
        <c:scatterStyle val="lineMarker"/>
        <c:varyColors val="0"/>
        <c:ser>
          <c:idx val="0"/>
          <c:order val="0"/>
          <c:tx>
            <c:v>Function D</c:v>
          </c:tx>
          <c:spPr>
            <a:ln w="65410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Fg!$B$1:$V$1</c:f>
              <c:numCache>
                <c:formatCode>General</c:formatCode>
                <c:ptCount val="21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1</c:v>
                </c:pt>
                <c:pt idx="10">
                  <c:v>0</c:v>
                </c:pt>
                <c:pt idx="11">
                  <c:v>-1</c:v>
                </c:pt>
                <c:pt idx="12">
                  <c:v>-2</c:v>
                </c:pt>
                <c:pt idx="13">
                  <c:v>-3</c:v>
                </c:pt>
                <c:pt idx="14">
                  <c:v>-4</c:v>
                </c:pt>
                <c:pt idx="15">
                  <c:v>-5</c:v>
                </c:pt>
                <c:pt idx="16">
                  <c:v>-6</c:v>
                </c:pt>
                <c:pt idx="17">
                  <c:v>-7</c:v>
                </c:pt>
                <c:pt idx="18">
                  <c:v>-8</c:v>
                </c:pt>
                <c:pt idx="19">
                  <c:v>-9</c:v>
                </c:pt>
                <c:pt idx="20">
                  <c:v>-10</c:v>
                </c:pt>
              </c:numCache>
            </c:numRef>
          </c:xVal>
          <c:yVal>
            <c:numRef>
              <c:f>Fg!$B$52:$V$52</c:f>
              <c:numCache>
                <c:formatCode>General</c:formatCode>
                <c:ptCount val="21"/>
                <c:pt idx="0">
                  <c:v>-0.81802794000000001</c:v>
                </c:pt>
                <c:pt idx="1">
                  <c:v>-0.82727485999999983</c:v>
                </c:pt>
                <c:pt idx="2">
                  <c:v>-0.83695554000000016</c:v>
                </c:pt>
                <c:pt idx="3">
                  <c:v>-0.84714405999999998</c:v>
                </c:pt>
                <c:pt idx="4">
                  <c:v>-0.85784303999999989</c:v>
                </c:pt>
                <c:pt idx="5">
                  <c:v>-0.86910322000000018</c:v>
                </c:pt>
                <c:pt idx="6">
                  <c:v>-0.88097831999999998</c:v>
                </c:pt>
                <c:pt idx="7">
                  <c:v>-0.89349849999999975</c:v>
                </c:pt>
                <c:pt idx="8">
                  <c:v>-0.90655692000000032</c:v>
                </c:pt>
                <c:pt idx="9">
                  <c:v>-0.91976279999999988</c:v>
                </c:pt>
                <c:pt idx="10">
                  <c:v>-0.93215879999999995</c:v>
                </c:pt>
                <c:pt idx="11">
                  <c:v>-0.94240363999999988</c:v>
                </c:pt>
                <c:pt idx="12">
                  <c:v>-0.9507418999999997</c:v>
                </c:pt>
                <c:pt idx="13">
                  <c:v>-0.95835177999999999</c:v>
                </c:pt>
                <c:pt idx="14">
                  <c:v>-0.9655107799999999</c:v>
                </c:pt>
                <c:pt idx="15">
                  <c:v>-0.97166677999999995</c:v>
                </c:pt>
                <c:pt idx="16">
                  <c:v>-0.97634664000000027</c:v>
                </c:pt>
                <c:pt idx="17">
                  <c:v>-0.98032623999999979</c:v>
                </c:pt>
                <c:pt idx="18">
                  <c:v>-0.9836259799999999</c:v>
                </c:pt>
                <c:pt idx="19">
                  <c:v>-0.98562887999999982</c:v>
                </c:pt>
                <c:pt idx="20">
                  <c:v>-0.98568001999999988</c:v>
                </c:pt>
              </c:numCache>
            </c:numRef>
          </c:yVal>
          <c:smooth val="0"/>
        </c:ser>
        <c:ser>
          <c:idx val="1"/>
          <c:order val="1"/>
          <c:tx>
            <c:v>Function DH</c:v>
          </c:tx>
          <c:spPr>
            <a:ln w="43606">
              <a:solidFill>
                <a:srgbClr val="33CCFF"/>
              </a:solidFill>
              <a:prstDash val="solid"/>
            </a:ln>
          </c:spPr>
          <c:marker>
            <c:symbol val="none"/>
          </c:marker>
          <c:xVal>
            <c:numRef>
              <c:f>Bg!$B$1:$V$1</c:f>
              <c:numCache>
                <c:formatCode>General</c:formatCode>
                <c:ptCount val="21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1</c:v>
                </c:pt>
                <c:pt idx="10">
                  <c:v>0</c:v>
                </c:pt>
                <c:pt idx="11">
                  <c:v>-1</c:v>
                </c:pt>
                <c:pt idx="12">
                  <c:v>-2</c:v>
                </c:pt>
                <c:pt idx="13">
                  <c:v>-3</c:v>
                </c:pt>
                <c:pt idx="14">
                  <c:v>-4</c:v>
                </c:pt>
                <c:pt idx="15">
                  <c:v>-5</c:v>
                </c:pt>
                <c:pt idx="16">
                  <c:v>-6</c:v>
                </c:pt>
                <c:pt idx="17">
                  <c:v>-7</c:v>
                </c:pt>
                <c:pt idx="18">
                  <c:v>-8</c:v>
                </c:pt>
                <c:pt idx="19">
                  <c:v>-9</c:v>
                </c:pt>
                <c:pt idx="20">
                  <c:v>-10</c:v>
                </c:pt>
              </c:numCache>
            </c:numRef>
          </c:xVal>
          <c:yVal>
            <c:numRef>
              <c:f>Bg!$B$52:$V$52</c:f>
              <c:numCache>
                <c:formatCode>General</c:formatCode>
                <c:ptCount val="21"/>
                <c:pt idx="0">
                  <c:v>-0.99862719999999994</c:v>
                </c:pt>
                <c:pt idx="1">
                  <c:v>-0.99827704000000028</c:v>
                </c:pt>
                <c:pt idx="2">
                  <c:v>-0.99784424000000005</c:v>
                </c:pt>
                <c:pt idx="3">
                  <c:v>-0.9973250600000001</c:v>
                </c:pt>
                <c:pt idx="4">
                  <c:v>-0.9967393200000001</c:v>
                </c:pt>
                <c:pt idx="5">
                  <c:v>-0.99607773999999982</c:v>
                </c:pt>
                <c:pt idx="6">
                  <c:v>-0.99533137999999977</c:v>
                </c:pt>
                <c:pt idx="7">
                  <c:v>-0.99447562</c:v>
                </c:pt>
                <c:pt idx="8">
                  <c:v>-0.99347675999999974</c:v>
                </c:pt>
                <c:pt idx="9">
                  <c:v>-0.99210014000000002</c:v>
                </c:pt>
                <c:pt idx="10">
                  <c:v>-0.98994689999999996</c:v>
                </c:pt>
                <c:pt idx="11">
                  <c:v>-0.98716416000000007</c:v>
                </c:pt>
                <c:pt idx="12">
                  <c:v>-0.9841312400000003</c:v>
                </c:pt>
                <c:pt idx="13">
                  <c:v>-0.98104583999999984</c:v>
                </c:pt>
                <c:pt idx="14">
                  <c:v>-0.97800402000000008</c:v>
                </c:pt>
                <c:pt idx="15">
                  <c:v>-0.97503209999999996</c:v>
                </c:pt>
                <c:pt idx="16">
                  <c:v>-0.97216385999999999</c:v>
                </c:pt>
                <c:pt idx="17">
                  <c:v>-0.9693857600000001</c:v>
                </c:pt>
                <c:pt idx="18">
                  <c:v>-0.96670357999999978</c:v>
                </c:pt>
                <c:pt idx="19">
                  <c:v>-0.96412466000000008</c:v>
                </c:pt>
                <c:pt idx="20">
                  <c:v>-0.9616578400000002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3131648"/>
        <c:axId val="173137920"/>
      </c:scatterChart>
      <c:valAx>
        <c:axId val="173131648"/>
        <c:scaling>
          <c:orientation val="minMax"/>
          <c:max val="10"/>
          <c:min val="-10"/>
        </c:scaling>
        <c:delete val="0"/>
        <c:axPos val="b"/>
        <c:majorGridlines>
          <c:spPr>
            <a:ln w="5451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747" b="0" i="0" u="none" strike="noStrike" baseline="0">
                    <a:solidFill>
                      <a:srgbClr val="FFFFFF"/>
                    </a:solidFill>
                    <a:latin typeface="ＭＳ Ｐゴシック"/>
                    <a:ea typeface="ＭＳ Ｐゴシック"/>
                    <a:cs typeface="ＭＳ Ｐゴシック"/>
                  </a:defRPr>
                </a:pP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Border shifting width</a:t>
                </a:r>
                <a:r>
                  <a:rPr lang="ja-JP" alt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ja-JP" dirty="0">
                    <a:latin typeface="Arial" pitchFamily="34" charset="0"/>
                    <a:cs typeface="Arial" pitchFamily="34" charset="0"/>
                  </a:rPr>
                  <a:t>[pixels]</a:t>
                </a:r>
              </a:p>
            </c:rich>
          </c:tx>
          <c:layout>
            <c:manualLayout>
              <c:xMode val="edge"/>
              <c:yMode val="edge"/>
              <c:x val="0.29914529914529914"/>
              <c:y val="0.89671361502347435"/>
            </c:manualLayout>
          </c:layout>
          <c:overlay val="0"/>
          <c:spPr>
            <a:noFill/>
            <a:ln w="43606">
              <a:noFill/>
            </a:ln>
          </c:spPr>
        </c:title>
        <c:numFmt formatCode="General" sourceLinked="1"/>
        <c:majorTickMark val="in"/>
        <c:minorTickMark val="in"/>
        <c:tickLblPos val="nextTo"/>
        <c:spPr>
          <a:ln w="5451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545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3137920"/>
        <c:crossesAt val="-1"/>
        <c:crossBetween val="midCat"/>
        <c:majorUnit val="2"/>
        <c:minorUnit val="1"/>
      </c:valAx>
      <c:valAx>
        <c:axId val="173137920"/>
        <c:scaling>
          <c:orientation val="minMax"/>
          <c:max val="-0.9"/>
          <c:min val="-1"/>
        </c:scaling>
        <c:delete val="0"/>
        <c:axPos val="l"/>
        <c:majorGridlines>
          <c:spPr>
            <a:ln w="5451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747" b="0" i="0" u="none" strike="noStrike" baseline="0">
                    <a:solidFill>
                      <a:srgbClr val="FFFFFF"/>
                    </a:solidFill>
                    <a:latin typeface="ＭＳ Ｐゴシック"/>
                    <a:ea typeface="ＭＳ Ｐゴシック"/>
                    <a:cs typeface="ＭＳ Ｐゴシック"/>
                  </a:defRPr>
                </a:pP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Energy </a:t>
                </a:r>
                <a:r>
                  <a:rPr lang="en-US" altLang="ja-JP" dirty="0" err="1" smtClean="0">
                    <a:latin typeface="Arial" pitchFamily="34" charset="0"/>
                    <a:cs typeface="Arial" pitchFamily="34" charset="0"/>
                  </a:rPr>
                  <a:t>func</a:t>
                </a: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. value</a:t>
                </a:r>
                <a:endParaRPr lang="ja-JP" altLang="en-US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16666666666666666"/>
            </c:manualLayout>
          </c:layout>
          <c:overlay val="0"/>
          <c:spPr>
            <a:noFill/>
            <a:ln w="43606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5451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545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3131648"/>
        <c:crossesAt val="-10"/>
        <c:crossBetween val="midCat"/>
        <c:majorUnit val="0.02"/>
      </c:valAx>
      <c:spPr>
        <a:noFill/>
        <a:ln w="21803">
          <a:solidFill>
            <a:srgbClr val="FFFFFF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545" b="0" i="0" u="none" strike="noStrike" baseline="0">
          <a:solidFill>
            <a:srgbClr val="FFFFFF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  <c:userShapes r:id="rId2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57274057157247"/>
          <c:y val="6.1032863849765265E-2"/>
          <c:w val="0.84559897106235749"/>
          <c:h val="0.76056338028169013"/>
        </c:manualLayout>
      </c:layout>
      <c:scatterChart>
        <c:scatterStyle val="lineMarker"/>
        <c:varyColors val="0"/>
        <c:ser>
          <c:idx val="0"/>
          <c:order val="0"/>
          <c:tx>
            <c:v>Function D</c:v>
          </c:tx>
          <c:spPr>
            <a:ln w="65410">
              <a:solidFill>
                <a:srgbClr val="FFFF99"/>
              </a:solidFill>
              <a:prstDash val="solid"/>
            </a:ln>
          </c:spPr>
          <c:marker>
            <c:symbol val="none"/>
          </c:marker>
          <c:xVal>
            <c:numRef>
              <c:f>'DualNew(Est)'!$B$1:$V$1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xVal>
          <c:yVal>
            <c:numRef>
              <c:f>'DualNew(Est)'!$B$52:$V$52</c:f>
              <c:numCache>
                <c:formatCode>General</c:formatCode>
                <c:ptCount val="21"/>
                <c:pt idx="0">
                  <c:v>-0.96612347999999959</c:v>
                </c:pt>
                <c:pt idx="1">
                  <c:v>-0.9686399200000001</c:v>
                </c:pt>
                <c:pt idx="2">
                  <c:v>-0.97095498000000025</c:v>
                </c:pt>
                <c:pt idx="3">
                  <c:v>-0.97309884000000002</c:v>
                </c:pt>
                <c:pt idx="4">
                  <c:v>-0.97509522000000037</c:v>
                </c:pt>
                <c:pt idx="5">
                  <c:v>-0.97694449999999977</c:v>
                </c:pt>
                <c:pt idx="6">
                  <c:v>-0.9785974799999998</c:v>
                </c:pt>
                <c:pt idx="7">
                  <c:v>-0.98002184000000014</c:v>
                </c:pt>
                <c:pt idx="8">
                  <c:v>-0.9812269600000002</c:v>
                </c:pt>
                <c:pt idx="9">
                  <c:v>-0.98209339999999978</c:v>
                </c:pt>
                <c:pt idx="10">
                  <c:v>-0.98225679999999971</c:v>
                </c:pt>
                <c:pt idx="11">
                  <c:v>-0.98133461999999994</c:v>
                </c:pt>
                <c:pt idx="12">
                  <c:v>-0.97944271999999988</c:v>
                </c:pt>
                <c:pt idx="13">
                  <c:v>-0.97711402000000025</c:v>
                </c:pt>
                <c:pt idx="14">
                  <c:v>-0.9746277000000001</c:v>
                </c:pt>
                <c:pt idx="15">
                  <c:v>-0.97203576000000036</c:v>
                </c:pt>
                <c:pt idx="16">
                  <c:v>-0.96935945999999962</c:v>
                </c:pt>
                <c:pt idx="17">
                  <c:v>-0.96660808000000042</c:v>
                </c:pt>
                <c:pt idx="18">
                  <c:v>-0.96379049999999977</c:v>
                </c:pt>
                <c:pt idx="19">
                  <c:v>-0.96090396000000011</c:v>
                </c:pt>
                <c:pt idx="20">
                  <c:v>-0.95794704000000019</c:v>
                </c:pt>
              </c:numCache>
            </c:numRef>
          </c:yVal>
          <c:smooth val="0"/>
        </c:ser>
        <c:ser>
          <c:idx val="1"/>
          <c:order val="1"/>
          <c:tx>
            <c:v>Function DH</c:v>
          </c:tx>
          <c:spPr>
            <a:ln w="43606">
              <a:solidFill>
                <a:srgbClr val="C0C0C0"/>
              </a:solidFill>
              <a:prstDash val="solid"/>
            </a:ln>
          </c:spPr>
          <c:marker>
            <c:symbol val="none"/>
          </c:marker>
          <c:xVal>
            <c:numRef>
              <c:f>Dual55!$B$1:$V$1</c:f>
              <c:numCache>
                <c:formatCode>General</c:formatCode>
                <c:ptCount val="21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1</c:v>
                </c:pt>
                <c:pt idx="10">
                  <c:v>0</c:v>
                </c:pt>
                <c:pt idx="11">
                  <c:v>-1</c:v>
                </c:pt>
                <c:pt idx="12">
                  <c:v>-2</c:v>
                </c:pt>
                <c:pt idx="13">
                  <c:v>-3</c:v>
                </c:pt>
                <c:pt idx="14">
                  <c:v>-4</c:v>
                </c:pt>
                <c:pt idx="15">
                  <c:v>-5</c:v>
                </c:pt>
                <c:pt idx="16">
                  <c:v>-6</c:v>
                </c:pt>
                <c:pt idx="17">
                  <c:v>-7</c:v>
                </c:pt>
                <c:pt idx="18">
                  <c:v>-8</c:v>
                </c:pt>
                <c:pt idx="19">
                  <c:v>-9</c:v>
                </c:pt>
                <c:pt idx="20">
                  <c:v>-10</c:v>
                </c:pt>
              </c:numCache>
            </c:numRef>
          </c:xVal>
          <c:yVal>
            <c:numRef>
              <c:f>Dual55!$B$52:$V$52</c:f>
              <c:numCache>
                <c:formatCode>General</c:formatCode>
                <c:ptCount val="21"/>
                <c:pt idx="0">
                  <c:v>-0.90832762</c:v>
                </c:pt>
                <c:pt idx="1">
                  <c:v>-0.91277591999999974</c:v>
                </c:pt>
                <c:pt idx="2">
                  <c:v>-0.91739995999999957</c:v>
                </c:pt>
                <c:pt idx="3">
                  <c:v>-0.92223458000000036</c:v>
                </c:pt>
                <c:pt idx="4">
                  <c:v>-0.9272911399999999</c:v>
                </c:pt>
                <c:pt idx="5">
                  <c:v>-0.93259054000000008</c:v>
                </c:pt>
                <c:pt idx="6">
                  <c:v>-0.93815490000000012</c:v>
                </c:pt>
                <c:pt idx="7">
                  <c:v>-0.94398707999999987</c:v>
                </c:pt>
                <c:pt idx="8">
                  <c:v>-0.95001689999999983</c:v>
                </c:pt>
                <c:pt idx="9">
                  <c:v>-0.95593141999999975</c:v>
                </c:pt>
                <c:pt idx="10">
                  <c:v>-0.96105292000000009</c:v>
                </c:pt>
                <c:pt idx="11">
                  <c:v>-0.96478386000000005</c:v>
                </c:pt>
                <c:pt idx="12">
                  <c:v>-0.96743661999999997</c:v>
                </c:pt>
                <c:pt idx="13">
                  <c:v>-0.96969878000000032</c:v>
                </c:pt>
                <c:pt idx="14">
                  <c:v>-0.97175734000000002</c:v>
                </c:pt>
                <c:pt idx="15">
                  <c:v>-0.97334947999999999</c:v>
                </c:pt>
                <c:pt idx="16">
                  <c:v>-0.97425527999999983</c:v>
                </c:pt>
                <c:pt idx="17">
                  <c:v>-0.97485596000000019</c:v>
                </c:pt>
                <c:pt idx="18">
                  <c:v>-0.97516486000000024</c:v>
                </c:pt>
                <c:pt idx="19">
                  <c:v>-0.97487680000000021</c:v>
                </c:pt>
                <c:pt idx="20">
                  <c:v>-0.9736688800000002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3165568"/>
        <c:axId val="173180032"/>
      </c:scatterChart>
      <c:valAx>
        <c:axId val="173165568"/>
        <c:scaling>
          <c:orientation val="minMax"/>
          <c:max val="10"/>
          <c:min val="-10"/>
        </c:scaling>
        <c:delete val="0"/>
        <c:axPos val="b"/>
        <c:majorGridlines>
          <c:spPr>
            <a:ln w="5451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747" b="0" i="0" u="none" strike="noStrike" baseline="0">
                    <a:solidFill>
                      <a:srgbClr val="FFFFFF"/>
                    </a:solidFill>
                    <a:latin typeface="ＭＳ Ｐゴシック"/>
                    <a:ea typeface="ＭＳ Ｐゴシック"/>
                    <a:cs typeface="ＭＳ Ｐゴシック"/>
                  </a:defRPr>
                </a:pP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Border shifting width</a:t>
                </a:r>
                <a:r>
                  <a:rPr lang="ja-JP" alt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ja-JP" dirty="0">
                    <a:latin typeface="Arial" pitchFamily="34" charset="0"/>
                    <a:cs typeface="Arial" pitchFamily="34" charset="0"/>
                  </a:rPr>
                  <a:t>[pixels]</a:t>
                </a:r>
              </a:p>
            </c:rich>
          </c:tx>
          <c:layout>
            <c:manualLayout>
              <c:xMode val="edge"/>
              <c:yMode val="edge"/>
              <c:x val="0.29914529914529914"/>
              <c:y val="0.89671361502347435"/>
            </c:manualLayout>
          </c:layout>
          <c:overlay val="0"/>
          <c:spPr>
            <a:noFill/>
            <a:ln w="43606">
              <a:noFill/>
            </a:ln>
          </c:spPr>
        </c:title>
        <c:numFmt formatCode="General" sourceLinked="1"/>
        <c:majorTickMark val="in"/>
        <c:minorTickMark val="in"/>
        <c:tickLblPos val="nextTo"/>
        <c:spPr>
          <a:ln w="5451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545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3180032"/>
        <c:crossesAt val="-1"/>
        <c:crossBetween val="midCat"/>
        <c:majorUnit val="2"/>
        <c:minorUnit val="1"/>
      </c:valAx>
      <c:valAx>
        <c:axId val="173180032"/>
        <c:scaling>
          <c:orientation val="minMax"/>
        </c:scaling>
        <c:delete val="0"/>
        <c:axPos val="l"/>
        <c:majorGridlines>
          <c:spPr>
            <a:ln w="5451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747" b="0" i="0" u="none" strike="noStrike" baseline="0">
                    <a:solidFill>
                      <a:srgbClr val="FFFFFF"/>
                    </a:solidFill>
                    <a:latin typeface="ＭＳ Ｐゴシック"/>
                    <a:ea typeface="ＭＳ Ｐゴシック"/>
                    <a:cs typeface="ＭＳ Ｐゴシック"/>
                  </a:defRPr>
                </a:pP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Energy </a:t>
                </a:r>
                <a:r>
                  <a:rPr lang="en-US" altLang="ja-JP" dirty="0" err="1" smtClean="0">
                    <a:latin typeface="Arial" pitchFamily="34" charset="0"/>
                    <a:cs typeface="Arial" pitchFamily="34" charset="0"/>
                  </a:rPr>
                  <a:t>func</a:t>
                </a: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. value</a:t>
                </a:r>
                <a:endParaRPr lang="ja-JP" altLang="en-US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16666666666666666"/>
            </c:manualLayout>
          </c:layout>
          <c:overlay val="0"/>
          <c:spPr>
            <a:noFill/>
            <a:ln w="43606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5451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545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3165568"/>
        <c:crossesAt val="-10"/>
        <c:crossBetween val="midCat"/>
        <c:majorUnit val="0.02"/>
      </c:valAx>
      <c:spPr>
        <a:noFill/>
        <a:ln w="21803">
          <a:solidFill>
            <a:srgbClr val="FFFFFF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545" b="0" i="0" u="none" strike="noStrike" baseline="0">
          <a:solidFill>
            <a:srgbClr val="FFFFFF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  <c:userShapes r:id="rId2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0964360587002098E-3"/>
          <c:y val="2.7932960893854749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5976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4.9793711765542756E-4</c:v>
                </c:pt>
                <c:pt idx="1">
                  <c:v>4.1494759804618959E-4</c:v>
                </c:pt>
                <c:pt idx="2">
                  <c:v>8.2989519609237921E-5</c:v>
                </c:pt>
                <c:pt idx="3">
                  <c:v>1.0670081092616304E-4</c:v>
                </c:pt>
                <c:pt idx="4">
                  <c:v>1.4226774790155071E-4</c:v>
                </c:pt>
                <c:pt idx="5">
                  <c:v>1.778346848769384E-4</c:v>
                </c:pt>
                <c:pt idx="6">
                  <c:v>1.5412339356001329E-4</c:v>
                </c:pt>
                <c:pt idx="7">
                  <c:v>2.0154597619386351E-4</c:v>
                </c:pt>
                <c:pt idx="8">
                  <c:v>9.4845165267700476E-5</c:v>
                </c:pt>
                <c:pt idx="9">
                  <c:v>1.185564565846256E-4</c:v>
                </c:pt>
                <c:pt idx="10">
                  <c:v>4.7422582633850238E-5</c:v>
                </c:pt>
                <c:pt idx="11">
                  <c:v>9.4845165267700476E-5</c:v>
                </c:pt>
                <c:pt idx="12">
                  <c:v>2.608242044861763E-4</c:v>
                </c:pt>
                <c:pt idx="13">
                  <c:v>5.572153459477403E-4</c:v>
                </c:pt>
                <c:pt idx="14">
                  <c:v>1.1262863375539431E-3</c:v>
                </c:pt>
                <c:pt idx="15">
                  <c:v>1.7902024944278466E-3</c:v>
                </c:pt>
                <c:pt idx="16">
                  <c:v>2.371129131692512E-3</c:v>
                </c:pt>
                <c:pt idx="17">
                  <c:v>2.6793759188125385E-3</c:v>
                </c:pt>
                <c:pt idx="18">
                  <c:v>2.6438089818371507E-3</c:v>
                </c:pt>
                <c:pt idx="19">
                  <c:v>2.7267985014463886E-3</c:v>
                </c:pt>
                <c:pt idx="20">
                  <c:v>2.8690662493479394E-3</c:v>
                </c:pt>
                <c:pt idx="21">
                  <c:v>2.7149428557879263E-3</c:v>
                </c:pt>
                <c:pt idx="22">
                  <c:v>3.6633945084649311E-3</c:v>
                </c:pt>
                <c:pt idx="23">
                  <c:v>4.7778252003604117E-3</c:v>
                </c:pt>
                <c:pt idx="24">
                  <c:v>7.1489543320529233E-3</c:v>
                </c:pt>
                <c:pt idx="25">
                  <c:v>8.405652771849955E-3</c:v>
                </c:pt>
                <c:pt idx="26">
                  <c:v>8.8087447242376823E-3</c:v>
                </c:pt>
                <c:pt idx="27">
                  <c:v>9.1762697396500208E-3</c:v>
                </c:pt>
                <c:pt idx="28">
                  <c:v>9.7216294399392993E-3</c:v>
                </c:pt>
                <c:pt idx="29">
                  <c:v>1.1535543225684071E-2</c:v>
                </c:pt>
                <c:pt idx="30">
                  <c:v>1.3420590885379618E-2</c:v>
                </c:pt>
                <c:pt idx="31">
                  <c:v>1.5270071608099777E-2</c:v>
                </c:pt>
                <c:pt idx="32">
                  <c:v>1.4795845781761274E-2</c:v>
                </c:pt>
                <c:pt idx="33">
                  <c:v>1.4072651396595059E-2</c:v>
                </c:pt>
                <c:pt idx="34">
                  <c:v>1.4428320766348935E-2</c:v>
                </c:pt>
                <c:pt idx="35">
                  <c:v>1.2223170673874899E-2</c:v>
                </c:pt>
                <c:pt idx="36">
                  <c:v>1.1962346469388723E-2</c:v>
                </c:pt>
                <c:pt idx="37">
                  <c:v>1.1476264997391758E-2</c:v>
                </c:pt>
                <c:pt idx="38">
                  <c:v>9.8757528334993128E-3</c:v>
                </c:pt>
                <c:pt idx="39">
                  <c:v>9.5556504007208234E-3</c:v>
                </c:pt>
                <c:pt idx="40">
                  <c:v>9.7690520225731485E-3</c:v>
                </c:pt>
                <c:pt idx="41">
                  <c:v>1.0101010101010102E-2</c:v>
                </c:pt>
                <c:pt idx="42">
                  <c:v>1.0907194005785555E-2</c:v>
                </c:pt>
                <c:pt idx="43">
                  <c:v>1.0670081092616303E-2</c:v>
                </c:pt>
                <c:pt idx="44">
                  <c:v>1.1227296438564044E-2</c:v>
                </c:pt>
                <c:pt idx="45">
                  <c:v>1.1227296438564044E-2</c:v>
                </c:pt>
                <c:pt idx="46">
                  <c:v>1.2401005358751837E-2</c:v>
                </c:pt>
                <c:pt idx="47">
                  <c:v>1.2057191634656423E-2</c:v>
                </c:pt>
                <c:pt idx="48">
                  <c:v>1.1808223075828709E-2</c:v>
                </c:pt>
                <c:pt idx="49">
                  <c:v>1.1132451273296344E-2</c:v>
                </c:pt>
                <c:pt idx="50">
                  <c:v>1.0409256888130127E-2</c:v>
                </c:pt>
                <c:pt idx="51">
                  <c:v>9.8520415421823864E-3</c:v>
                </c:pt>
                <c:pt idx="52">
                  <c:v>8.7731777872622936E-3</c:v>
                </c:pt>
                <c:pt idx="53">
                  <c:v>8.0381277564376147E-3</c:v>
                </c:pt>
                <c:pt idx="54">
                  <c:v>8.9984350547730827E-3</c:v>
                </c:pt>
                <c:pt idx="55">
                  <c:v>8.8561673068715315E-3</c:v>
                </c:pt>
                <c:pt idx="56">
                  <c:v>8.5123535827761176E-3</c:v>
                </c:pt>
                <c:pt idx="57">
                  <c:v>8.7850334329207577E-3</c:v>
                </c:pt>
                <c:pt idx="58">
                  <c:v>8.405652771849955E-3</c:v>
                </c:pt>
                <c:pt idx="59">
                  <c:v>8.2159624413145546E-3</c:v>
                </c:pt>
                <c:pt idx="60">
                  <c:v>8.9865794091146204E-3</c:v>
                </c:pt>
                <c:pt idx="61">
                  <c:v>8.3345188978991794E-3</c:v>
                </c:pt>
                <c:pt idx="62">
                  <c:v>9.1525584483330962E-3</c:v>
                </c:pt>
                <c:pt idx="63">
                  <c:v>8.4649310001422683E-3</c:v>
                </c:pt>
                <c:pt idx="64">
                  <c:v>8.2515293782899415E-3</c:v>
                </c:pt>
                <c:pt idx="65">
                  <c:v>8.488642291459193E-3</c:v>
                </c:pt>
                <c:pt idx="66">
                  <c:v>9.7690520225731485E-3</c:v>
                </c:pt>
                <c:pt idx="67">
                  <c:v>1.018399962061934E-2</c:v>
                </c:pt>
                <c:pt idx="68">
                  <c:v>1.0219566557594727E-2</c:v>
                </c:pt>
                <c:pt idx="69">
                  <c:v>1.0266989140228578E-2</c:v>
                </c:pt>
                <c:pt idx="70">
                  <c:v>1.0172143974960876E-2</c:v>
                </c:pt>
                <c:pt idx="71">
                  <c:v>9.6386399203300614E-3</c:v>
                </c:pt>
                <c:pt idx="72">
                  <c:v>9.1051358656992452E-3</c:v>
                </c:pt>
                <c:pt idx="73">
                  <c:v>9.1762697396500208E-3</c:v>
                </c:pt>
                <c:pt idx="74">
                  <c:v>8.1685398586807036E-3</c:v>
                </c:pt>
                <c:pt idx="75">
                  <c:v>9.5319391094038988E-3</c:v>
                </c:pt>
                <c:pt idx="76">
                  <c:v>9.4252382984777346E-3</c:v>
                </c:pt>
                <c:pt idx="77">
                  <c:v>1.0314411722862427E-2</c:v>
                </c:pt>
                <c:pt idx="78">
                  <c:v>1.1120595627637881E-2</c:v>
                </c:pt>
                <c:pt idx="79">
                  <c:v>1.1132451273296344E-2</c:v>
                </c:pt>
                <c:pt idx="80">
                  <c:v>1.2685540854554939E-2</c:v>
                </c:pt>
                <c:pt idx="81">
                  <c:v>1.2958220704699578E-2</c:v>
                </c:pt>
                <c:pt idx="82">
                  <c:v>1.2993787641674966E-2</c:v>
                </c:pt>
                <c:pt idx="83">
                  <c:v>1.1867501304121023E-2</c:v>
                </c:pt>
                <c:pt idx="84">
                  <c:v>1.0776781903542467E-2</c:v>
                </c:pt>
                <c:pt idx="85">
                  <c:v>8.4767866458007306E-3</c:v>
                </c:pt>
                <c:pt idx="86">
                  <c:v>7.1133873950775363E-3</c:v>
                </c:pt>
                <c:pt idx="87">
                  <c:v>6.6865841513728836E-3</c:v>
                </c:pt>
                <c:pt idx="88">
                  <c:v>5.1097832787973634E-3</c:v>
                </c:pt>
                <c:pt idx="89">
                  <c:v>4.5762792241665481E-3</c:v>
                </c:pt>
                <c:pt idx="90">
                  <c:v>4.4932897045573102E-3</c:v>
                </c:pt>
                <c:pt idx="91">
                  <c:v>4.1850429174372841E-3</c:v>
                </c:pt>
                <c:pt idx="92">
                  <c:v>3.6871057997818562E-3</c:v>
                </c:pt>
                <c:pt idx="93">
                  <c:v>3.2128799734433538E-3</c:v>
                </c:pt>
                <c:pt idx="94">
                  <c:v>3.177313036467966E-3</c:v>
                </c:pt>
                <c:pt idx="95">
                  <c:v>3.070612225541803E-3</c:v>
                </c:pt>
                <c:pt idx="96">
                  <c:v>2.9994783515910279E-3</c:v>
                </c:pt>
                <c:pt idx="97">
                  <c:v>2.9639114146156401E-3</c:v>
                </c:pt>
                <c:pt idx="98">
                  <c:v>2.7030872101294636E-3</c:v>
                </c:pt>
                <c:pt idx="99">
                  <c:v>2.7979323753971642E-3</c:v>
                </c:pt>
                <c:pt idx="100">
                  <c:v>2.940200123298715E-3</c:v>
                </c:pt>
                <c:pt idx="101">
                  <c:v>3.201024327784891E-3</c:v>
                </c:pt>
                <c:pt idx="102">
                  <c:v>3.0231896429079529E-3</c:v>
                </c:pt>
                <c:pt idx="103">
                  <c:v>2.5963863992033006E-3</c:v>
                </c:pt>
                <c:pt idx="104">
                  <c:v>2.7860767297387015E-3</c:v>
                </c:pt>
                <c:pt idx="105">
                  <c:v>2.7267985014463886E-3</c:v>
                </c:pt>
                <c:pt idx="106">
                  <c:v>2.4304073599848248E-3</c:v>
                </c:pt>
                <c:pt idx="107">
                  <c:v>2.5845307535448379E-3</c:v>
                </c:pt>
                <c:pt idx="108">
                  <c:v>2.3237065490586619E-3</c:v>
                </c:pt>
                <c:pt idx="109">
                  <c:v>2.1932944468155734E-3</c:v>
                </c:pt>
                <c:pt idx="110">
                  <c:v>2.4778299426186749E-3</c:v>
                </c:pt>
                <c:pt idx="111">
                  <c:v>2.6200976905202257E-3</c:v>
                </c:pt>
                <c:pt idx="112">
                  <c:v>2.5133968795940627E-3</c:v>
                </c:pt>
                <c:pt idx="113">
                  <c:v>2.5252525252525255E-3</c:v>
                </c:pt>
                <c:pt idx="114">
                  <c:v>2.7742210840802392E-3</c:v>
                </c:pt>
                <c:pt idx="115">
                  <c:v>2.4304073599848248E-3</c:v>
                </c:pt>
                <c:pt idx="116">
                  <c:v>2.7267985014463886E-3</c:v>
                </c:pt>
                <c:pt idx="117">
                  <c:v>2.7030872101294636E-3</c:v>
                </c:pt>
                <c:pt idx="118">
                  <c:v>2.4541186513017499E-3</c:v>
                </c:pt>
                <c:pt idx="119">
                  <c:v>2.7623654384217764E-3</c:v>
                </c:pt>
                <c:pt idx="120">
                  <c:v>2.7386541471048514E-3</c:v>
                </c:pt>
                <c:pt idx="121">
                  <c:v>2.5371081709109878E-3</c:v>
                </c:pt>
                <c:pt idx="122">
                  <c:v>2.2051500924740361E-3</c:v>
                </c:pt>
                <c:pt idx="123">
                  <c:v>2.6082420448617634E-3</c:v>
                </c:pt>
                <c:pt idx="124">
                  <c:v>2.4541186513017499E-3</c:v>
                </c:pt>
                <c:pt idx="125">
                  <c:v>2.3474178403755869E-3</c:v>
                </c:pt>
                <c:pt idx="126">
                  <c:v>2.7623654384217764E-3</c:v>
                </c:pt>
                <c:pt idx="127">
                  <c:v>2.5133968795940627E-3</c:v>
                </c:pt>
                <c:pt idx="128">
                  <c:v>2.4304073599848248E-3</c:v>
                </c:pt>
                <c:pt idx="129">
                  <c:v>2.2881396120832741E-3</c:v>
                </c:pt>
                <c:pt idx="130">
                  <c:v>2.1932944468155734E-3</c:v>
                </c:pt>
                <c:pt idx="131">
                  <c:v>2.2762839664248113E-3</c:v>
                </c:pt>
                <c:pt idx="132">
                  <c:v>2.6438089818371507E-3</c:v>
                </c:pt>
                <c:pt idx="133">
                  <c:v>2.2170057381324989E-3</c:v>
                </c:pt>
                <c:pt idx="134">
                  <c:v>2.3829847773509747E-3</c:v>
                </c:pt>
                <c:pt idx="135">
                  <c:v>2.3829847773509747E-3</c:v>
                </c:pt>
                <c:pt idx="136">
                  <c:v>2.2881396120832741E-3</c:v>
                </c:pt>
                <c:pt idx="137">
                  <c:v>2.2170057381324989E-3</c:v>
                </c:pt>
                <c:pt idx="138">
                  <c:v>2.2170057381324989E-3</c:v>
                </c:pt>
                <c:pt idx="139">
                  <c:v>2.0154597619386353E-3</c:v>
                </c:pt>
                <c:pt idx="140">
                  <c:v>2.1221605728647982E-3</c:v>
                </c:pt>
                <c:pt idx="141">
                  <c:v>1.9443258879878599E-3</c:v>
                </c:pt>
                <c:pt idx="142">
                  <c:v>2.1932944468155734E-3</c:v>
                </c:pt>
                <c:pt idx="143">
                  <c:v>2.3237065490586619E-3</c:v>
                </c:pt>
                <c:pt idx="144">
                  <c:v>2.2407170294494239E-3</c:v>
                </c:pt>
                <c:pt idx="145">
                  <c:v>2.4304073599848248E-3</c:v>
                </c:pt>
                <c:pt idx="146">
                  <c:v>2.157727509840186E-3</c:v>
                </c:pt>
                <c:pt idx="147">
                  <c:v>1.9206145966709346E-3</c:v>
                </c:pt>
                <c:pt idx="148">
                  <c:v>2.0984492815478732E-3</c:v>
                </c:pt>
                <c:pt idx="149">
                  <c:v>2.157727509840186E-3</c:v>
                </c:pt>
                <c:pt idx="150">
                  <c:v>2.4185517143263621E-3</c:v>
                </c:pt>
                <c:pt idx="151">
                  <c:v>1.8969033053540096E-3</c:v>
                </c:pt>
                <c:pt idx="152">
                  <c:v>2.1458718641817233E-3</c:v>
                </c:pt>
                <c:pt idx="153">
                  <c:v>1.9443258879878599E-3</c:v>
                </c:pt>
                <c:pt idx="154">
                  <c:v>2.2762839664248113E-3</c:v>
                </c:pt>
                <c:pt idx="155">
                  <c:v>2.3118509034001991E-3</c:v>
                </c:pt>
                <c:pt idx="156">
                  <c:v>2.371129131692512E-3</c:v>
                </c:pt>
                <c:pt idx="157">
                  <c:v>2.2525726751078863E-3</c:v>
                </c:pt>
                <c:pt idx="158">
                  <c:v>1.9917484706217102E-3</c:v>
                </c:pt>
                <c:pt idx="159">
                  <c:v>2.2525726751078863E-3</c:v>
                </c:pt>
                <c:pt idx="160">
                  <c:v>2.2170057381324989E-3</c:v>
                </c:pt>
                <c:pt idx="161">
                  <c:v>2.1221605728647982E-3</c:v>
                </c:pt>
                <c:pt idx="162">
                  <c:v>2.3237065490586619E-3</c:v>
                </c:pt>
                <c:pt idx="163">
                  <c:v>2.2525726751078863E-3</c:v>
                </c:pt>
                <c:pt idx="164">
                  <c:v>2.6675202731540758E-3</c:v>
                </c:pt>
                <c:pt idx="165">
                  <c:v>2.4185517143263621E-3</c:v>
                </c:pt>
                <c:pt idx="166">
                  <c:v>2.264428320766349E-3</c:v>
                </c:pt>
                <c:pt idx="167">
                  <c:v>2.7030872101294636E-3</c:v>
                </c:pt>
                <c:pt idx="168">
                  <c:v>2.4066960686678998E-3</c:v>
                </c:pt>
                <c:pt idx="169">
                  <c:v>2.371129131692512E-3</c:v>
                </c:pt>
                <c:pt idx="170">
                  <c:v>2.1814388011571111E-3</c:v>
                </c:pt>
                <c:pt idx="171">
                  <c:v>2.2407170294494239E-3</c:v>
                </c:pt>
                <c:pt idx="172">
                  <c:v>2.4896855882771377E-3</c:v>
                </c:pt>
                <c:pt idx="173">
                  <c:v>2.3474178403755869E-3</c:v>
                </c:pt>
                <c:pt idx="174">
                  <c:v>2.6556646274956135E-3</c:v>
                </c:pt>
                <c:pt idx="175">
                  <c:v>2.3118509034001991E-3</c:v>
                </c:pt>
                <c:pt idx="176">
                  <c:v>2.2762839664248113E-3</c:v>
                </c:pt>
                <c:pt idx="177">
                  <c:v>2.0036041162801725E-3</c:v>
                </c:pt>
                <c:pt idx="178">
                  <c:v>2.0865936358894104E-3</c:v>
                </c:pt>
                <c:pt idx="179">
                  <c:v>2.2999952577417368E-3</c:v>
                </c:pt>
                <c:pt idx="180">
                  <c:v>1.9324702423293972E-3</c:v>
                </c:pt>
                <c:pt idx="181">
                  <c:v>1.9087589510124721E-3</c:v>
                </c:pt>
                <c:pt idx="182">
                  <c:v>1.8376250770616967E-3</c:v>
                </c:pt>
                <c:pt idx="183">
                  <c:v>1.9206145966709346E-3</c:v>
                </c:pt>
                <c:pt idx="184">
                  <c:v>1.6597903921847584E-3</c:v>
                </c:pt>
                <c:pt idx="185">
                  <c:v>1.9443258879878599E-3</c:v>
                </c:pt>
                <c:pt idx="186">
                  <c:v>2.1221605728647982E-3</c:v>
                </c:pt>
                <c:pt idx="187">
                  <c:v>1.6479347465262958E-3</c:v>
                </c:pt>
                <c:pt idx="188">
                  <c:v>1.7427799117939963E-3</c:v>
                </c:pt>
                <c:pt idx="189">
                  <c:v>1.6360791008678333E-3</c:v>
                </c:pt>
                <c:pt idx="190">
                  <c:v>1.7783468487693841E-3</c:v>
                </c:pt>
                <c:pt idx="191">
                  <c:v>1.8969033053540096E-3</c:v>
                </c:pt>
                <c:pt idx="192">
                  <c:v>1.6242234552093708E-3</c:v>
                </c:pt>
                <c:pt idx="193">
                  <c:v>1.7546355574524588E-3</c:v>
                </c:pt>
                <c:pt idx="194">
                  <c:v>1.7309242661355338E-3</c:v>
                </c:pt>
                <c:pt idx="195">
                  <c:v>1.6597903921847584E-3</c:v>
                </c:pt>
                <c:pt idx="196">
                  <c:v>1.7783468487693841E-3</c:v>
                </c:pt>
                <c:pt idx="197">
                  <c:v>1.6597903921847584E-3</c:v>
                </c:pt>
                <c:pt idx="198">
                  <c:v>1.5768008725755205E-3</c:v>
                </c:pt>
                <c:pt idx="199">
                  <c:v>1.3752548963816569E-3</c:v>
                </c:pt>
                <c:pt idx="200">
                  <c:v>1.2685540854554939E-3</c:v>
                </c:pt>
                <c:pt idx="201">
                  <c:v>1.4701000616493575E-3</c:v>
                </c:pt>
                <c:pt idx="202">
                  <c:v>1.4582444159908948E-3</c:v>
                </c:pt>
                <c:pt idx="203">
                  <c:v>1.4701000616493575E-3</c:v>
                </c:pt>
                <c:pt idx="204">
                  <c:v>1.4345331246739697E-3</c:v>
                </c:pt>
                <c:pt idx="205">
                  <c:v>1.1618532745293309E-3</c:v>
                </c:pt>
                <c:pt idx="206">
                  <c:v>1.0314411722862427E-3</c:v>
                </c:pt>
                <c:pt idx="207">
                  <c:v>1.2804097311139564E-3</c:v>
                </c:pt>
                <c:pt idx="208">
                  <c:v>1.3159766680893442E-3</c:v>
                </c:pt>
                <c:pt idx="209">
                  <c:v>1.185564565846256E-3</c:v>
                </c:pt>
                <c:pt idx="210">
                  <c:v>1.1737089201877935E-3</c:v>
                </c:pt>
                <c:pt idx="211">
                  <c:v>1.3515436050647318E-3</c:v>
                </c:pt>
                <c:pt idx="212">
                  <c:v>1.2329871484801063E-3</c:v>
                </c:pt>
                <c:pt idx="213">
                  <c:v>1.185564565846256E-3</c:v>
                </c:pt>
                <c:pt idx="214">
                  <c:v>1.1381419832124057E-3</c:v>
                </c:pt>
                <c:pt idx="215">
                  <c:v>9.9587423531085511E-4</c:v>
                </c:pt>
                <c:pt idx="216">
                  <c:v>1.1381419832124057E-3</c:v>
                </c:pt>
                <c:pt idx="217">
                  <c:v>1.0195855266277802E-3</c:v>
                </c:pt>
                <c:pt idx="218">
                  <c:v>9.2474036136007962E-4</c:v>
                </c:pt>
                <c:pt idx="219">
                  <c:v>8.6546213306776688E-4</c:v>
                </c:pt>
                <c:pt idx="220">
                  <c:v>9.3659600701854226E-4</c:v>
                </c:pt>
                <c:pt idx="221">
                  <c:v>7.2319438516621612E-4</c:v>
                </c:pt>
                <c:pt idx="222">
                  <c:v>7.3505003082467875E-4</c:v>
                </c:pt>
                <c:pt idx="223">
                  <c:v>8.0618390477545402E-4</c:v>
                </c:pt>
                <c:pt idx="224">
                  <c:v>8.0618390477545402E-4</c:v>
                </c:pt>
                <c:pt idx="225">
                  <c:v>9.0102907004315457E-4</c:v>
                </c:pt>
                <c:pt idx="226">
                  <c:v>6.5206051121544084E-4</c:v>
                </c:pt>
                <c:pt idx="227">
                  <c:v>6.9948309384929106E-4</c:v>
                </c:pt>
                <c:pt idx="228">
                  <c:v>7.7061696780006644E-4</c:v>
                </c:pt>
                <c:pt idx="229">
                  <c:v>6.9948309384929106E-4</c:v>
                </c:pt>
                <c:pt idx="230">
                  <c:v>6.0463792858159052E-4</c:v>
                </c:pt>
                <c:pt idx="231">
                  <c:v>4.0309195238772701E-4</c:v>
                </c:pt>
                <c:pt idx="232">
                  <c:v>6.4020486555697821E-4</c:v>
                </c:pt>
                <c:pt idx="233">
                  <c:v>5.6907099160620283E-4</c:v>
                </c:pt>
                <c:pt idx="234">
                  <c:v>4.2680324370465217E-4</c:v>
                </c:pt>
                <c:pt idx="235">
                  <c:v>5.4535970028927777E-4</c:v>
                </c:pt>
                <c:pt idx="236">
                  <c:v>6.2834921989851568E-4</c:v>
                </c:pt>
                <c:pt idx="237">
                  <c:v>5.8092663726466546E-4</c:v>
                </c:pt>
                <c:pt idx="238">
                  <c:v>6.0463792858159052E-4</c:v>
                </c:pt>
                <c:pt idx="239">
                  <c:v>4.7422582633850239E-4</c:v>
                </c:pt>
                <c:pt idx="240">
                  <c:v>5.9278228292312799E-4</c:v>
                </c:pt>
                <c:pt idx="241">
                  <c:v>5.3350405463081525E-4</c:v>
                </c:pt>
                <c:pt idx="242">
                  <c:v>4.8608147199696497E-4</c:v>
                </c:pt>
                <c:pt idx="243">
                  <c:v>4.8608147199696497E-4</c:v>
                </c:pt>
                <c:pt idx="244">
                  <c:v>4.5051453502157728E-4</c:v>
                </c:pt>
                <c:pt idx="245">
                  <c:v>5.3350405463081525E-4</c:v>
                </c:pt>
                <c:pt idx="246">
                  <c:v>4.7422582633850239E-4</c:v>
                </c:pt>
                <c:pt idx="247">
                  <c:v>5.8092663726466546E-4</c:v>
                </c:pt>
                <c:pt idx="248">
                  <c:v>4.6237018068003981E-4</c:v>
                </c:pt>
                <c:pt idx="249">
                  <c:v>4.6237018068003981E-4</c:v>
                </c:pt>
                <c:pt idx="250">
                  <c:v>4.6237018068003981E-4</c:v>
                </c:pt>
                <c:pt idx="251">
                  <c:v>5.0979276331389008E-4</c:v>
                </c:pt>
                <c:pt idx="252">
                  <c:v>6.6391615687390337E-4</c:v>
                </c:pt>
                <c:pt idx="253">
                  <c:v>6.1649357424005315E-4</c:v>
                </c:pt>
                <c:pt idx="254">
                  <c:v>8.0618390477545402E-4</c:v>
                </c:pt>
              </c:numCache>
            </c:numRef>
          </c:val>
          <c:smooth val="0"/>
        </c:ser>
        <c:ser>
          <c:idx val="1"/>
          <c:order val="1"/>
          <c:spPr>
            <a:ln w="15976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5976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1.4938974290025248E-4</c:v>
                </c:pt>
                <c:pt idx="1">
                  <c:v>7.3200974021123708E-4</c:v>
                </c:pt>
                <c:pt idx="2">
                  <c:v>2.0914564006035345E-4</c:v>
                </c:pt>
                <c:pt idx="3">
                  <c:v>1.3445076861022721E-4</c:v>
                </c:pt>
                <c:pt idx="4">
                  <c:v>1.4938974290025248E-5</c:v>
                </c:pt>
                <c:pt idx="5">
                  <c:v>8.9633845740151483E-5</c:v>
                </c:pt>
                <c:pt idx="6">
                  <c:v>2.0914564006035345E-4</c:v>
                </c:pt>
                <c:pt idx="7">
                  <c:v>1.1951179432020198E-4</c:v>
                </c:pt>
                <c:pt idx="8">
                  <c:v>8.9633845740151483E-5</c:v>
                </c:pt>
                <c:pt idx="9">
                  <c:v>7.469487145012624E-5</c:v>
                </c:pt>
                <c:pt idx="10">
                  <c:v>8.9633845740151483E-5</c:v>
                </c:pt>
                <c:pt idx="11">
                  <c:v>7.469487145012624E-5</c:v>
                </c:pt>
                <c:pt idx="12">
                  <c:v>5.9755897160100991E-5</c:v>
                </c:pt>
                <c:pt idx="13">
                  <c:v>1.4938974290025248E-5</c:v>
                </c:pt>
                <c:pt idx="14">
                  <c:v>7.469487145012624E-5</c:v>
                </c:pt>
                <c:pt idx="15">
                  <c:v>1.3445076861022721E-4</c:v>
                </c:pt>
                <c:pt idx="16">
                  <c:v>2.2408461435037869E-4</c:v>
                </c:pt>
                <c:pt idx="17">
                  <c:v>6.1249794589103514E-4</c:v>
                </c:pt>
                <c:pt idx="18">
                  <c:v>1.7030430690628783E-3</c:v>
                </c:pt>
                <c:pt idx="19">
                  <c:v>2.4798697321441912E-3</c:v>
                </c:pt>
                <c:pt idx="20">
                  <c:v>2.6740763979145191E-3</c:v>
                </c:pt>
                <c:pt idx="21">
                  <c:v>2.4649307578541659E-3</c:v>
                </c:pt>
                <c:pt idx="22">
                  <c:v>2.2856630663738628E-3</c:v>
                </c:pt>
                <c:pt idx="23">
                  <c:v>2.5097476807242414E-3</c:v>
                </c:pt>
                <c:pt idx="24">
                  <c:v>3.3612692152556805E-3</c:v>
                </c:pt>
                <c:pt idx="25">
                  <c:v>3.8691943411165389E-3</c:v>
                </c:pt>
                <c:pt idx="26">
                  <c:v>5.0194953614484828E-3</c:v>
                </c:pt>
                <c:pt idx="27">
                  <c:v>5.0643122843185588E-3</c:v>
                </c:pt>
                <c:pt idx="28">
                  <c:v>5.7664440759497455E-3</c:v>
                </c:pt>
                <c:pt idx="29">
                  <c:v>7.3798532992724718E-3</c:v>
                </c:pt>
                <c:pt idx="30">
                  <c:v>8.6347271396345921E-3</c:v>
                </c:pt>
                <c:pt idx="31">
                  <c:v>1.0980146103168557E-2</c:v>
                </c:pt>
                <c:pt idx="32">
                  <c:v>1.5820373773136737E-2</c:v>
                </c:pt>
                <c:pt idx="33">
                  <c:v>1.895755837404204E-2</c:v>
                </c:pt>
                <c:pt idx="34">
                  <c:v>1.9868835805733578E-2</c:v>
                </c:pt>
                <c:pt idx="35">
                  <c:v>1.973438503712335E-2</c:v>
                </c:pt>
                <c:pt idx="36">
                  <c:v>1.602951941319709E-2</c:v>
                </c:pt>
                <c:pt idx="37">
                  <c:v>1.3549649681052899E-2</c:v>
                </c:pt>
                <c:pt idx="38">
                  <c:v>1.1338681486129163E-2</c:v>
                </c:pt>
                <c:pt idx="39">
                  <c:v>9.8447840571266373E-3</c:v>
                </c:pt>
                <c:pt idx="40">
                  <c:v>8.589910216764517E-3</c:v>
                </c:pt>
                <c:pt idx="41">
                  <c:v>8.1566799623537852E-3</c:v>
                </c:pt>
                <c:pt idx="42">
                  <c:v>6.7822943276714624E-3</c:v>
                </c:pt>
                <c:pt idx="43">
                  <c:v>6.5582097133210834E-3</c:v>
                </c:pt>
                <c:pt idx="44">
                  <c:v>6.63290458477121E-3</c:v>
                </c:pt>
                <c:pt idx="45">
                  <c:v>6.5731486876111087E-3</c:v>
                </c:pt>
                <c:pt idx="46">
                  <c:v>6.453636893290907E-3</c:v>
                </c:pt>
                <c:pt idx="47">
                  <c:v>6.2146133046505026E-3</c:v>
                </c:pt>
                <c:pt idx="48">
                  <c:v>6.3042471503906546E-3</c:v>
                </c:pt>
                <c:pt idx="49">
                  <c:v>5.4975425387292906E-3</c:v>
                </c:pt>
                <c:pt idx="50">
                  <c:v>5.4377866415691901E-3</c:v>
                </c:pt>
                <c:pt idx="51">
                  <c:v>5.1091292071886348E-3</c:v>
                </c:pt>
                <c:pt idx="52">
                  <c:v>5.4975425387292906E-3</c:v>
                </c:pt>
                <c:pt idx="53">
                  <c:v>5.1539461300587099E-3</c:v>
                </c:pt>
                <c:pt idx="54">
                  <c:v>5.2883968986689378E-3</c:v>
                </c:pt>
                <c:pt idx="55">
                  <c:v>5.9457117674300486E-3</c:v>
                </c:pt>
                <c:pt idx="56">
                  <c:v>5.3332138215390129E-3</c:v>
                </c:pt>
                <c:pt idx="57">
                  <c:v>5.0493733100285335E-3</c:v>
                </c:pt>
                <c:pt idx="58">
                  <c:v>4.4966312612975991E-3</c:v>
                </c:pt>
                <c:pt idx="59">
                  <c:v>5.0045563871584575E-3</c:v>
                </c:pt>
                <c:pt idx="60">
                  <c:v>5.2585189500888871E-3</c:v>
                </c:pt>
                <c:pt idx="61">
                  <c:v>5.3780307444090888E-3</c:v>
                </c:pt>
                <c:pt idx="62">
                  <c:v>4.138095878336993E-3</c:v>
                </c:pt>
                <c:pt idx="63">
                  <c:v>4.0783399811768926E-3</c:v>
                </c:pt>
                <c:pt idx="64">
                  <c:v>3.5554758810260089E-3</c:v>
                </c:pt>
                <c:pt idx="65">
                  <c:v>2.5695035778843423E-3</c:v>
                </c:pt>
                <c:pt idx="66">
                  <c:v>3.0624897294551758E-3</c:v>
                </c:pt>
                <c:pt idx="67">
                  <c:v>2.7935881922347213E-3</c:v>
                </c:pt>
                <c:pt idx="68">
                  <c:v>2.3454189635339637E-3</c:v>
                </c:pt>
                <c:pt idx="69">
                  <c:v>2.4798697321441912E-3</c:v>
                </c:pt>
                <c:pt idx="70">
                  <c:v>2.5246866550142667E-3</c:v>
                </c:pt>
                <c:pt idx="71">
                  <c:v>2.3752969121140144E-3</c:v>
                </c:pt>
                <c:pt idx="72">
                  <c:v>2.3304799892439384E-3</c:v>
                </c:pt>
                <c:pt idx="73">
                  <c:v>2.2856630663738628E-3</c:v>
                </c:pt>
                <c:pt idx="74">
                  <c:v>2.1063953748935598E-3</c:v>
                </c:pt>
                <c:pt idx="75">
                  <c:v>2.0615784520234839E-3</c:v>
                </c:pt>
                <c:pt idx="76">
                  <c:v>2.1512122977636354E-3</c:v>
                </c:pt>
                <c:pt idx="77">
                  <c:v>2.3006020406638882E-3</c:v>
                </c:pt>
                <c:pt idx="78">
                  <c:v>1.9868835805733577E-3</c:v>
                </c:pt>
                <c:pt idx="79">
                  <c:v>2.1063953748935598E-3</c:v>
                </c:pt>
                <c:pt idx="80">
                  <c:v>2.0167615291534083E-3</c:v>
                </c:pt>
                <c:pt idx="81">
                  <c:v>2.4948087064342161E-3</c:v>
                </c:pt>
                <c:pt idx="82">
                  <c:v>2.4649307578541659E-3</c:v>
                </c:pt>
                <c:pt idx="83">
                  <c:v>2.5545646035943174E-3</c:v>
                </c:pt>
                <c:pt idx="84">
                  <c:v>1.8076158890930549E-3</c:v>
                </c:pt>
                <c:pt idx="85">
                  <c:v>2.5545646035943174E-3</c:v>
                </c:pt>
                <c:pt idx="86">
                  <c:v>2.1063953748935598E-3</c:v>
                </c:pt>
                <c:pt idx="87">
                  <c:v>2.2109681949237367E-3</c:v>
                </c:pt>
                <c:pt idx="88">
                  <c:v>2.046639477733459E-3</c:v>
                </c:pt>
                <c:pt idx="89">
                  <c:v>2.7786492179446959E-3</c:v>
                </c:pt>
                <c:pt idx="90">
                  <c:v>2.3752969121140144E-3</c:v>
                </c:pt>
                <c:pt idx="91">
                  <c:v>2.9728558837150243E-3</c:v>
                </c:pt>
                <c:pt idx="92">
                  <c:v>3.0027338322950745E-3</c:v>
                </c:pt>
                <c:pt idx="93">
                  <c:v>3.1670625494853522E-3</c:v>
                </c:pt>
                <c:pt idx="94">
                  <c:v>3.1820015237753775E-3</c:v>
                </c:pt>
                <c:pt idx="95">
                  <c:v>3.5106589581559329E-3</c:v>
                </c:pt>
                <c:pt idx="96">
                  <c:v>3.3911471638357312E-3</c:v>
                </c:pt>
                <c:pt idx="97">
                  <c:v>3.6451097267661604E-3</c:v>
                </c:pt>
                <c:pt idx="98">
                  <c:v>3.6749876753462106E-3</c:v>
                </c:pt>
                <c:pt idx="99">
                  <c:v>3.5704148553160342E-3</c:v>
                </c:pt>
                <c:pt idx="100">
                  <c:v>3.9289502382766402E-3</c:v>
                </c:pt>
                <c:pt idx="101">
                  <c:v>3.8990722896965896E-3</c:v>
                </c:pt>
                <c:pt idx="102">
                  <c:v>3.9289502382766402E-3</c:v>
                </c:pt>
                <c:pt idx="103">
                  <c:v>3.9140112639866149E-3</c:v>
                </c:pt>
                <c:pt idx="104">
                  <c:v>3.8243774182464634E-3</c:v>
                </c:pt>
                <c:pt idx="105">
                  <c:v>3.9140112639866149E-3</c:v>
                </c:pt>
                <c:pt idx="106">
                  <c:v>3.9289502382766402E-3</c:v>
                </c:pt>
                <c:pt idx="107">
                  <c:v>3.9737671611467153E-3</c:v>
                </c:pt>
                <c:pt idx="108">
                  <c:v>4.765532798518054E-3</c:v>
                </c:pt>
                <c:pt idx="109">
                  <c:v>4.7057769013579527E-3</c:v>
                </c:pt>
                <c:pt idx="110">
                  <c:v>4.8402276699681798E-3</c:v>
                </c:pt>
                <c:pt idx="111">
                  <c:v>4.7057769013579527E-3</c:v>
                </c:pt>
                <c:pt idx="112">
                  <c:v>4.3173635698172961E-3</c:v>
                </c:pt>
                <c:pt idx="113">
                  <c:v>4.6310820299078261E-3</c:v>
                </c:pt>
                <c:pt idx="114">
                  <c:v>4.6609599784878768E-3</c:v>
                </c:pt>
                <c:pt idx="115">
                  <c:v>4.7804717728080794E-3</c:v>
                </c:pt>
                <c:pt idx="116">
                  <c:v>4.5713261327477257E-3</c:v>
                </c:pt>
                <c:pt idx="117">
                  <c:v>5.0493733100285335E-3</c:v>
                </c:pt>
                <c:pt idx="118">
                  <c:v>4.6908379270679274E-3</c:v>
                </c:pt>
                <c:pt idx="119">
                  <c:v>4.8103497213881291E-3</c:v>
                </c:pt>
                <c:pt idx="120">
                  <c:v>4.7954107470981038E-3</c:v>
                </c:pt>
                <c:pt idx="121">
                  <c:v>4.8551666442582051E-3</c:v>
                </c:pt>
                <c:pt idx="122">
                  <c:v>4.6012040813277763E-3</c:v>
                </c:pt>
                <c:pt idx="123">
                  <c:v>4.5115702355876244E-3</c:v>
                </c:pt>
                <c:pt idx="124">
                  <c:v>4.1082179297569433E-3</c:v>
                </c:pt>
                <c:pt idx="125">
                  <c:v>4.7356548499380034E-3</c:v>
                </c:pt>
                <c:pt idx="126">
                  <c:v>4.6758989527779021E-3</c:v>
                </c:pt>
                <c:pt idx="127">
                  <c:v>4.7505938242280287E-3</c:v>
                </c:pt>
                <c:pt idx="128">
                  <c:v>4.6012040813277763E-3</c:v>
                </c:pt>
                <c:pt idx="129">
                  <c:v>4.9149225414183064E-3</c:v>
                </c:pt>
                <c:pt idx="130">
                  <c:v>4.9896174128684322E-3</c:v>
                </c:pt>
                <c:pt idx="131">
                  <c:v>4.9597394642883824E-3</c:v>
                </c:pt>
                <c:pt idx="132">
                  <c:v>5.5124815130193159E-3</c:v>
                </c:pt>
                <c:pt idx="133">
                  <c:v>5.3630917701190635E-3</c:v>
                </c:pt>
                <c:pt idx="134">
                  <c:v>5.2435799757988618E-3</c:v>
                </c:pt>
                <c:pt idx="135">
                  <c:v>5.3780307444090888E-3</c:v>
                </c:pt>
                <c:pt idx="136">
                  <c:v>5.6170543330494932E-3</c:v>
                </c:pt>
                <c:pt idx="137">
                  <c:v>6.005467664590149E-3</c:v>
                </c:pt>
                <c:pt idx="138">
                  <c:v>5.6021153587594678E-3</c:v>
                </c:pt>
                <c:pt idx="139">
                  <c:v>5.4228476672791648E-3</c:v>
                </c:pt>
                <c:pt idx="140">
                  <c:v>6.1100404846203262E-3</c:v>
                </c:pt>
                <c:pt idx="141">
                  <c:v>6.2594302275205786E-3</c:v>
                </c:pt>
                <c:pt idx="142">
                  <c:v>6.1249794589103516E-3</c:v>
                </c:pt>
                <c:pt idx="143">
                  <c:v>6.229552278940528E-3</c:v>
                </c:pt>
                <c:pt idx="144">
                  <c:v>5.5274204873093412E-3</c:v>
                </c:pt>
                <c:pt idx="145">
                  <c:v>6.1996743303604773E-3</c:v>
                </c:pt>
                <c:pt idx="146">
                  <c:v>5.7813830502397709E-3</c:v>
                </c:pt>
                <c:pt idx="147">
                  <c:v>6.005467664590149E-3</c:v>
                </c:pt>
                <c:pt idx="148">
                  <c:v>5.8112609988198206E-3</c:v>
                </c:pt>
                <c:pt idx="149">
                  <c:v>5.6768102302095936E-3</c:v>
                </c:pt>
                <c:pt idx="150">
                  <c:v>4.7057769013579527E-3</c:v>
                </c:pt>
                <c:pt idx="151">
                  <c:v>4.6609599784878768E-3</c:v>
                </c:pt>
                <c:pt idx="152">
                  <c:v>4.0185840840167913E-3</c:v>
                </c:pt>
                <c:pt idx="153">
                  <c:v>3.5255979324459582E-3</c:v>
                </c:pt>
                <c:pt idx="154">
                  <c:v>3.9140112639866149E-3</c:v>
                </c:pt>
                <c:pt idx="155">
                  <c:v>2.6591374236244938E-3</c:v>
                </c:pt>
                <c:pt idx="156">
                  <c:v>3.8393163925364883E-3</c:v>
                </c:pt>
                <c:pt idx="157">
                  <c:v>3.5853538296060591E-3</c:v>
                </c:pt>
                <c:pt idx="158">
                  <c:v>2.9877948580050492E-3</c:v>
                </c:pt>
                <c:pt idx="159">
                  <c:v>3.1820015237753775E-3</c:v>
                </c:pt>
                <c:pt idx="160">
                  <c:v>3.1969404980654028E-3</c:v>
                </c:pt>
                <c:pt idx="161">
                  <c:v>3.9140112639866149E-3</c:v>
                </c:pt>
                <c:pt idx="162">
                  <c:v>3.7795604953763874E-3</c:v>
                </c:pt>
                <c:pt idx="163">
                  <c:v>3.5704148553160342E-3</c:v>
                </c:pt>
                <c:pt idx="164">
                  <c:v>3.6451097267661604E-3</c:v>
                </c:pt>
                <c:pt idx="165">
                  <c:v>3.6152317781861097E-3</c:v>
                </c:pt>
                <c:pt idx="166">
                  <c:v>3.8094384439564381E-3</c:v>
                </c:pt>
                <c:pt idx="167">
                  <c:v>3.8841333154065643E-3</c:v>
                </c:pt>
                <c:pt idx="168">
                  <c:v>2.9877948580050492E-3</c:v>
                </c:pt>
                <c:pt idx="169">
                  <c:v>3.3015133180955797E-3</c:v>
                </c:pt>
                <c:pt idx="170">
                  <c:v>3.5255979324459582E-3</c:v>
                </c:pt>
                <c:pt idx="171">
                  <c:v>3.137184600905302E-3</c:v>
                </c:pt>
                <c:pt idx="172">
                  <c:v>3.5853538296060591E-3</c:v>
                </c:pt>
                <c:pt idx="173">
                  <c:v>3.2268184466454535E-3</c:v>
                </c:pt>
                <c:pt idx="174">
                  <c:v>3.2566963952255037E-3</c:v>
                </c:pt>
                <c:pt idx="175">
                  <c:v>2.8234661408147715E-3</c:v>
                </c:pt>
                <c:pt idx="176">
                  <c:v>2.957916909424999E-3</c:v>
                </c:pt>
                <c:pt idx="177">
                  <c:v>2.5246866550142667E-3</c:v>
                </c:pt>
                <c:pt idx="178">
                  <c:v>2.7188933207845951E-3</c:v>
                </c:pt>
                <c:pt idx="179">
                  <c:v>2.6591374236244938E-3</c:v>
                </c:pt>
                <c:pt idx="180">
                  <c:v>2.4051748606940646E-3</c:v>
                </c:pt>
                <c:pt idx="181">
                  <c:v>2.4948087064342161E-3</c:v>
                </c:pt>
                <c:pt idx="182">
                  <c:v>2.7637102436546706E-3</c:v>
                </c:pt>
                <c:pt idx="183">
                  <c:v>2.5844425521743676E-3</c:v>
                </c:pt>
                <c:pt idx="184">
                  <c:v>2.4798697321441912E-3</c:v>
                </c:pt>
                <c:pt idx="185">
                  <c:v>2.3304799892439384E-3</c:v>
                </c:pt>
                <c:pt idx="186">
                  <c:v>2.181090246343686E-3</c:v>
                </c:pt>
                <c:pt idx="187">
                  <c:v>2.1362733234736105E-3</c:v>
                </c:pt>
                <c:pt idx="188">
                  <c:v>1.8972497348332064E-3</c:v>
                </c:pt>
                <c:pt idx="189">
                  <c:v>2.001822554863383E-3</c:v>
                </c:pt>
                <c:pt idx="190">
                  <c:v>2.1213343491835852E-3</c:v>
                </c:pt>
                <c:pt idx="191">
                  <c:v>2.2408461435037869E-3</c:v>
                </c:pt>
                <c:pt idx="192">
                  <c:v>2.3006020406638882E-3</c:v>
                </c:pt>
                <c:pt idx="193">
                  <c:v>2.2707240920838375E-3</c:v>
                </c:pt>
                <c:pt idx="194">
                  <c:v>1.7777379405130044E-3</c:v>
                </c:pt>
                <c:pt idx="195">
                  <c:v>1.7627989662229791E-3</c:v>
                </c:pt>
                <c:pt idx="196">
                  <c:v>1.8374938376731053E-3</c:v>
                </c:pt>
                <c:pt idx="197">
                  <c:v>1.7179820433529034E-3</c:v>
                </c:pt>
                <c:pt idx="198">
                  <c:v>2.1960292206337113E-3</c:v>
                </c:pt>
                <c:pt idx="199">
                  <c:v>1.8524328119631306E-3</c:v>
                </c:pt>
                <c:pt idx="200">
                  <c:v>1.8673717862531559E-3</c:v>
                </c:pt>
                <c:pt idx="201">
                  <c:v>1.7627989662229791E-3</c:v>
                </c:pt>
                <c:pt idx="202">
                  <c:v>2.1213343491835852E-3</c:v>
                </c:pt>
                <c:pt idx="203">
                  <c:v>1.7777379405130044E-3</c:v>
                </c:pt>
                <c:pt idx="204">
                  <c:v>2.181090246343686E-3</c:v>
                </c:pt>
                <c:pt idx="205">
                  <c:v>1.7478599919329538E-3</c:v>
                </c:pt>
                <c:pt idx="206">
                  <c:v>1.9420666577032821E-3</c:v>
                </c:pt>
                <c:pt idx="207">
                  <c:v>1.6881040947728529E-3</c:v>
                </c:pt>
                <c:pt idx="208">
                  <c:v>1.7478599919329538E-3</c:v>
                </c:pt>
                <c:pt idx="209">
                  <c:v>2.046639477733459E-3</c:v>
                </c:pt>
                <c:pt idx="210">
                  <c:v>2.3752969121140144E-3</c:v>
                </c:pt>
                <c:pt idx="211">
                  <c:v>1.9420666577032821E-3</c:v>
                </c:pt>
                <c:pt idx="212">
                  <c:v>1.8673717862531559E-3</c:v>
                </c:pt>
                <c:pt idx="213">
                  <c:v>1.8076158890930549E-3</c:v>
                </c:pt>
                <c:pt idx="214">
                  <c:v>1.8972497348332064E-3</c:v>
                </c:pt>
                <c:pt idx="215">
                  <c:v>1.8524328119631306E-3</c:v>
                </c:pt>
                <c:pt idx="216">
                  <c:v>1.9271276834132568E-3</c:v>
                </c:pt>
                <c:pt idx="217">
                  <c:v>1.9420666577032821E-3</c:v>
                </c:pt>
                <c:pt idx="218">
                  <c:v>2.1960292206337113E-3</c:v>
                </c:pt>
                <c:pt idx="219">
                  <c:v>2.6292594750444436E-3</c:v>
                </c:pt>
                <c:pt idx="220">
                  <c:v>2.3155410149539131E-3</c:v>
                </c:pt>
                <c:pt idx="221">
                  <c:v>2.6591374236244938E-3</c:v>
                </c:pt>
                <c:pt idx="222">
                  <c:v>2.2557851177938122E-3</c:v>
                </c:pt>
                <c:pt idx="223">
                  <c:v>2.7935881922347213E-3</c:v>
                </c:pt>
                <c:pt idx="224">
                  <c:v>2.6890153722045444E-3</c:v>
                </c:pt>
                <c:pt idx="225">
                  <c:v>2.6441984493344689E-3</c:v>
                </c:pt>
                <c:pt idx="226">
                  <c:v>2.7188933207845951E-3</c:v>
                </c:pt>
                <c:pt idx="227">
                  <c:v>2.4051748606940646E-3</c:v>
                </c:pt>
                <c:pt idx="228">
                  <c:v>2.5844425521743676E-3</c:v>
                </c:pt>
                <c:pt idx="229">
                  <c:v>2.957916909424999E-3</c:v>
                </c:pt>
                <c:pt idx="230">
                  <c:v>2.9280389608449483E-3</c:v>
                </c:pt>
                <c:pt idx="231">
                  <c:v>3.2118794723554282E-3</c:v>
                </c:pt>
                <c:pt idx="232">
                  <c:v>2.8832220379748728E-3</c:v>
                </c:pt>
                <c:pt idx="233">
                  <c:v>3.0326117808751251E-3</c:v>
                </c:pt>
                <c:pt idx="234">
                  <c:v>3.3463302409656552E-3</c:v>
                </c:pt>
                <c:pt idx="235">
                  <c:v>3.1969404980654028E-3</c:v>
                </c:pt>
                <c:pt idx="236">
                  <c:v>3.9737671611467153E-3</c:v>
                </c:pt>
                <c:pt idx="237">
                  <c:v>3.5853538296060591E-3</c:v>
                </c:pt>
                <c:pt idx="238">
                  <c:v>3.271635369515529E-3</c:v>
                </c:pt>
                <c:pt idx="239">
                  <c:v>4.1978517754970943E-3</c:v>
                </c:pt>
                <c:pt idx="240">
                  <c:v>3.8094384439564381E-3</c:v>
                </c:pt>
                <c:pt idx="241">
                  <c:v>4.3024245955272707E-3</c:v>
                </c:pt>
                <c:pt idx="242">
                  <c:v>4.0634010068868673E-3</c:v>
                </c:pt>
                <c:pt idx="243">
                  <c:v>4.138095878336993E-3</c:v>
                </c:pt>
                <c:pt idx="244">
                  <c:v>4.1231569040469677E-3</c:v>
                </c:pt>
                <c:pt idx="245">
                  <c:v>4.003645109726766E-3</c:v>
                </c:pt>
                <c:pt idx="246">
                  <c:v>4.1679738269170437E-3</c:v>
                </c:pt>
                <c:pt idx="247">
                  <c:v>4.1530348526270184E-3</c:v>
                </c:pt>
                <c:pt idx="248">
                  <c:v>4.182912801207069E-3</c:v>
                </c:pt>
                <c:pt idx="249">
                  <c:v>4.8252886956781545E-3</c:v>
                </c:pt>
                <c:pt idx="250">
                  <c:v>5.2585189500888871E-3</c:v>
                </c:pt>
                <c:pt idx="251">
                  <c:v>5.7664440759497455E-3</c:v>
                </c:pt>
                <c:pt idx="252">
                  <c:v>6.408819970420831E-3</c:v>
                </c:pt>
                <c:pt idx="253">
                  <c:v>8.2463138080939354E-3</c:v>
                </c:pt>
                <c:pt idx="254">
                  <c:v>1.2877395838001763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3331968"/>
        <c:axId val="173333504"/>
      </c:lineChart>
      <c:catAx>
        <c:axId val="173331968"/>
        <c:scaling>
          <c:orientation val="minMax"/>
        </c:scaling>
        <c:delete val="1"/>
        <c:axPos val="b"/>
        <c:majorTickMark val="out"/>
        <c:minorTickMark val="none"/>
        <c:tickLblPos val="nextTo"/>
        <c:crossAx val="173333504"/>
        <c:crosses val="autoZero"/>
        <c:auto val="1"/>
        <c:lblAlgn val="ctr"/>
        <c:lblOffset val="100"/>
        <c:noMultiLvlLbl val="0"/>
      </c:catAx>
      <c:valAx>
        <c:axId val="17333350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73331968"/>
        <c:crosses val="autoZero"/>
        <c:crossBetween val="between"/>
      </c:valAx>
      <c:spPr>
        <a:noFill/>
        <a:ln w="1065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35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8050541516245488E-3"/>
          <c:y val="2.7624309392265197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4012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2.9876227059325651E-4</c:v>
                </c:pt>
                <c:pt idx="1">
                  <c:v>2.4896855882771372E-4</c:v>
                </c:pt>
                <c:pt idx="2">
                  <c:v>4.9793711765542754E-5</c:v>
                </c:pt>
                <c:pt idx="3">
                  <c:v>6.4020486555697818E-5</c:v>
                </c:pt>
                <c:pt idx="4">
                  <c:v>8.5360648740930424E-5</c:v>
                </c:pt>
                <c:pt idx="5">
                  <c:v>1.0670081092616303E-4</c:v>
                </c:pt>
                <c:pt idx="6">
                  <c:v>9.2474036136007973E-5</c:v>
                </c:pt>
                <c:pt idx="7">
                  <c:v>1.209275857163181E-4</c:v>
                </c:pt>
                <c:pt idx="8">
                  <c:v>5.6907099160620283E-5</c:v>
                </c:pt>
                <c:pt idx="9">
                  <c:v>7.1133873950775353E-5</c:v>
                </c:pt>
                <c:pt idx="10">
                  <c:v>2.8453549580310141E-5</c:v>
                </c:pt>
                <c:pt idx="11">
                  <c:v>5.6907099160620283E-5</c:v>
                </c:pt>
                <c:pt idx="12">
                  <c:v>1.5649452269170578E-4</c:v>
                </c:pt>
                <c:pt idx="13">
                  <c:v>3.3432920756864415E-4</c:v>
                </c:pt>
                <c:pt idx="14">
                  <c:v>6.757718025323659E-4</c:v>
                </c:pt>
                <c:pt idx="15">
                  <c:v>1.0741214966567079E-3</c:v>
                </c:pt>
                <c:pt idx="16">
                  <c:v>1.4226774790155072E-3</c:v>
                </c:pt>
                <c:pt idx="17">
                  <c:v>1.6076255512875231E-3</c:v>
                </c:pt>
                <c:pt idx="18">
                  <c:v>1.5862853891022903E-3</c:v>
                </c:pt>
                <c:pt idx="19">
                  <c:v>1.6360791008678331E-3</c:v>
                </c:pt>
                <c:pt idx="20">
                  <c:v>1.7214397496087637E-3</c:v>
                </c:pt>
                <c:pt idx="21">
                  <c:v>1.6289657134727557E-3</c:v>
                </c:pt>
                <c:pt idx="22">
                  <c:v>2.1980367050789588E-3</c:v>
                </c:pt>
                <c:pt idx="23">
                  <c:v>2.8666951202162469E-3</c:v>
                </c:pt>
                <c:pt idx="24">
                  <c:v>4.2893725992317541E-3</c:v>
                </c:pt>
                <c:pt idx="25">
                  <c:v>5.0433916631099727E-3</c:v>
                </c:pt>
                <c:pt idx="26">
                  <c:v>5.285246834542609E-3</c:v>
                </c:pt>
                <c:pt idx="27">
                  <c:v>5.5057618437900123E-3</c:v>
                </c:pt>
                <c:pt idx="28">
                  <c:v>5.832977663963579E-3</c:v>
                </c:pt>
                <c:pt idx="29">
                  <c:v>6.9213259354104426E-3</c:v>
                </c:pt>
                <c:pt idx="30">
                  <c:v>8.0523545312277713E-3</c:v>
                </c:pt>
                <c:pt idx="31">
                  <c:v>9.1620429648598661E-3</c:v>
                </c:pt>
                <c:pt idx="32">
                  <c:v>8.8775074690567637E-3</c:v>
                </c:pt>
                <c:pt idx="33">
                  <c:v>8.4435908379570344E-3</c:v>
                </c:pt>
                <c:pt idx="34">
                  <c:v>8.6569924598093612E-3</c:v>
                </c:pt>
                <c:pt idx="35">
                  <c:v>7.3339024043249388E-3</c:v>
                </c:pt>
                <c:pt idx="36">
                  <c:v>7.1774078816332337E-3</c:v>
                </c:pt>
                <c:pt idx="37">
                  <c:v>6.8857589984350548E-3</c:v>
                </c:pt>
                <c:pt idx="38">
                  <c:v>5.9254517000995877E-3</c:v>
                </c:pt>
                <c:pt idx="39">
                  <c:v>5.7333902404324939E-3</c:v>
                </c:pt>
                <c:pt idx="40">
                  <c:v>5.8614312135438886E-3</c:v>
                </c:pt>
                <c:pt idx="41">
                  <c:v>6.0606060606060606E-3</c:v>
                </c:pt>
                <c:pt idx="42">
                  <c:v>6.5443164034713324E-3</c:v>
                </c:pt>
                <c:pt idx="43">
                  <c:v>6.4020486555697821E-3</c:v>
                </c:pt>
                <c:pt idx="44">
                  <c:v>6.7363778631384262E-3</c:v>
                </c:pt>
                <c:pt idx="45">
                  <c:v>6.7363778631384262E-3</c:v>
                </c:pt>
                <c:pt idx="46">
                  <c:v>7.4406032152511022E-3</c:v>
                </c:pt>
                <c:pt idx="47">
                  <c:v>7.2343149807938536E-3</c:v>
                </c:pt>
                <c:pt idx="48">
                  <c:v>7.084933845497225E-3</c:v>
                </c:pt>
                <c:pt idx="49">
                  <c:v>6.6794707639778062E-3</c:v>
                </c:pt>
                <c:pt idx="50">
                  <c:v>6.2455541328780761E-3</c:v>
                </c:pt>
                <c:pt idx="51">
                  <c:v>5.911224925309432E-3</c:v>
                </c:pt>
                <c:pt idx="52">
                  <c:v>5.263906672357376E-3</c:v>
                </c:pt>
                <c:pt idx="53">
                  <c:v>4.8228766538625685E-3</c:v>
                </c:pt>
                <c:pt idx="54">
                  <c:v>5.3990610328638498E-3</c:v>
                </c:pt>
                <c:pt idx="55">
                  <c:v>5.3137003841229186E-3</c:v>
                </c:pt>
                <c:pt idx="56">
                  <c:v>5.10741214966567E-3</c:v>
                </c:pt>
                <c:pt idx="57">
                  <c:v>5.2710200597524542E-3</c:v>
                </c:pt>
                <c:pt idx="58">
                  <c:v>5.0433916631099727E-3</c:v>
                </c:pt>
                <c:pt idx="59">
                  <c:v>4.9295774647887328E-3</c:v>
                </c:pt>
                <c:pt idx="60">
                  <c:v>5.3919476454687724E-3</c:v>
                </c:pt>
                <c:pt idx="61">
                  <c:v>5.0007113387395075E-3</c:v>
                </c:pt>
                <c:pt idx="62">
                  <c:v>5.4915350689998576E-3</c:v>
                </c:pt>
                <c:pt idx="63">
                  <c:v>5.0789586000853605E-3</c:v>
                </c:pt>
                <c:pt idx="64">
                  <c:v>4.9509176269739649E-3</c:v>
                </c:pt>
                <c:pt idx="65">
                  <c:v>5.0931853748755153E-3</c:v>
                </c:pt>
                <c:pt idx="66">
                  <c:v>5.8614312135438886E-3</c:v>
                </c:pt>
                <c:pt idx="67">
                  <c:v>6.110399772371604E-3</c:v>
                </c:pt>
                <c:pt idx="68">
                  <c:v>6.1317399345568362E-3</c:v>
                </c:pt>
                <c:pt idx="69">
                  <c:v>6.1601934841371466E-3</c:v>
                </c:pt>
                <c:pt idx="70">
                  <c:v>6.1032863849765249E-3</c:v>
                </c:pt>
                <c:pt idx="71">
                  <c:v>5.7831839521980365E-3</c:v>
                </c:pt>
                <c:pt idx="72">
                  <c:v>5.4630815194195471E-3</c:v>
                </c:pt>
                <c:pt idx="73">
                  <c:v>5.5057618437900123E-3</c:v>
                </c:pt>
                <c:pt idx="74">
                  <c:v>4.9011239152084224E-3</c:v>
                </c:pt>
                <c:pt idx="75">
                  <c:v>5.7191634656423391E-3</c:v>
                </c:pt>
                <c:pt idx="76">
                  <c:v>5.6551429790866409E-3</c:v>
                </c:pt>
                <c:pt idx="77">
                  <c:v>6.1886470337174562E-3</c:v>
                </c:pt>
                <c:pt idx="78">
                  <c:v>6.6723573765827288E-3</c:v>
                </c:pt>
                <c:pt idx="79">
                  <c:v>6.6794707639778062E-3</c:v>
                </c:pt>
                <c:pt idx="80">
                  <c:v>7.6113245127329629E-3</c:v>
                </c:pt>
                <c:pt idx="81">
                  <c:v>7.7749324228197463E-3</c:v>
                </c:pt>
                <c:pt idx="82">
                  <c:v>7.7962725850049793E-3</c:v>
                </c:pt>
                <c:pt idx="83">
                  <c:v>7.1205007824726128E-3</c:v>
                </c:pt>
                <c:pt idx="84">
                  <c:v>6.4660691421254803E-3</c:v>
                </c:pt>
                <c:pt idx="85">
                  <c:v>5.0860719874804379E-3</c:v>
                </c:pt>
                <c:pt idx="86">
                  <c:v>4.268032437046522E-3</c:v>
                </c:pt>
                <c:pt idx="87">
                  <c:v>4.01195049082373E-3</c:v>
                </c:pt>
                <c:pt idx="88">
                  <c:v>3.0658699672784181E-3</c:v>
                </c:pt>
                <c:pt idx="89">
                  <c:v>2.7457675344999288E-3</c:v>
                </c:pt>
                <c:pt idx="90">
                  <c:v>2.6959738227343862E-3</c:v>
                </c:pt>
                <c:pt idx="91">
                  <c:v>2.5110257504623703E-3</c:v>
                </c:pt>
                <c:pt idx="92">
                  <c:v>2.2122634798691135E-3</c:v>
                </c:pt>
                <c:pt idx="93">
                  <c:v>1.9277279840660122E-3</c:v>
                </c:pt>
                <c:pt idx="94">
                  <c:v>1.9063878218807794E-3</c:v>
                </c:pt>
                <c:pt idx="95">
                  <c:v>1.8423673353250816E-3</c:v>
                </c:pt>
                <c:pt idx="96">
                  <c:v>1.7996870109546167E-3</c:v>
                </c:pt>
                <c:pt idx="97">
                  <c:v>1.7783468487693839E-3</c:v>
                </c:pt>
                <c:pt idx="98">
                  <c:v>1.6218523260776781E-3</c:v>
                </c:pt>
                <c:pt idx="99">
                  <c:v>1.6787594252382985E-3</c:v>
                </c:pt>
                <c:pt idx="100">
                  <c:v>1.7641200739792289E-3</c:v>
                </c:pt>
                <c:pt idx="101">
                  <c:v>1.9206145966709346E-3</c:v>
                </c:pt>
                <c:pt idx="102">
                  <c:v>1.8139137857447717E-3</c:v>
                </c:pt>
                <c:pt idx="103">
                  <c:v>1.5578318395219803E-3</c:v>
                </c:pt>
                <c:pt idx="104">
                  <c:v>1.6716460378432209E-3</c:v>
                </c:pt>
                <c:pt idx="105">
                  <c:v>1.6360791008678331E-3</c:v>
                </c:pt>
                <c:pt idx="106">
                  <c:v>1.4582444159908948E-3</c:v>
                </c:pt>
                <c:pt idx="107">
                  <c:v>1.5507184521269027E-3</c:v>
                </c:pt>
                <c:pt idx="108">
                  <c:v>1.394223929435197E-3</c:v>
                </c:pt>
                <c:pt idx="109">
                  <c:v>1.315976668089344E-3</c:v>
                </c:pt>
                <c:pt idx="110">
                  <c:v>1.486697965571205E-3</c:v>
                </c:pt>
                <c:pt idx="111">
                  <c:v>1.5720586143121353E-3</c:v>
                </c:pt>
                <c:pt idx="112">
                  <c:v>1.5080381277564375E-3</c:v>
                </c:pt>
                <c:pt idx="113">
                  <c:v>1.5151515151515152E-3</c:v>
                </c:pt>
                <c:pt idx="114">
                  <c:v>1.6645326504481435E-3</c:v>
                </c:pt>
                <c:pt idx="115">
                  <c:v>1.4582444159908948E-3</c:v>
                </c:pt>
                <c:pt idx="116">
                  <c:v>1.6360791008678331E-3</c:v>
                </c:pt>
                <c:pt idx="117">
                  <c:v>1.6218523260776781E-3</c:v>
                </c:pt>
                <c:pt idx="118">
                  <c:v>1.47247119078105E-3</c:v>
                </c:pt>
                <c:pt idx="119">
                  <c:v>1.6574192630530659E-3</c:v>
                </c:pt>
                <c:pt idx="120">
                  <c:v>1.6431924882629107E-3</c:v>
                </c:pt>
                <c:pt idx="121">
                  <c:v>1.5222649025465925E-3</c:v>
                </c:pt>
                <c:pt idx="122">
                  <c:v>1.3230900554844216E-3</c:v>
                </c:pt>
                <c:pt idx="123">
                  <c:v>1.5649452269170579E-3</c:v>
                </c:pt>
                <c:pt idx="124">
                  <c:v>1.47247119078105E-3</c:v>
                </c:pt>
                <c:pt idx="125">
                  <c:v>1.4084507042253522E-3</c:v>
                </c:pt>
                <c:pt idx="126">
                  <c:v>1.6574192630530659E-3</c:v>
                </c:pt>
                <c:pt idx="127">
                  <c:v>1.5080381277564375E-3</c:v>
                </c:pt>
                <c:pt idx="128">
                  <c:v>1.4582444159908948E-3</c:v>
                </c:pt>
                <c:pt idx="129">
                  <c:v>1.3728837672499644E-3</c:v>
                </c:pt>
                <c:pt idx="130">
                  <c:v>1.315976668089344E-3</c:v>
                </c:pt>
                <c:pt idx="131">
                  <c:v>1.3657703798548868E-3</c:v>
                </c:pt>
                <c:pt idx="132">
                  <c:v>1.5862853891022903E-3</c:v>
                </c:pt>
                <c:pt idx="133">
                  <c:v>1.3302034428794992E-3</c:v>
                </c:pt>
                <c:pt idx="134">
                  <c:v>1.4297908664105848E-3</c:v>
                </c:pt>
                <c:pt idx="135">
                  <c:v>1.4297908664105848E-3</c:v>
                </c:pt>
                <c:pt idx="136">
                  <c:v>1.3728837672499644E-3</c:v>
                </c:pt>
                <c:pt idx="137">
                  <c:v>1.3302034428794992E-3</c:v>
                </c:pt>
                <c:pt idx="138">
                  <c:v>1.3302034428794992E-3</c:v>
                </c:pt>
                <c:pt idx="139">
                  <c:v>1.209275857163181E-3</c:v>
                </c:pt>
                <c:pt idx="140">
                  <c:v>1.2732963437188788E-3</c:v>
                </c:pt>
                <c:pt idx="141">
                  <c:v>1.1665955327927159E-3</c:v>
                </c:pt>
                <c:pt idx="142">
                  <c:v>1.315976668089344E-3</c:v>
                </c:pt>
                <c:pt idx="143">
                  <c:v>1.394223929435197E-3</c:v>
                </c:pt>
                <c:pt idx="144">
                  <c:v>1.3444302176696544E-3</c:v>
                </c:pt>
                <c:pt idx="145">
                  <c:v>1.4582444159908948E-3</c:v>
                </c:pt>
                <c:pt idx="146">
                  <c:v>1.2946365059041116E-3</c:v>
                </c:pt>
                <c:pt idx="147">
                  <c:v>1.1523687580025606E-3</c:v>
                </c:pt>
                <c:pt idx="148">
                  <c:v>1.2590695689287238E-3</c:v>
                </c:pt>
                <c:pt idx="149">
                  <c:v>1.2946365059041116E-3</c:v>
                </c:pt>
                <c:pt idx="150">
                  <c:v>1.4511310285958172E-3</c:v>
                </c:pt>
                <c:pt idx="151">
                  <c:v>1.1381419832124057E-3</c:v>
                </c:pt>
                <c:pt idx="152">
                  <c:v>1.287523118509034E-3</c:v>
                </c:pt>
                <c:pt idx="153">
                  <c:v>1.1665955327927159E-3</c:v>
                </c:pt>
                <c:pt idx="154">
                  <c:v>1.3657703798548868E-3</c:v>
                </c:pt>
                <c:pt idx="155">
                  <c:v>1.3871105420401194E-3</c:v>
                </c:pt>
                <c:pt idx="156">
                  <c:v>1.4226774790155072E-3</c:v>
                </c:pt>
                <c:pt idx="157">
                  <c:v>1.3515436050647318E-3</c:v>
                </c:pt>
                <c:pt idx="158">
                  <c:v>1.195049082373026E-3</c:v>
                </c:pt>
                <c:pt idx="159">
                  <c:v>1.3515436050647318E-3</c:v>
                </c:pt>
                <c:pt idx="160">
                  <c:v>1.3302034428794992E-3</c:v>
                </c:pt>
                <c:pt idx="161">
                  <c:v>1.2732963437188788E-3</c:v>
                </c:pt>
                <c:pt idx="162">
                  <c:v>1.394223929435197E-3</c:v>
                </c:pt>
                <c:pt idx="163">
                  <c:v>1.3515436050647318E-3</c:v>
                </c:pt>
                <c:pt idx="164">
                  <c:v>1.6005121638924455E-3</c:v>
                </c:pt>
                <c:pt idx="165">
                  <c:v>1.4511310285958172E-3</c:v>
                </c:pt>
                <c:pt idx="166">
                  <c:v>1.3586569924598094E-3</c:v>
                </c:pt>
                <c:pt idx="167">
                  <c:v>1.6218523260776781E-3</c:v>
                </c:pt>
                <c:pt idx="168">
                  <c:v>1.4440176412007398E-3</c:v>
                </c:pt>
                <c:pt idx="169">
                  <c:v>1.4226774790155072E-3</c:v>
                </c:pt>
                <c:pt idx="170">
                  <c:v>1.3088632806942666E-3</c:v>
                </c:pt>
                <c:pt idx="171">
                  <c:v>1.3444302176696544E-3</c:v>
                </c:pt>
                <c:pt idx="172">
                  <c:v>1.4938113529662826E-3</c:v>
                </c:pt>
                <c:pt idx="173">
                  <c:v>1.4084507042253522E-3</c:v>
                </c:pt>
                <c:pt idx="174">
                  <c:v>1.5933987764973681E-3</c:v>
                </c:pt>
                <c:pt idx="175">
                  <c:v>1.3871105420401194E-3</c:v>
                </c:pt>
                <c:pt idx="176">
                  <c:v>1.3657703798548868E-3</c:v>
                </c:pt>
                <c:pt idx="177">
                  <c:v>1.2021624697681034E-3</c:v>
                </c:pt>
                <c:pt idx="178">
                  <c:v>1.2519561815336462E-3</c:v>
                </c:pt>
                <c:pt idx="179">
                  <c:v>1.379997154645042E-3</c:v>
                </c:pt>
                <c:pt idx="180">
                  <c:v>1.1594821453976382E-3</c:v>
                </c:pt>
                <c:pt idx="181">
                  <c:v>1.1452553706074833E-3</c:v>
                </c:pt>
                <c:pt idx="182">
                  <c:v>1.1025750462370181E-3</c:v>
                </c:pt>
                <c:pt idx="183">
                  <c:v>1.1523687580025606E-3</c:v>
                </c:pt>
                <c:pt idx="184">
                  <c:v>9.9587423531085489E-4</c:v>
                </c:pt>
                <c:pt idx="185">
                  <c:v>1.1665955327927159E-3</c:v>
                </c:pt>
                <c:pt idx="186">
                  <c:v>1.2732963437188788E-3</c:v>
                </c:pt>
                <c:pt idx="187">
                  <c:v>9.8876084791577751E-4</c:v>
                </c:pt>
                <c:pt idx="188">
                  <c:v>1.0456679470763977E-3</c:v>
                </c:pt>
                <c:pt idx="189">
                  <c:v>9.816474605206999E-4</c:v>
                </c:pt>
                <c:pt idx="190">
                  <c:v>1.0670081092616305E-3</c:v>
                </c:pt>
                <c:pt idx="191">
                  <c:v>1.1381419832124057E-3</c:v>
                </c:pt>
                <c:pt idx="192">
                  <c:v>9.7453407312562241E-4</c:v>
                </c:pt>
                <c:pt idx="193">
                  <c:v>1.0527813344714753E-3</c:v>
                </c:pt>
                <c:pt idx="194">
                  <c:v>1.0385545596813203E-3</c:v>
                </c:pt>
                <c:pt idx="195">
                  <c:v>9.9587423531085489E-4</c:v>
                </c:pt>
                <c:pt idx="196">
                  <c:v>1.0670081092616305E-3</c:v>
                </c:pt>
                <c:pt idx="197">
                  <c:v>9.9587423531085489E-4</c:v>
                </c:pt>
                <c:pt idx="198">
                  <c:v>9.4608052354531221E-4</c:v>
                </c:pt>
                <c:pt idx="199">
                  <c:v>8.2515293782899405E-4</c:v>
                </c:pt>
                <c:pt idx="200">
                  <c:v>7.6113245127329627E-4</c:v>
                </c:pt>
                <c:pt idx="201">
                  <c:v>8.8206003698961444E-4</c:v>
                </c:pt>
                <c:pt idx="202">
                  <c:v>8.7494664959453683E-4</c:v>
                </c:pt>
                <c:pt idx="203">
                  <c:v>8.8206003698961444E-4</c:v>
                </c:pt>
                <c:pt idx="204">
                  <c:v>8.6071987480438184E-4</c:v>
                </c:pt>
                <c:pt idx="205">
                  <c:v>6.9711196471759849E-4</c:v>
                </c:pt>
                <c:pt idx="206">
                  <c:v>6.1886470337174562E-4</c:v>
                </c:pt>
                <c:pt idx="207">
                  <c:v>7.6824583866837387E-4</c:v>
                </c:pt>
                <c:pt idx="208">
                  <c:v>7.8958600085360646E-4</c:v>
                </c:pt>
                <c:pt idx="209">
                  <c:v>7.1133873950775359E-4</c:v>
                </c:pt>
                <c:pt idx="210">
                  <c:v>7.0422535211267609E-4</c:v>
                </c:pt>
                <c:pt idx="211">
                  <c:v>8.1092616303883906E-4</c:v>
                </c:pt>
                <c:pt idx="212">
                  <c:v>7.3979228908806378E-4</c:v>
                </c:pt>
                <c:pt idx="213">
                  <c:v>7.1133873950775359E-4</c:v>
                </c:pt>
                <c:pt idx="214">
                  <c:v>6.8288518992744339E-4</c:v>
                </c:pt>
                <c:pt idx="215">
                  <c:v>5.9752454118651302E-4</c:v>
                </c:pt>
                <c:pt idx="216">
                  <c:v>6.8288518992744339E-4</c:v>
                </c:pt>
                <c:pt idx="217">
                  <c:v>6.1175131597666812E-4</c:v>
                </c:pt>
                <c:pt idx="218">
                  <c:v>5.5484421681604773E-4</c:v>
                </c:pt>
                <c:pt idx="219">
                  <c:v>5.1927727984066015E-4</c:v>
                </c:pt>
                <c:pt idx="220">
                  <c:v>5.6195760421112533E-4</c:v>
                </c:pt>
                <c:pt idx="221">
                  <c:v>4.3391663109972967E-4</c:v>
                </c:pt>
                <c:pt idx="222">
                  <c:v>4.4103001849480722E-4</c:v>
                </c:pt>
                <c:pt idx="223">
                  <c:v>4.837103428652724E-4</c:v>
                </c:pt>
                <c:pt idx="224">
                  <c:v>4.837103428652724E-4</c:v>
                </c:pt>
                <c:pt idx="225">
                  <c:v>5.4061744202589274E-4</c:v>
                </c:pt>
                <c:pt idx="226">
                  <c:v>3.9123630672926448E-4</c:v>
                </c:pt>
                <c:pt idx="227">
                  <c:v>4.1968985630957463E-4</c:v>
                </c:pt>
                <c:pt idx="228">
                  <c:v>4.6237018068003987E-4</c:v>
                </c:pt>
                <c:pt idx="229">
                  <c:v>4.1968985630957463E-4</c:v>
                </c:pt>
                <c:pt idx="230">
                  <c:v>3.6278275714895429E-4</c:v>
                </c:pt>
                <c:pt idx="231">
                  <c:v>2.418551714326362E-4</c:v>
                </c:pt>
                <c:pt idx="232">
                  <c:v>3.8412291933418694E-4</c:v>
                </c:pt>
                <c:pt idx="233">
                  <c:v>3.414425949637217E-4</c:v>
                </c:pt>
                <c:pt idx="234">
                  <c:v>2.5608194622279127E-4</c:v>
                </c:pt>
                <c:pt idx="235">
                  <c:v>3.2721582017356665E-4</c:v>
                </c:pt>
                <c:pt idx="236">
                  <c:v>3.7700953193910939E-4</c:v>
                </c:pt>
                <c:pt idx="237">
                  <c:v>3.4855598235879925E-4</c:v>
                </c:pt>
                <c:pt idx="238">
                  <c:v>3.6278275714895429E-4</c:v>
                </c:pt>
                <c:pt idx="239">
                  <c:v>2.8453549580310141E-4</c:v>
                </c:pt>
                <c:pt idx="240">
                  <c:v>3.5566936975387679E-4</c:v>
                </c:pt>
                <c:pt idx="241">
                  <c:v>3.2010243277848916E-4</c:v>
                </c:pt>
                <c:pt idx="242">
                  <c:v>2.9164888319817896E-4</c:v>
                </c:pt>
                <c:pt idx="243">
                  <c:v>2.9164888319817896E-4</c:v>
                </c:pt>
                <c:pt idx="244">
                  <c:v>2.7030872101294637E-4</c:v>
                </c:pt>
                <c:pt idx="245">
                  <c:v>3.2010243277848916E-4</c:v>
                </c:pt>
                <c:pt idx="246">
                  <c:v>2.8453549580310141E-4</c:v>
                </c:pt>
                <c:pt idx="247">
                  <c:v>3.4855598235879925E-4</c:v>
                </c:pt>
                <c:pt idx="248">
                  <c:v>2.7742210840802386E-4</c:v>
                </c:pt>
                <c:pt idx="249">
                  <c:v>2.7742210840802386E-4</c:v>
                </c:pt>
                <c:pt idx="250">
                  <c:v>2.7742210840802386E-4</c:v>
                </c:pt>
                <c:pt idx="251">
                  <c:v>3.0587565798833406E-4</c:v>
                </c:pt>
                <c:pt idx="252">
                  <c:v>3.9834969412434203E-4</c:v>
                </c:pt>
                <c:pt idx="253">
                  <c:v>3.6989614454403189E-4</c:v>
                </c:pt>
                <c:pt idx="254">
                  <c:v>4.837103428652724E-4</c:v>
                </c:pt>
              </c:numCache>
            </c:numRef>
          </c:val>
          <c:smooth val="0"/>
        </c:ser>
        <c:ser>
          <c:idx val="1"/>
          <c:order val="1"/>
          <c:spPr>
            <a:ln w="14012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4012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8.9633845740151483E-5</c:v>
                </c:pt>
                <c:pt idx="1">
                  <c:v>4.3920584412674221E-4</c:v>
                </c:pt>
                <c:pt idx="2">
                  <c:v>1.2548738403621206E-4</c:v>
                </c:pt>
                <c:pt idx="3">
                  <c:v>8.0670461166136324E-5</c:v>
                </c:pt>
                <c:pt idx="4">
                  <c:v>8.9633845740151489E-6</c:v>
                </c:pt>
                <c:pt idx="5">
                  <c:v>5.3780307444090887E-5</c:v>
                </c:pt>
                <c:pt idx="6">
                  <c:v>1.2548738403621206E-4</c:v>
                </c:pt>
                <c:pt idx="7">
                  <c:v>7.1707076592121192E-5</c:v>
                </c:pt>
                <c:pt idx="8">
                  <c:v>5.3780307444090887E-5</c:v>
                </c:pt>
                <c:pt idx="9">
                  <c:v>4.4816922870075741E-5</c:v>
                </c:pt>
                <c:pt idx="10">
                  <c:v>5.3780307444090887E-5</c:v>
                </c:pt>
                <c:pt idx="11">
                  <c:v>4.4816922870075741E-5</c:v>
                </c:pt>
                <c:pt idx="12">
                  <c:v>3.5853538296060596E-5</c:v>
                </c:pt>
                <c:pt idx="13">
                  <c:v>8.9633845740151489E-6</c:v>
                </c:pt>
                <c:pt idx="14">
                  <c:v>4.4816922870075741E-5</c:v>
                </c:pt>
                <c:pt idx="15">
                  <c:v>8.0670461166136324E-5</c:v>
                </c:pt>
                <c:pt idx="16">
                  <c:v>1.3445076861022721E-4</c:v>
                </c:pt>
                <c:pt idx="17">
                  <c:v>3.6749876753462105E-4</c:v>
                </c:pt>
                <c:pt idx="18">
                  <c:v>1.0218258414377269E-3</c:v>
                </c:pt>
                <c:pt idx="19">
                  <c:v>1.4879218392865148E-3</c:v>
                </c:pt>
                <c:pt idx="20">
                  <c:v>1.6044458387487115E-3</c:v>
                </c:pt>
                <c:pt idx="21">
                  <c:v>1.4789584547124995E-3</c:v>
                </c:pt>
                <c:pt idx="22">
                  <c:v>1.3713978398243176E-3</c:v>
                </c:pt>
                <c:pt idx="23">
                  <c:v>1.5058486084345449E-3</c:v>
                </c:pt>
                <c:pt idx="24">
                  <c:v>2.0167615291534083E-3</c:v>
                </c:pt>
                <c:pt idx="25">
                  <c:v>2.3215166046699231E-3</c:v>
                </c:pt>
                <c:pt idx="26">
                  <c:v>3.0116972168690898E-3</c:v>
                </c:pt>
                <c:pt idx="27">
                  <c:v>3.0385873705911352E-3</c:v>
                </c:pt>
                <c:pt idx="28">
                  <c:v>3.4598664455698473E-3</c:v>
                </c:pt>
                <c:pt idx="29">
                  <c:v>4.4279119795634829E-3</c:v>
                </c:pt>
                <c:pt idx="30">
                  <c:v>5.1808362837807553E-3</c:v>
                </c:pt>
                <c:pt idx="31">
                  <c:v>6.588087661901134E-3</c:v>
                </c:pt>
                <c:pt idx="32">
                  <c:v>9.4922242638820417E-3</c:v>
                </c:pt>
                <c:pt idx="33">
                  <c:v>1.1374535024425224E-2</c:v>
                </c:pt>
                <c:pt idx="34">
                  <c:v>1.1921301483440146E-2</c:v>
                </c:pt>
                <c:pt idx="35">
                  <c:v>1.184063102227401E-2</c:v>
                </c:pt>
                <c:pt idx="36">
                  <c:v>9.617711647918253E-3</c:v>
                </c:pt>
                <c:pt idx="37">
                  <c:v>8.1297898086317381E-3</c:v>
                </c:pt>
                <c:pt idx="38">
                  <c:v>6.8032088916774973E-3</c:v>
                </c:pt>
                <c:pt idx="39">
                  <c:v>5.9068704342759822E-3</c:v>
                </c:pt>
                <c:pt idx="40">
                  <c:v>5.1539461300587099E-3</c:v>
                </c:pt>
                <c:pt idx="41">
                  <c:v>4.8940079774122706E-3</c:v>
                </c:pt>
                <c:pt idx="42">
                  <c:v>4.0693765966028769E-3</c:v>
                </c:pt>
                <c:pt idx="43">
                  <c:v>3.9349258279926498E-3</c:v>
                </c:pt>
                <c:pt idx="44">
                  <c:v>3.9797427508627258E-3</c:v>
                </c:pt>
                <c:pt idx="45">
                  <c:v>3.9438892125666647E-3</c:v>
                </c:pt>
                <c:pt idx="46">
                  <c:v>3.8721821359745442E-3</c:v>
                </c:pt>
                <c:pt idx="47">
                  <c:v>3.7287679827903014E-3</c:v>
                </c:pt>
                <c:pt idx="48">
                  <c:v>3.7825482902343927E-3</c:v>
                </c:pt>
                <c:pt idx="49">
                  <c:v>3.2985255232375744E-3</c:v>
                </c:pt>
                <c:pt idx="50">
                  <c:v>3.2626719849415142E-3</c:v>
                </c:pt>
                <c:pt idx="51">
                  <c:v>3.0654775243131806E-3</c:v>
                </c:pt>
                <c:pt idx="52">
                  <c:v>3.2985255232375744E-3</c:v>
                </c:pt>
                <c:pt idx="53">
                  <c:v>3.092367678035226E-3</c:v>
                </c:pt>
                <c:pt idx="54">
                  <c:v>3.1730381392013627E-3</c:v>
                </c:pt>
                <c:pt idx="55">
                  <c:v>3.567427060458029E-3</c:v>
                </c:pt>
                <c:pt idx="56">
                  <c:v>3.1999282929234076E-3</c:v>
                </c:pt>
                <c:pt idx="57">
                  <c:v>3.0296239860171199E-3</c:v>
                </c:pt>
                <c:pt idx="58">
                  <c:v>2.6979787567785593E-3</c:v>
                </c:pt>
                <c:pt idx="59">
                  <c:v>3.0027338322950745E-3</c:v>
                </c:pt>
                <c:pt idx="60">
                  <c:v>3.1551113700533321E-3</c:v>
                </c:pt>
                <c:pt idx="61">
                  <c:v>3.226818446645453E-3</c:v>
                </c:pt>
                <c:pt idx="62">
                  <c:v>2.4828575270021956E-3</c:v>
                </c:pt>
                <c:pt idx="63">
                  <c:v>2.4470039887061353E-3</c:v>
                </c:pt>
                <c:pt idx="64">
                  <c:v>2.1332855286156052E-3</c:v>
                </c:pt>
                <c:pt idx="65">
                  <c:v>1.5417021467306054E-3</c:v>
                </c:pt>
                <c:pt idx="66">
                  <c:v>1.8374938376731053E-3</c:v>
                </c:pt>
                <c:pt idx="67">
                  <c:v>1.6761529153408326E-3</c:v>
                </c:pt>
                <c:pt idx="68">
                  <c:v>1.4072513781203781E-3</c:v>
                </c:pt>
                <c:pt idx="69">
                  <c:v>1.4879218392865148E-3</c:v>
                </c:pt>
                <c:pt idx="70">
                  <c:v>1.51481199300856E-3</c:v>
                </c:pt>
                <c:pt idx="71">
                  <c:v>1.4251781472684087E-3</c:v>
                </c:pt>
                <c:pt idx="72">
                  <c:v>1.398287993546363E-3</c:v>
                </c:pt>
                <c:pt idx="73">
                  <c:v>1.3713978398243176E-3</c:v>
                </c:pt>
                <c:pt idx="74">
                  <c:v>1.2638372249361358E-3</c:v>
                </c:pt>
                <c:pt idx="75">
                  <c:v>1.2369470712140904E-3</c:v>
                </c:pt>
                <c:pt idx="76">
                  <c:v>1.2907273786581812E-3</c:v>
                </c:pt>
                <c:pt idx="77">
                  <c:v>1.3803612243983329E-3</c:v>
                </c:pt>
                <c:pt idx="78">
                  <c:v>1.1921301483440146E-3</c:v>
                </c:pt>
                <c:pt idx="79">
                  <c:v>1.2638372249361358E-3</c:v>
                </c:pt>
                <c:pt idx="80">
                  <c:v>1.2100569174920449E-3</c:v>
                </c:pt>
                <c:pt idx="81">
                  <c:v>1.4968852238605296E-3</c:v>
                </c:pt>
                <c:pt idx="82">
                  <c:v>1.4789584547124995E-3</c:v>
                </c:pt>
                <c:pt idx="83">
                  <c:v>1.5327387621565903E-3</c:v>
                </c:pt>
                <c:pt idx="84">
                  <c:v>1.084569533455833E-3</c:v>
                </c:pt>
                <c:pt idx="85">
                  <c:v>1.5327387621565903E-3</c:v>
                </c:pt>
                <c:pt idx="86">
                  <c:v>1.2638372249361358E-3</c:v>
                </c:pt>
                <c:pt idx="87">
                  <c:v>1.3265809169542419E-3</c:v>
                </c:pt>
                <c:pt idx="88">
                  <c:v>1.2279836866400753E-3</c:v>
                </c:pt>
                <c:pt idx="89">
                  <c:v>1.6671895307668176E-3</c:v>
                </c:pt>
                <c:pt idx="90">
                  <c:v>1.4251781472684087E-3</c:v>
                </c:pt>
                <c:pt idx="91">
                  <c:v>1.7837135302290145E-3</c:v>
                </c:pt>
                <c:pt idx="92">
                  <c:v>1.8016402993770446E-3</c:v>
                </c:pt>
                <c:pt idx="93">
                  <c:v>1.9002375296912112E-3</c:v>
                </c:pt>
                <c:pt idx="94">
                  <c:v>1.9092009142652265E-3</c:v>
                </c:pt>
                <c:pt idx="95">
                  <c:v>2.1063953748935598E-3</c:v>
                </c:pt>
                <c:pt idx="96">
                  <c:v>2.0346882983014384E-3</c:v>
                </c:pt>
                <c:pt idx="97">
                  <c:v>2.1870658360596961E-3</c:v>
                </c:pt>
                <c:pt idx="98">
                  <c:v>2.2049926052077262E-3</c:v>
                </c:pt>
                <c:pt idx="99">
                  <c:v>2.1422489131896205E-3</c:v>
                </c:pt>
                <c:pt idx="100">
                  <c:v>2.3573701429659842E-3</c:v>
                </c:pt>
                <c:pt idx="101">
                  <c:v>2.3394433738179537E-3</c:v>
                </c:pt>
                <c:pt idx="102">
                  <c:v>2.3573701429659842E-3</c:v>
                </c:pt>
                <c:pt idx="103">
                  <c:v>2.3484067583919689E-3</c:v>
                </c:pt>
                <c:pt idx="104">
                  <c:v>2.2946264509478781E-3</c:v>
                </c:pt>
                <c:pt idx="105">
                  <c:v>2.3484067583919689E-3</c:v>
                </c:pt>
                <c:pt idx="106">
                  <c:v>2.3573701429659842E-3</c:v>
                </c:pt>
                <c:pt idx="107">
                  <c:v>2.3842602966880292E-3</c:v>
                </c:pt>
                <c:pt idx="108">
                  <c:v>2.8593196791108322E-3</c:v>
                </c:pt>
                <c:pt idx="109">
                  <c:v>2.8234661408147715E-3</c:v>
                </c:pt>
                <c:pt idx="110">
                  <c:v>2.9041366019809077E-3</c:v>
                </c:pt>
                <c:pt idx="111">
                  <c:v>2.8234661408147715E-3</c:v>
                </c:pt>
                <c:pt idx="112">
                  <c:v>2.5904181418903776E-3</c:v>
                </c:pt>
                <c:pt idx="113">
                  <c:v>2.7786492179446955E-3</c:v>
                </c:pt>
                <c:pt idx="114">
                  <c:v>2.7965759870927261E-3</c:v>
                </c:pt>
                <c:pt idx="115">
                  <c:v>2.8682830636848474E-3</c:v>
                </c:pt>
                <c:pt idx="116">
                  <c:v>2.7427956796486352E-3</c:v>
                </c:pt>
                <c:pt idx="117">
                  <c:v>3.0296239860171199E-3</c:v>
                </c:pt>
                <c:pt idx="118">
                  <c:v>2.8145027562407562E-3</c:v>
                </c:pt>
                <c:pt idx="119">
                  <c:v>2.8862098328328776E-3</c:v>
                </c:pt>
                <c:pt idx="120">
                  <c:v>2.8772464482588623E-3</c:v>
                </c:pt>
                <c:pt idx="121">
                  <c:v>2.913099986554923E-3</c:v>
                </c:pt>
                <c:pt idx="122">
                  <c:v>2.7607224487966658E-3</c:v>
                </c:pt>
                <c:pt idx="123">
                  <c:v>2.7069421413525746E-3</c:v>
                </c:pt>
                <c:pt idx="124">
                  <c:v>2.4649307578541659E-3</c:v>
                </c:pt>
                <c:pt idx="125">
                  <c:v>2.841392909962802E-3</c:v>
                </c:pt>
                <c:pt idx="126">
                  <c:v>2.8055393716667413E-3</c:v>
                </c:pt>
                <c:pt idx="127">
                  <c:v>2.8503562945368173E-3</c:v>
                </c:pt>
                <c:pt idx="128">
                  <c:v>2.7607224487966658E-3</c:v>
                </c:pt>
                <c:pt idx="129">
                  <c:v>2.9489535248509837E-3</c:v>
                </c:pt>
                <c:pt idx="130">
                  <c:v>2.9937704477210592E-3</c:v>
                </c:pt>
                <c:pt idx="131">
                  <c:v>2.9758436785730295E-3</c:v>
                </c:pt>
                <c:pt idx="132">
                  <c:v>3.3074889078115893E-3</c:v>
                </c:pt>
                <c:pt idx="133">
                  <c:v>3.2178550620714382E-3</c:v>
                </c:pt>
                <c:pt idx="134">
                  <c:v>3.1461479854793168E-3</c:v>
                </c:pt>
                <c:pt idx="135">
                  <c:v>3.226818446645453E-3</c:v>
                </c:pt>
                <c:pt idx="136">
                  <c:v>3.3702325998296958E-3</c:v>
                </c:pt>
                <c:pt idx="137">
                  <c:v>3.6032805987540892E-3</c:v>
                </c:pt>
                <c:pt idx="138">
                  <c:v>3.3612692152556805E-3</c:v>
                </c:pt>
                <c:pt idx="139">
                  <c:v>3.2537086003674989E-3</c:v>
                </c:pt>
                <c:pt idx="140">
                  <c:v>3.6660242907721957E-3</c:v>
                </c:pt>
                <c:pt idx="141">
                  <c:v>3.7556581365123468E-3</c:v>
                </c:pt>
                <c:pt idx="142">
                  <c:v>3.6749876753462106E-3</c:v>
                </c:pt>
                <c:pt idx="143">
                  <c:v>3.7377313673643167E-3</c:v>
                </c:pt>
                <c:pt idx="144">
                  <c:v>3.3164522923856046E-3</c:v>
                </c:pt>
                <c:pt idx="145">
                  <c:v>3.7198045982162861E-3</c:v>
                </c:pt>
                <c:pt idx="146">
                  <c:v>3.4688298301438626E-3</c:v>
                </c:pt>
                <c:pt idx="147">
                  <c:v>3.6032805987540892E-3</c:v>
                </c:pt>
                <c:pt idx="148">
                  <c:v>3.4867565992918923E-3</c:v>
                </c:pt>
                <c:pt idx="149">
                  <c:v>3.4060861381257561E-3</c:v>
                </c:pt>
                <c:pt idx="150">
                  <c:v>2.8234661408147715E-3</c:v>
                </c:pt>
                <c:pt idx="151">
                  <c:v>2.7965759870927261E-3</c:v>
                </c:pt>
                <c:pt idx="152">
                  <c:v>2.4111504504100746E-3</c:v>
                </c:pt>
                <c:pt idx="153">
                  <c:v>2.1153587594675747E-3</c:v>
                </c:pt>
                <c:pt idx="154">
                  <c:v>2.3484067583919689E-3</c:v>
                </c:pt>
                <c:pt idx="155">
                  <c:v>1.5954824541746962E-3</c:v>
                </c:pt>
                <c:pt idx="156">
                  <c:v>2.303589835521893E-3</c:v>
                </c:pt>
                <c:pt idx="157">
                  <c:v>2.1512122977636354E-3</c:v>
                </c:pt>
                <c:pt idx="158">
                  <c:v>1.7926769148030293E-3</c:v>
                </c:pt>
                <c:pt idx="159">
                  <c:v>1.9092009142652265E-3</c:v>
                </c:pt>
                <c:pt idx="160">
                  <c:v>1.9181642988392415E-3</c:v>
                </c:pt>
                <c:pt idx="161">
                  <c:v>2.3484067583919689E-3</c:v>
                </c:pt>
                <c:pt idx="162">
                  <c:v>2.2677362972258323E-3</c:v>
                </c:pt>
                <c:pt idx="163">
                  <c:v>2.1422489131896205E-3</c:v>
                </c:pt>
                <c:pt idx="164">
                  <c:v>2.1870658360596961E-3</c:v>
                </c:pt>
                <c:pt idx="165">
                  <c:v>2.1691390669116659E-3</c:v>
                </c:pt>
                <c:pt idx="166">
                  <c:v>2.2856630663738628E-3</c:v>
                </c:pt>
                <c:pt idx="167">
                  <c:v>2.3304799892439384E-3</c:v>
                </c:pt>
                <c:pt idx="168">
                  <c:v>1.7926769148030293E-3</c:v>
                </c:pt>
                <c:pt idx="169">
                  <c:v>1.9809079908573476E-3</c:v>
                </c:pt>
                <c:pt idx="170">
                  <c:v>2.1153587594675747E-3</c:v>
                </c:pt>
                <c:pt idx="171">
                  <c:v>1.8823107605431811E-3</c:v>
                </c:pt>
                <c:pt idx="172">
                  <c:v>2.1512122977636354E-3</c:v>
                </c:pt>
                <c:pt idx="173">
                  <c:v>1.9360910679872721E-3</c:v>
                </c:pt>
                <c:pt idx="174">
                  <c:v>1.9540178371353022E-3</c:v>
                </c:pt>
                <c:pt idx="175">
                  <c:v>1.6940796844888628E-3</c:v>
                </c:pt>
                <c:pt idx="176">
                  <c:v>1.7747501456549992E-3</c:v>
                </c:pt>
                <c:pt idx="177">
                  <c:v>1.51481199300856E-3</c:v>
                </c:pt>
                <c:pt idx="178">
                  <c:v>1.6313359924707571E-3</c:v>
                </c:pt>
                <c:pt idx="179">
                  <c:v>1.5954824541746962E-3</c:v>
                </c:pt>
                <c:pt idx="180">
                  <c:v>1.4431049164164388E-3</c:v>
                </c:pt>
                <c:pt idx="181">
                  <c:v>1.4968852238605296E-3</c:v>
                </c:pt>
                <c:pt idx="182">
                  <c:v>1.6582261461928023E-3</c:v>
                </c:pt>
                <c:pt idx="183">
                  <c:v>1.5506655313046204E-3</c:v>
                </c:pt>
                <c:pt idx="184">
                  <c:v>1.4879218392865148E-3</c:v>
                </c:pt>
                <c:pt idx="185">
                  <c:v>1.398287993546363E-3</c:v>
                </c:pt>
                <c:pt idx="186">
                  <c:v>1.3086541478062115E-3</c:v>
                </c:pt>
                <c:pt idx="187">
                  <c:v>1.2817639940841663E-3</c:v>
                </c:pt>
                <c:pt idx="188">
                  <c:v>1.1383498408999238E-3</c:v>
                </c:pt>
                <c:pt idx="189">
                  <c:v>1.2010935329180297E-3</c:v>
                </c:pt>
                <c:pt idx="190">
                  <c:v>1.272800609510151E-3</c:v>
                </c:pt>
                <c:pt idx="191">
                  <c:v>1.344507686102272E-3</c:v>
                </c:pt>
                <c:pt idx="192">
                  <c:v>1.3803612243983329E-3</c:v>
                </c:pt>
                <c:pt idx="193">
                  <c:v>1.3624344552503026E-3</c:v>
                </c:pt>
                <c:pt idx="194">
                  <c:v>1.0666427643078026E-3</c:v>
                </c:pt>
                <c:pt idx="195">
                  <c:v>1.0576793797337873E-3</c:v>
                </c:pt>
                <c:pt idx="196">
                  <c:v>1.1024963026038631E-3</c:v>
                </c:pt>
                <c:pt idx="197">
                  <c:v>1.0307892260117419E-3</c:v>
                </c:pt>
                <c:pt idx="198">
                  <c:v>1.3176175323802268E-3</c:v>
                </c:pt>
                <c:pt idx="199">
                  <c:v>1.1114596871778784E-3</c:v>
                </c:pt>
                <c:pt idx="200">
                  <c:v>1.1204230717518934E-3</c:v>
                </c:pt>
                <c:pt idx="201">
                  <c:v>1.0576793797337873E-3</c:v>
                </c:pt>
                <c:pt idx="202">
                  <c:v>1.272800609510151E-3</c:v>
                </c:pt>
                <c:pt idx="203">
                  <c:v>1.0666427643078026E-3</c:v>
                </c:pt>
                <c:pt idx="204">
                  <c:v>1.3086541478062115E-3</c:v>
                </c:pt>
                <c:pt idx="205">
                  <c:v>1.0487159951597723E-3</c:v>
                </c:pt>
                <c:pt idx="206">
                  <c:v>1.1652399946219692E-3</c:v>
                </c:pt>
                <c:pt idx="207">
                  <c:v>1.0128624568637118E-3</c:v>
                </c:pt>
                <c:pt idx="208">
                  <c:v>1.0487159951597723E-3</c:v>
                </c:pt>
                <c:pt idx="209">
                  <c:v>1.2279836866400753E-3</c:v>
                </c:pt>
                <c:pt idx="210">
                  <c:v>1.4251781472684087E-3</c:v>
                </c:pt>
                <c:pt idx="211">
                  <c:v>1.1652399946219692E-3</c:v>
                </c:pt>
                <c:pt idx="212">
                  <c:v>1.1204230717518934E-3</c:v>
                </c:pt>
                <c:pt idx="213">
                  <c:v>1.084569533455833E-3</c:v>
                </c:pt>
                <c:pt idx="214">
                  <c:v>1.1383498408999238E-3</c:v>
                </c:pt>
                <c:pt idx="215">
                  <c:v>1.1114596871778784E-3</c:v>
                </c:pt>
                <c:pt idx="216">
                  <c:v>1.1562766100479541E-3</c:v>
                </c:pt>
                <c:pt idx="217">
                  <c:v>1.1652399946219692E-3</c:v>
                </c:pt>
                <c:pt idx="218">
                  <c:v>1.3176175323802268E-3</c:v>
                </c:pt>
                <c:pt idx="219">
                  <c:v>1.5775556850266661E-3</c:v>
                </c:pt>
                <c:pt idx="220">
                  <c:v>1.3893246089723478E-3</c:v>
                </c:pt>
                <c:pt idx="221">
                  <c:v>1.5954824541746962E-3</c:v>
                </c:pt>
                <c:pt idx="222">
                  <c:v>1.3534710706762873E-3</c:v>
                </c:pt>
                <c:pt idx="223">
                  <c:v>1.6761529153408326E-3</c:v>
                </c:pt>
                <c:pt idx="224">
                  <c:v>1.6134092233227265E-3</c:v>
                </c:pt>
                <c:pt idx="225">
                  <c:v>1.5865190696006813E-3</c:v>
                </c:pt>
                <c:pt idx="226">
                  <c:v>1.6313359924707571E-3</c:v>
                </c:pt>
                <c:pt idx="227">
                  <c:v>1.4431049164164388E-3</c:v>
                </c:pt>
                <c:pt idx="228">
                  <c:v>1.5506655313046204E-3</c:v>
                </c:pt>
                <c:pt idx="229">
                  <c:v>1.7747501456549992E-3</c:v>
                </c:pt>
                <c:pt idx="230">
                  <c:v>1.7568233765069689E-3</c:v>
                </c:pt>
                <c:pt idx="231">
                  <c:v>1.9271276834132568E-3</c:v>
                </c:pt>
                <c:pt idx="232">
                  <c:v>1.7299332227849237E-3</c:v>
                </c:pt>
                <c:pt idx="233">
                  <c:v>1.819567068525075E-3</c:v>
                </c:pt>
                <c:pt idx="234">
                  <c:v>2.007798144579393E-3</c:v>
                </c:pt>
                <c:pt idx="235">
                  <c:v>1.9181642988392415E-3</c:v>
                </c:pt>
                <c:pt idx="236">
                  <c:v>2.3842602966880292E-3</c:v>
                </c:pt>
                <c:pt idx="237">
                  <c:v>2.1512122977636354E-3</c:v>
                </c:pt>
                <c:pt idx="238">
                  <c:v>1.9629812217093175E-3</c:v>
                </c:pt>
                <c:pt idx="239">
                  <c:v>2.5187110652982567E-3</c:v>
                </c:pt>
                <c:pt idx="240">
                  <c:v>2.2856630663738628E-3</c:v>
                </c:pt>
                <c:pt idx="241">
                  <c:v>2.5814547573163624E-3</c:v>
                </c:pt>
                <c:pt idx="242">
                  <c:v>2.4380406041321205E-3</c:v>
                </c:pt>
                <c:pt idx="243">
                  <c:v>2.4828575270021956E-3</c:v>
                </c:pt>
                <c:pt idx="244">
                  <c:v>2.4738941424281807E-3</c:v>
                </c:pt>
                <c:pt idx="245">
                  <c:v>2.4021870658360593E-3</c:v>
                </c:pt>
                <c:pt idx="246">
                  <c:v>2.5007842961502261E-3</c:v>
                </c:pt>
                <c:pt idx="247">
                  <c:v>2.4918209115762108E-3</c:v>
                </c:pt>
                <c:pt idx="248">
                  <c:v>2.5097476807242414E-3</c:v>
                </c:pt>
                <c:pt idx="249">
                  <c:v>2.8951732174068924E-3</c:v>
                </c:pt>
                <c:pt idx="250">
                  <c:v>3.1551113700533321E-3</c:v>
                </c:pt>
                <c:pt idx="251">
                  <c:v>3.4598664455698473E-3</c:v>
                </c:pt>
                <c:pt idx="252">
                  <c:v>3.8452919822524983E-3</c:v>
                </c:pt>
                <c:pt idx="253">
                  <c:v>4.9477882848563614E-3</c:v>
                </c:pt>
                <c:pt idx="254">
                  <c:v>7.7264375028010578E-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3756416"/>
        <c:axId val="173757952"/>
      </c:lineChart>
      <c:catAx>
        <c:axId val="173756416"/>
        <c:scaling>
          <c:orientation val="minMax"/>
        </c:scaling>
        <c:delete val="1"/>
        <c:axPos val="b"/>
        <c:majorTickMark val="out"/>
        <c:minorTickMark val="none"/>
        <c:tickLblPos val="nextTo"/>
        <c:crossAx val="173757952"/>
        <c:crosses val="autoZero"/>
        <c:auto val="1"/>
        <c:lblAlgn val="ctr"/>
        <c:lblOffset val="100"/>
        <c:noMultiLvlLbl val="0"/>
      </c:catAx>
      <c:valAx>
        <c:axId val="17375795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73756416"/>
        <c:crosses val="autoZero"/>
        <c:crossBetween val="between"/>
      </c:valAx>
      <c:spPr>
        <a:noFill/>
        <a:ln w="934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94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34217506631299738"/>
          <c:y val="3.0769230769230771E-2"/>
          <c:w val="0.63262599469496028"/>
          <c:h val="0.73076923076923084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rgbClr val="FFCC00"/>
            </a:solidFill>
            <a:ln w="42995">
              <a:solidFill>
                <a:srgbClr val="FFFFFF"/>
              </a:solidFill>
              <a:prstDash val="solid"/>
            </a:ln>
          </c:spPr>
          <c:invertIfNegative val="0"/>
          <c:dLbls>
            <c:dLbl>
              <c:idx val="0"/>
              <c:layout>
                <c:manualLayout>
                  <c:x val="-4.1472983393765483E-3"/>
                  <c:y val="-4.6912385731336333E-2"/>
                </c:manualLayout>
              </c:layout>
              <c:tx>
                <c:rich>
                  <a:bodyPr/>
                  <a:lstStyle/>
                  <a:p>
                    <a:pPr>
                      <a:defRPr sz="2285" b="0" i="0" u="none" strike="noStrike" baseline="0">
                        <a:solidFill>
                          <a:srgbClr val="FFFFFF"/>
                        </a:solidFill>
                        <a:latin typeface="Arial" pitchFamily="34" charset="0"/>
                        <a:ea typeface="ＭＳ Ｐゴシック"/>
                        <a:cs typeface="Arial" pitchFamily="34" charset="0"/>
                      </a:defRPr>
                    </a:pPr>
                    <a:r>
                      <a:rPr lang="en-US" altLang="ja-JP">
                        <a:latin typeface="Arial" pitchFamily="34" charset="0"/>
                        <a:cs typeface="Arial" pitchFamily="34" charset="0"/>
                      </a:rPr>
                      <a:t>1.53%</a:t>
                    </a:r>
                    <a:endParaRPr lang="en-US" altLang="ja-JP"/>
                  </a:p>
                </c:rich>
              </c:tx>
              <c:spPr>
                <a:noFill/>
                <a:ln w="42995">
                  <a:noFill/>
                </a:ln>
              </c:spPr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1.2804413208296491E-3"/>
                  <c:y val="-5.7168804156236555E-2"/>
                </c:manualLayout>
              </c:layout>
              <c:tx>
                <c:rich>
                  <a:bodyPr/>
                  <a:lstStyle/>
                  <a:p>
                    <a:pPr>
                      <a:defRPr sz="2285" b="0" i="0" u="none" strike="noStrike" baseline="0">
                        <a:solidFill>
                          <a:srgbClr val="FFFFFF"/>
                        </a:solidFill>
                        <a:latin typeface="Arial" pitchFamily="34" charset="0"/>
                        <a:ea typeface="ＭＳ Ｐゴシック"/>
                        <a:cs typeface="Arial" pitchFamily="34" charset="0"/>
                      </a:defRPr>
                    </a:pPr>
                    <a:r>
                      <a:rPr lang="en-US" altLang="ja-JP">
                        <a:latin typeface="Arial" pitchFamily="34" charset="0"/>
                        <a:cs typeface="Arial" pitchFamily="34" charset="0"/>
                      </a:rPr>
                      <a:t>2.03% </a:t>
                    </a:r>
                    <a:endParaRPr lang="en-US" altLang="ja-JP"/>
                  </a:p>
                </c:rich>
              </c:tx>
              <c:spPr>
                <a:noFill/>
                <a:ln w="42995">
                  <a:noFill/>
                </a:ln>
              </c:spPr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1.3707696789965712E-3"/>
                  <c:y val="-5.7168812324726342E-2"/>
                </c:manualLayout>
              </c:layout>
              <c:tx>
                <c:rich>
                  <a:bodyPr/>
                  <a:lstStyle/>
                  <a:p>
                    <a:pPr>
                      <a:defRPr sz="2285" b="0" i="0" u="none" strike="noStrike" baseline="0">
                        <a:solidFill>
                          <a:srgbClr val="FFFFFF"/>
                        </a:solidFill>
                        <a:latin typeface="Arial" pitchFamily="34" charset="0"/>
                        <a:ea typeface="ＭＳ Ｐゴシック"/>
                        <a:cs typeface="Arial" pitchFamily="34" charset="0"/>
                      </a:defRPr>
                    </a:pPr>
                    <a:r>
                      <a:rPr lang="en-US" altLang="ja-JP">
                        <a:latin typeface="Arial" pitchFamily="34" charset="0"/>
                        <a:cs typeface="Arial" pitchFamily="34" charset="0"/>
                      </a:rPr>
                      <a:t>3.51%</a:t>
                    </a:r>
                    <a:endParaRPr lang="en-US" altLang="ja-JP"/>
                  </a:p>
                </c:rich>
              </c:tx>
              <c:spPr>
                <a:noFill/>
                <a:ln w="42995">
                  <a:noFill/>
                </a:ln>
              </c:spPr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2.5876785956922086E-3"/>
                  <c:y val="-4.6912410236805882E-2"/>
                </c:manualLayout>
              </c:layout>
              <c:tx>
                <c:rich>
                  <a:bodyPr/>
                  <a:lstStyle/>
                  <a:p>
                    <a:pPr>
                      <a:defRPr sz="2285" b="0" i="0" u="none" strike="noStrike" baseline="0">
                        <a:solidFill>
                          <a:srgbClr val="FFFFFF"/>
                        </a:solidFill>
                        <a:latin typeface="Arial" pitchFamily="34" charset="0"/>
                        <a:ea typeface="ＭＳ Ｐゴシック"/>
                        <a:cs typeface="Arial" pitchFamily="34" charset="0"/>
                      </a:defRPr>
                    </a:pPr>
                    <a:r>
                      <a:rPr lang="en-US" altLang="ja-JP">
                        <a:latin typeface="Arial" pitchFamily="34" charset="0"/>
                        <a:cs typeface="Arial" pitchFamily="34" charset="0"/>
                      </a:rPr>
                      <a:t>1.96%</a:t>
                    </a:r>
                    <a:endParaRPr lang="en-US" altLang="ja-JP"/>
                  </a:p>
                </c:rich>
              </c:tx>
              <c:spPr>
                <a:noFill/>
                <a:ln w="42995">
                  <a:noFill/>
                </a:ln>
              </c:spPr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1.2346456692913387E-4"/>
                  <c:y val="-4.6646242719322932E-2"/>
                </c:manualLayout>
              </c:layout>
              <c:tx>
                <c:rich>
                  <a:bodyPr/>
                  <a:lstStyle/>
                  <a:p>
                    <a:pPr>
                      <a:defRPr sz="2285" b="0" i="0" u="none" strike="noStrike" baseline="0">
                        <a:solidFill>
                          <a:srgbClr val="FFFFFF"/>
                        </a:solidFill>
                        <a:latin typeface="Arial" pitchFamily="34" charset="0"/>
                        <a:ea typeface="ＭＳ Ｐゴシック"/>
                        <a:cs typeface="Arial" pitchFamily="34" charset="0"/>
                      </a:defRPr>
                    </a:pPr>
                    <a:r>
                      <a:rPr lang="en-US" altLang="ja-JP">
                        <a:latin typeface="Arial" pitchFamily="34" charset="0"/>
                        <a:cs typeface="Arial" pitchFamily="34" charset="0"/>
                      </a:rPr>
                      <a:t>1.23% </a:t>
                    </a:r>
                    <a:endParaRPr lang="en-US" altLang="ja-JP"/>
                  </a:p>
                </c:rich>
              </c:tx>
              <c:spPr>
                <a:noFill/>
                <a:ln w="42995">
                  <a:noFill/>
                </a:ln>
              </c:spPr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</c:dLbl>
            <c:numFmt formatCode="0.00_ " sourceLinked="0"/>
            <c:spPr>
              <a:noFill/>
              <a:ln w="42995">
                <a:noFill/>
              </a:ln>
            </c:spPr>
            <c:txPr>
              <a:bodyPr/>
              <a:lstStyle/>
              <a:p>
                <a:pPr>
                  <a:defRPr sz="2285" b="0" i="0" u="none" strike="noStrike" baseline="0">
                    <a:solidFill>
                      <a:srgbClr val="FFFFFF"/>
                    </a:solidFill>
                    <a:latin typeface="Arial" pitchFamily="34" charset="0"/>
                    <a:ea typeface="ＭＳ Ｐゴシック"/>
                    <a:cs typeface="Arial" pitchFamily="34" charset="0"/>
                  </a:defRPr>
                </a:pPr>
                <a:endParaRPr lang="ja-JP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errBars>
            <c:errBarType val="both"/>
            <c:errValType val="cust"/>
            <c:noEndCap val="0"/>
            <c:plus>
              <c:numRef>
                <c:f>Sheet1!$E$2:$E$6</c:f>
                <c:numCache>
                  <c:formatCode>General</c:formatCode>
                  <c:ptCount val="5"/>
                  <c:pt idx="0">
                    <c:v>0.4787785</c:v>
                  </c:pt>
                  <c:pt idx="1">
                    <c:v>0.84133150000000001</c:v>
                  </c:pt>
                  <c:pt idx="2">
                    <c:v>1.4516065</c:v>
                  </c:pt>
                  <c:pt idx="3">
                    <c:v>0.63934100000000005</c:v>
                  </c:pt>
                  <c:pt idx="4">
                    <c:v>0.39383849999999998</c:v>
                  </c:pt>
                </c:numCache>
              </c:numRef>
            </c:plus>
            <c:minus>
              <c:numRef>
                <c:f>Sheet1!$F$2:$F$6</c:f>
                <c:numCache>
                  <c:formatCode>General</c:formatCode>
                  <c:ptCount val="5"/>
                  <c:pt idx="0">
                    <c:v>0.4787785</c:v>
                  </c:pt>
                  <c:pt idx="1">
                    <c:v>0.84133150000000001</c:v>
                  </c:pt>
                  <c:pt idx="2">
                    <c:v>1.4516065</c:v>
                  </c:pt>
                  <c:pt idx="3">
                    <c:v>0.63934100000000005</c:v>
                  </c:pt>
                  <c:pt idx="4">
                    <c:v>0.39383849999999998</c:v>
                  </c:pt>
                </c:numCache>
              </c:numRef>
            </c:minus>
            <c:spPr>
              <a:ln w="42995">
                <a:solidFill>
                  <a:srgbClr val="FFFFFF"/>
                </a:solidFill>
                <a:prstDash val="solid"/>
              </a:ln>
            </c:spPr>
          </c:errBars>
          <c:cat>
            <c:strRef>
              <c:f>Sheet1!$A$2:$A$6</c:f>
              <c:strCache>
                <c:ptCount val="5"/>
                <c:pt idx="0">
                  <c:v>(e) Local measure</c:v>
                </c:pt>
                <c:pt idx="1">
                  <c:v>(d) Bg matching</c:v>
                </c:pt>
                <c:pt idx="2">
                  <c:v>(c) Bg matching</c:v>
                </c:pt>
                <c:pt idx="3">
                  <c:v>(b) With fixed weights</c:v>
                </c:pt>
                <c:pt idx="4">
                  <c:v>(a) Proposed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.5298750000000001</c:v>
                </c:pt>
                <c:pt idx="1">
                  <c:v>2.0320499999999999</c:v>
                </c:pt>
                <c:pt idx="2">
                  <c:v>3.5093239999999999</c:v>
                </c:pt>
                <c:pt idx="3">
                  <c:v>1.958825</c:v>
                </c:pt>
                <c:pt idx="4">
                  <c:v>1.22553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74522368"/>
        <c:axId val="174523904"/>
      </c:barChart>
      <c:catAx>
        <c:axId val="174522368"/>
        <c:scaling>
          <c:orientation val="minMax"/>
        </c:scaling>
        <c:delete val="0"/>
        <c:axPos val="l"/>
        <c:numFmt formatCode="General" sourceLinked="0"/>
        <c:majorTickMark val="in"/>
        <c:minorTickMark val="none"/>
        <c:tickLblPos val="nextTo"/>
        <c:spPr>
          <a:ln w="5374">
            <a:solidFill>
              <a:srgbClr val="FFFFFF"/>
            </a:solidFill>
            <a:prstDash val="solid"/>
          </a:ln>
        </c:spPr>
        <c:txPr>
          <a:bodyPr rot="0" vert="horz" anchor="ctr" anchorCtr="1"/>
          <a:lstStyle/>
          <a:p>
            <a:pPr rtl="0">
              <a:lnSpc>
                <a:spcPts val="2400"/>
              </a:lnSpc>
              <a:defRPr sz="2400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4523904"/>
        <c:crosses val="autoZero"/>
        <c:auto val="0"/>
        <c:lblAlgn val="ctr"/>
        <c:lblOffset val="100"/>
        <c:tickLblSkip val="1"/>
        <c:tickMarkSkip val="1"/>
        <c:noMultiLvlLbl val="0"/>
      </c:catAx>
      <c:valAx>
        <c:axId val="174523904"/>
        <c:scaling>
          <c:orientation val="minMax"/>
          <c:max val="5"/>
        </c:scaling>
        <c:delete val="0"/>
        <c:axPos val="b"/>
        <c:majorGridlines>
          <c:spPr>
            <a:ln w="21497">
              <a:solidFill>
                <a:srgbClr val="FFFFFF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285" b="0" i="0" u="none" strike="noStrike" baseline="0">
                    <a:solidFill>
                      <a:srgbClr val="FFFFFF"/>
                    </a:solidFill>
                    <a:latin typeface="Arial" pitchFamily="34" charset="0"/>
                    <a:ea typeface="ＭＳ Ｐゴシック"/>
                    <a:cs typeface="Arial" pitchFamily="34" charset="0"/>
                  </a:defRPr>
                </a:pPr>
                <a:r>
                  <a:rPr lang="en-US" altLang="en-US" dirty="0" smtClean="0">
                    <a:latin typeface="Arial" pitchFamily="34" charset="0"/>
                    <a:cs typeface="Arial" pitchFamily="34" charset="0"/>
                  </a:rPr>
                  <a:t>Average</a:t>
                </a:r>
                <a:r>
                  <a:rPr lang="en-US" altLang="en-US" baseline="0" dirty="0" smtClean="0">
                    <a:latin typeface="Arial" pitchFamily="34" charset="0"/>
                    <a:cs typeface="Arial" pitchFamily="34" charset="0"/>
                  </a:rPr>
                  <a:t> error pixel rate [%]</a:t>
                </a:r>
                <a:endParaRPr lang="en-US" altLang="en-US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39126885313248883"/>
              <c:y val="0.88717953074476619"/>
            </c:manualLayout>
          </c:layout>
          <c:overlay val="0"/>
          <c:spPr>
            <a:noFill/>
            <a:ln w="42995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5374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2285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4522368"/>
        <c:crosses val="autoZero"/>
        <c:crossBetween val="between"/>
      </c:valAx>
      <c:spPr>
        <a:noFill/>
        <a:ln w="21497">
          <a:solidFill>
            <a:srgbClr val="FFFFFF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285" b="0" i="0" u="none" strike="noStrike" baseline="0">
          <a:solidFill>
            <a:srgbClr val="FFFFFF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"/>
          <c:y val="0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6375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2.9876227059325651E-4</c:v>
                </c:pt>
                <c:pt idx="1">
                  <c:v>2.4896855882771372E-4</c:v>
                </c:pt>
                <c:pt idx="2">
                  <c:v>4.9793711765542754E-5</c:v>
                </c:pt>
                <c:pt idx="3">
                  <c:v>6.4020486555697818E-5</c:v>
                </c:pt>
                <c:pt idx="4">
                  <c:v>8.5360648740930424E-5</c:v>
                </c:pt>
                <c:pt idx="5">
                  <c:v>1.0670081092616303E-4</c:v>
                </c:pt>
                <c:pt idx="6">
                  <c:v>9.2474036136007973E-5</c:v>
                </c:pt>
                <c:pt idx="7">
                  <c:v>1.209275857163181E-4</c:v>
                </c:pt>
                <c:pt idx="8">
                  <c:v>5.6907099160620283E-5</c:v>
                </c:pt>
                <c:pt idx="9">
                  <c:v>7.1133873950775353E-5</c:v>
                </c:pt>
                <c:pt idx="10">
                  <c:v>2.8453549580310141E-5</c:v>
                </c:pt>
                <c:pt idx="11">
                  <c:v>5.6907099160620283E-5</c:v>
                </c:pt>
                <c:pt idx="12">
                  <c:v>1.5649452269170578E-4</c:v>
                </c:pt>
                <c:pt idx="13">
                  <c:v>3.3432920756864415E-4</c:v>
                </c:pt>
                <c:pt idx="14">
                  <c:v>6.757718025323659E-4</c:v>
                </c:pt>
                <c:pt idx="15">
                  <c:v>1.0741214966567079E-3</c:v>
                </c:pt>
                <c:pt idx="16">
                  <c:v>1.4226774790155072E-3</c:v>
                </c:pt>
                <c:pt idx="17">
                  <c:v>1.6076255512875231E-3</c:v>
                </c:pt>
                <c:pt idx="18">
                  <c:v>1.5862853891022903E-3</c:v>
                </c:pt>
                <c:pt idx="19">
                  <c:v>1.6360791008678331E-3</c:v>
                </c:pt>
                <c:pt idx="20">
                  <c:v>1.7214397496087637E-3</c:v>
                </c:pt>
                <c:pt idx="21">
                  <c:v>1.6289657134727557E-3</c:v>
                </c:pt>
                <c:pt idx="22">
                  <c:v>2.1980367050789588E-3</c:v>
                </c:pt>
                <c:pt idx="23">
                  <c:v>2.8666951202162469E-3</c:v>
                </c:pt>
                <c:pt idx="24">
                  <c:v>4.2893725992317541E-3</c:v>
                </c:pt>
                <c:pt idx="25">
                  <c:v>5.0433916631099727E-3</c:v>
                </c:pt>
                <c:pt idx="26">
                  <c:v>5.285246834542609E-3</c:v>
                </c:pt>
                <c:pt idx="27">
                  <c:v>5.5057618437900123E-3</c:v>
                </c:pt>
                <c:pt idx="28">
                  <c:v>5.832977663963579E-3</c:v>
                </c:pt>
                <c:pt idx="29">
                  <c:v>6.9213259354104426E-3</c:v>
                </c:pt>
                <c:pt idx="30">
                  <c:v>8.0523545312277713E-3</c:v>
                </c:pt>
                <c:pt idx="31">
                  <c:v>9.1620429648598661E-3</c:v>
                </c:pt>
                <c:pt idx="32">
                  <c:v>8.8775074690567637E-3</c:v>
                </c:pt>
                <c:pt idx="33">
                  <c:v>8.4435908379570344E-3</c:v>
                </c:pt>
                <c:pt idx="34">
                  <c:v>8.6569924598093612E-3</c:v>
                </c:pt>
                <c:pt idx="35">
                  <c:v>7.3339024043249388E-3</c:v>
                </c:pt>
                <c:pt idx="36">
                  <c:v>7.1774078816332337E-3</c:v>
                </c:pt>
                <c:pt idx="37">
                  <c:v>6.8857589984350548E-3</c:v>
                </c:pt>
                <c:pt idx="38">
                  <c:v>5.9254517000995877E-3</c:v>
                </c:pt>
                <c:pt idx="39">
                  <c:v>5.7333902404324939E-3</c:v>
                </c:pt>
                <c:pt idx="40">
                  <c:v>5.8614312135438886E-3</c:v>
                </c:pt>
                <c:pt idx="41">
                  <c:v>6.0606060606060606E-3</c:v>
                </c:pt>
                <c:pt idx="42">
                  <c:v>6.5443164034713324E-3</c:v>
                </c:pt>
                <c:pt idx="43">
                  <c:v>6.4020486555697821E-3</c:v>
                </c:pt>
                <c:pt idx="44">
                  <c:v>6.7363778631384262E-3</c:v>
                </c:pt>
                <c:pt idx="45">
                  <c:v>6.7363778631384262E-3</c:v>
                </c:pt>
                <c:pt idx="46">
                  <c:v>7.4406032152511022E-3</c:v>
                </c:pt>
                <c:pt idx="47">
                  <c:v>7.2343149807938536E-3</c:v>
                </c:pt>
                <c:pt idx="48">
                  <c:v>7.084933845497225E-3</c:v>
                </c:pt>
                <c:pt idx="49">
                  <c:v>6.6794707639778062E-3</c:v>
                </c:pt>
                <c:pt idx="50">
                  <c:v>6.2455541328780761E-3</c:v>
                </c:pt>
                <c:pt idx="51">
                  <c:v>5.911224925309432E-3</c:v>
                </c:pt>
                <c:pt idx="52">
                  <c:v>5.263906672357376E-3</c:v>
                </c:pt>
                <c:pt idx="53">
                  <c:v>4.8228766538625685E-3</c:v>
                </c:pt>
                <c:pt idx="54">
                  <c:v>5.3990610328638498E-3</c:v>
                </c:pt>
                <c:pt idx="55">
                  <c:v>5.3137003841229186E-3</c:v>
                </c:pt>
                <c:pt idx="56">
                  <c:v>5.10741214966567E-3</c:v>
                </c:pt>
                <c:pt idx="57">
                  <c:v>5.2710200597524542E-3</c:v>
                </c:pt>
                <c:pt idx="58">
                  <c:v>5.0433916631099727E-3</c:v>
                </c:pt>
                <c:pt idx="59">
                  <c:v>4.9295774647887328E-3</c:v>
                </c:pt>
                <c:pt idx="60">
                  <c:v>5.3919476454687724E-3</c:v>
                </c:pt>
                <c:pt idx="61">
                  <c:v>5.0007113387395075E-3</c:v>
                </c:pt>
                <c:pt idx="62">
                  <c:v>5.4915350689998576E-3</c:v>
                </c:pt>
                <c:pt idx="63">
                  <c:v>5.0789586000853605E-3</c:v>
                </c:pt>
                <c:pt idx="64">
                  <c:v>4.9509176269739649E-3</c:v>
                </c:pt>
                <c:pt idx="65">
                  <c:v>5.0931853748755153E-3</c:v>
                </c:pt>
                <c:pt idx="66">
                  <c:v>5.8614312135438886E-3</c:v>
                </c:pt>
                <c:pt idx="67">
                  <c:v>6.110399772371604E-3</c:v>
                </c:pt>
                <c:pt idx="68">
                  <c:v>6.1317399345568362E-3</c:v>
                </c:pt>
                <c:pt idx="69">
                  <c:v>6.1601934841371466E-3</c:v>
                </c:pt>
                <c:pt idx="70">
                  <c:v>6.1032863849765249E-3</c:v>
                </c:pt>
                <c:pt idx="71">
                  <c:v>5.7831839521980365E-3</c:v>
                </c:pt>
                <c:pt idx="72">
                  <c:v>5.4630815194195471E-3</c:v>
                </c:pt>
                <c:pt idx="73">
                  <c:v>5.5057618437900123E-3</c:v>
                </c:pt>
                <c:pt idx="74">
                  <c:v>4.9011239152084224E-3</c:v>
                </c:pt>
                <c:pt idx="75">
                  <c:v>5.7191634656423391E-3</c:v>
                </c:pt>
                <c:pt idx="76">
                  <c:v>5.6551429790866409E-3</c:v>
                </c:pt>
                <c:pt idx="77">
                  <c:v>6.1886470337174562E-3</c:v>
                </c:pt>
                <c:pt idx="78">
                  <c:v>6.6723573765827288E-3</c:v>
                </c:pt>
                <c:pt idx="79">
                  <c:v>6.6794707639778062E-3</c:v>
                </c:pt>
                <c:pt idx="80">
                  <c:v>7.6113245127329629E-3</c:v>
                </c:pt>
                <c:pt idx="81">
                  <c:v>7.7749324228197463E-3</c:v>
                </c:pt>
                <c:pt idx="82">
                  <c:v>7.7962725850049793E-3</c:v>
                </c:pt>
                <c:pt idx="83">
                  <c:v>7.1205007824726128E-3</c:v>
                </c:pt>
                <c:pt idx="84">
                  <c:v>6.4660691421254803E-3</c:v>
                </c:pt>
                <c:pt idx="85">
                  <c:v>5.0860719874804379E-3</c:v>
                </c:pt>
                <c:pt idx="86">
                  <c:v>4.268032437046522E-3</c:v>
                </c:pt>
                <c:pt idx="87">
                  <c:v>4.01195049082373E-3</c:v>
                </c:pt>
                <c:pt idx="88">
                  <c:v>3.0658699672784181E-3</c:v>
                </c:pt>
                <c:pt idx="89">
                  <c:v>2.7457675344999288E-3</c:v>
                </c:pt>
                <c:pt idx="90">
                  <c:v>2.6959738227343862E-3</c:v>
                </c:pt>
                <c:pt idx="91">
                  <c:v>2.5110257504623703E-3</c:v>
                </c:pt>
                <c:pt idx="92">
                  <c:v>2.2122634798691135E-3</c:v>
                </c:pt>
                <c:pt idx="93">
                  <c:v>1.9277279840660122E-3</c:v>
                </c:pt>
                <c:pt idx="94">
                  <c:v>1.9063878218807794E-3</c:v>
                </c:pt>
                <c:pt idx="95">
                  <c:v>1.8423673353250816E-3</c:v>
                </c:pt>
                <c:pt idx="96">
                  <c:v>1.7996870109546167E-3</c:v>
                </c:pt>
                <c:pt idx="97">
                  <c:v>1.7783468487693839E-3</c:v>
                </c:pt>
                <c:pt idx="98">
                  <c:v>1.6218523260776781E-3</c:v>
                </c:pt>
                <c:pt idx="99">
                  <c:v>1.6787594252382985E-3</c:v>
                </c:pt>
                <c:pt idx="100">
                  <c:v>1.7641200739792289E-3</c:v>
                </c:pt>
                <c:pt idx="101">
                  <c:v>1.9206145966709346E-3</c:v>
                </c:pt>
                <c:pt idx="102">
                  <c:v>1.8139137857447717E-3</c:v>
                </c:pt>
                <c:pt idx="103">
                  <c:v>1.5578318395219803E-3</c:v>
                </c:pt>
                <c:pt idx="104">
                  <c:v>1.6716460378432209E-3</c:v>
                </c:pt>
                <c:pt idx="105">
                  <c:v>1.6360791008678331E-3</c:v>
                </c:pt>
                <c:pt idx="106">
                  <c:v>1.4582444159908948E-3</c:v>
                </c:pt>
                <c:pt idx="107">
                  <c:v>1.5507184521269027E-3</c:v>
                </c:pt>
                <c:pt idx="108">
                  <c:v>1.394223929435197E-3</c:v>
                </c:pt>
                <c:pt idx="109">
                  <c:v>1.315976668089344E-3</c:v>
                </c:pt>
                <c:pt idx="110">
                  <c:v>1.486697965571205E-3</c:v>
                </c:pt>
                <c:pt idx="111">
                  <c:v>1.5720586143121353E-3</c:v>
                </c:pt>
                <c:pt idx="112">
                  <c:v>1.5080381277564375E-3</c:v>
                </c:pt>
                <c:pt idx="113">
                  <c:v>1.5151515151515152E-3</c:v>
                </c:pt>
                <c:pt idx="114">
                  <c:v>1.6645326504481435E-3</c:v>
                </c:pt>
                <c:pt idx="115">
                  <c:v>1.4582444159908948E-3</c:v>
                </c:pt>
                <c:pt idx="116">
                  <c:v>1.6360791008678331E-3</c:v>
                </c:pt>
                <c:pt idx="117">
                  <c:v>1.6218523260776781E-3</c:v>
                </c:pt>
                <c:pt idx="118">
                  <c:v>1.47247119078105E-3</c:v>
                </c:pt>
                <c:pt idx="119">
                  <c:v>1.6574192630530659E-3</c:v>
                </c:pt>
                <c:pt idx="120">
                  <c:v>1.6431924882629107E-3</c:v>
                </c:pt>
                <c:pt idx="121">
                  <c:v>1.5222649025465925E-3</c:v>
                </c:pt>
                <c:pt idx="122">
                  <c:v>1.3230900554844216E-3</c:v>
                </c:pt>
                <c:pt idx="123">
                  <c:v>1.5649452269170579E-3</c:v>
                </c:pt>
                <c:pt idx="124">
                  <c:v>1.47247119078105E-3</c:v>
                </c:pt>
                <c:pt idx="125">
                  <c:v>1.4084507042253522E-3</c:v>
                </c:pt>
                <c:pt idx="126">
                  <c:v>1.6574192630530659E-3</c:v>
                </c:pt>
                <c:pt idx="127">
                  <c:v>1.5080381277564375E-3</c:v>
                </c:pt>
                <c:pt idx="128">
                  <c:v>1.4582444159908948E-3</c:v>
                </c:pt>
                <c:pt idx="129">
                  <c:v>1.3728837672499644E-3</c:v>
                </c:pt>
                <c:pt idx="130">
                  <c:v>1.315976668089344E-3</c:v>
                </c:pt>
                <c:pt idx="131">
                  <c:v>1.3657703798548868E-3</c:v>
                </c:pt>
                <c:pt idx="132">
                  <c:v>1.5862853891022903E-3</c:v>
                </c:pt>
                <c:pt idx="133">
                  <c:v>1.3302034428794992E-3</c:v>
                </c:pt>
                <c:pt idx="134">
                  <c:v>1.4297908664105848E-3</c:v>
                </c:pt>
                <c:pt idx="135">
                  <c:v>1.4297908664105848E-3</c:v>
                </c:pt>
                <c:pt idx="136">
                  <c:v>1.3728837672499644E-3</c:v>
                </c:pt>
                <c:pt idx="137">
                  <c:v>1.3302034428794992E-3</c:v>
                </c:pt>
                <c:pt idx="138">
                  <c:v>1.3302034428794992E-3</c:v>
                </c:pt>
                <c:pt idx="139">
                  <c:v>1.209275857163181E-3</c:v>
                </c:pt>
                <c:pt idx="140">
                  <c:v>1.2732963437188788E-3</c:v>
                </c:pt>
                <c:pt idx="141">
                  <c:v>1.1665955327927159E-3</c:v>
                </c:pt>
                <c:pt idx="142">
                  <c:v>1.315976668089344E-3</c:v>
                </c:pt>
                <c:pt idx="143">
                  <c:v>1.394223929435197E-3</c:v>
                </c:pt>
                <c:pt idx="144">
                  <c:v>1.3444302176696544E-3</c:v>
                </c:pt>
                <c:pt idx="145">
                  <c:v>1.4582444159908948E-3</c:v>
                </c:pt>
                <c:pt idx="146">
                  <c:v>1.2946365059041116E-3</c:v>
                </c:pt>
                <c:pt idx="147">
                  <c:v>1.1523687580025606E-3</c:v>
                </c:pt>
                <c:pt idx="148">
                  <c:v>1.2590695689287238E-3</c:v>
                </c:pt>
                <c:pt idx="149">
                  <c:v>1.2946365059041116E-3</c:v>
                </c:pt>
                <c:pt idx="150">
                  <c:v>1.4511310285958172E-3</c:v>
                </c:pt>
                <c:pt idx="151">
                  <c:v>1.1381419832124057E-3</c:v>
                </c:pt>
                <c:pt idx="152">
                  <c:v>1.287523118509034E-3</c:v>
                </c:pt>
                <c:pt idx="153">
                  <c:v>1.1665955327927159E-3</c:v>
                </c:pt>
                <c:pt idx="154">
                  <c:v>1.3657703798548868E-3</c:v>
                </c:pt>
                <c:pt idx="155">
                  <c:v>1.3871105420401194E-3</c:v>
                </c:pt>
                <c:pt idx="156">
                  <c:v>1.4226774790155072E-3</c:v>
                </c:pt>
                <c:pt idx="157">
                  <c:v>1.3515436050647318E-3</c:v>
                </c:pt>
                <c:pt idx="158">
                  <c:v>1.195049082373026E-3</c:v>
                </c:pt>
                <c:pt idx="159">
                  <c:v>1.3515436050647318E-3</c:v>
                </c:pt>
                <c:pt idx="160">
                  <c:v>1.3302034428794992E-3</c:v>
                </c:pt>
                <c:pt idx="161">
                  <c:v>1.2732963437188788E-3</c:v>
                </c:pt>
                <c:pt idx="162">
                  <c:v>1.394223929435197E-3</c:v>
                </c:pt>
                <c:pt idx="163">
                  <c:v>1.3515436050647318E-3</c:v>
                </c:pt>
                <c:pt idx="164">
                  <c:v>1.6005121638924455E-3</c:v>
                </c:pt>
                <c:pt idx="165">
                  <c:v>1.4511310285958172E-3</c:v>
                </c:pt>
                <c:pt idx="166">
                  <c:v>1.3586569924598094E-3</c:v>
                </c:pt>
                <c:pt idx="167">
                  <c:v>1.6218523260776781E-3</c:v>
                </c:pt>
                <c:pt idx="168">
                  <c:v>1.4440176412007398E-3</c:v>
                </c:pt>
                <c:pt idx="169">
                  <c:v>1.4226774790155072E-3</c:v>
                </c:pt>
                <c:pt idx="170">
                  <c:v>1.3088632806942666E-3</c:v>
                </c:pt>
                <c:pt idx="171">
                  <c:v>1.3444302176696544E-3</c:v>
                </c:pt>
                <c:pt idx="172">
                  <c:v>1.4938113529662826E-3</c:v>
                </c:pt>
                <c:pt idx="173">
                  <c:v>1.4084507042253522E-3</c:v>
                </c:pt>
                <c:pt idx="174">
                  <c:v>1.5933987764973681E-3</c:v>
                </c:pt>
                <c:pt idx="175">
                  <c:v>1.3871105420401194E-3</c:v>
                </c:pt>
                <c:pt idx="176">
                  <c:v>1.3657703798548868E-3</c:v>
                </c:pt>
                <c:pt idx="177">
                  <c:v>1.2021624697681034E-3</c:v>
                </c:pt>
                <c:pt idx="178">
                  <c:v>1.2519561815336462E-3</c:v>
                </c:pt>
                <c:pt idx="179">
                  <c:v>1.379997154645042E-3</c:v>
                </c:pt>
                <c:pt idx="180">
                  <c:v>1.1594821453976382E-3</c:v>
                </c:pt>
                <c:pt idx="181">
                  <c:v>1.1452553706074833E-3</c:v>
                </c:pt>
                <c:pt idx="182">
                  <c:v>1.1025750462370181E-3</c:v>
                </c:pt>
                <c:pt idx="183">
                  <c:v>1.1523687580025606E-3</c:v>
                </c:pt>
                <c:pt idx="184">
                  <c:v>9.9587423531085489E-4</c:v>
                </c:pt>
                <c:pt idx="185">
                  <c:v>1.1665955327927159E-3</c:v>
                </c:pt>
                <c:pt idx="186">
                  <c:v>1.2732963437188788E-3</c:v>
                </c:pt>
                <c:pt idx="187">
                  <c:v>9.8876084791577751E-4</c:v>
                </c:pt>
                <c:pt idx="188">
                  <c:v>1.0456679470763977E-3</c:v>
                </c:pt>
                <c:pt idx="189">
                  <c:v>9.816474605206999E-4</c:v>
                </c:pt>
                <c:pt idx="190">
                  <c:v>1.0670081092616305E-3</c:v>
                </c:pt>
                <c:pt idx="191">
                  <c:v>1.1381419832124057E-3</c:v>
                </c:pt>
                <c:pt idx="192">
                  <c:v>9.7453407312562241E-4</c:v>
                </c:pt>
                <c:pt idx="193">
                  <c:v>1.0527813344714753E-3</c:v>
                </c:pt>
                <c:pt idx="194">
                  <c:v>1.0385545596813203E-3</c:v>
                </c:pt>
                <c:pt idx="195">
                  <c:v>9.9587423531085489E-4</c:v>
                </c:pt>
                <c:pt idx="196">
                  <c:v>1.0670081092616305E-3</c:v>
                </c:pt>
                <c:pt idx="197">
                  <c:v>9.9587423531085489E-4</c:v>
                </c:pt>
                <c:pt idx="198">
                  <c:v>9.4608052354531221E-4</c:v>
                </c:pt>
                <c:pt idx="199">
                  <c:v>8.2515293782899405E-4</c:v>
                </c:pt>
                <c:pt idx="200">
                  <c:v>7.6113245127329627E-4</c:v>
                </c:pt>
                <c:pt idx="201">
                  <c:v>8.8206003698961444E-4</c:v>
                </c:pt>
                <c:pt idx="202">
                  <c:v>8.7494664959453683E-4</c:v>
                </c:pt>
                <c:pt idx="203">
                  <c:v>8.8206003698961444E-4</c:v>
                </c:pt>
                <c:pt idx="204">
                  <c:v>8.6071987480438184E-4</c:v>
                </c:pt>
                <c:pt idx="205">
                  <c:v>6.9711196471759849E-4</c:v>
                </c:pt>
                <c:pt idx="206">
                  <c:v>6.1886470337174562E-4</c:v>
                </c:pt>
                <c:pt idx="207">
                  <c:v>7.6824583866837387E-4</c:v>
                </c:pt>
                <c:pt idx="208">
                  <c:v>7.8958600085360646E-4</c:v>
                </c:pt>
                <c:pt idx="209">
                  <c:v>7.1133873950775359E-4</c:v>
                </c:pt>
                <c:pt idx="210">
                  <c:v>7.0422535211267609E-4</c:v>
                </c:pt>
                <c:pt idx="211">
                  <c:v>8.1092616303883906E-4</c:v>
                </c:pt>
                <c:pt idx="212">
                  <c:v>7.3979228908806378E-4</c:v>
                </c:pt>
                <c:pt idx="213">
                  <c:v>7.1133873950775359E-4</c:v>
                </c:pt>
                <c:pt idx="214">
                  <c:v>6.8288518992744339E-4</c:v>
                </c:pt>
                <c:pt idx="215">
                  <c:v>5.9752454118651302E-4</c:v>
                </c:pt>
                <c:pt idx="216">
                  <c:v>6.8288518992744339E-4</c:v>
                </c:pt>
                <c:pt idx="217">
                  <c:v>6.1175131597666812E-4</c:v>
                </c:pt>
                <c:pt idx="218">
                  <c:v>5.5484421681604773E-4</c:v>
                </c:pt>
                <c:pt idx="219">
                  <c:v>5.1927727984066015E-4</c:v>
                </c:pt>
                <c:pt idx="220">
                  <c:v>5.6195760421112533E-4</c:v>
                </c:pt>
                <c:pt idx="221">
                  <c:v>4.3391663109972967E-4</c:v>
                </c:pt>
                <c:pt idx="222">
                  <c:v>4.4103001849480722E-4</c:v>
                </c:pt>
                <c:pt idx="223">
                  <c:v>4.837103428652724E-4</c:v>
                </c:pt>
                <c:pt idx="224">
                  <c:v>4.837103428652724E-4</c:v>
                </c:pt>
                <c:pt idx="225">
                  <c:v>5.4061744202589274E-4</c:v>
                </c:pt>
                <c:pt idx="226">
                  <c:v>3.9123630672926448E-4</c:v>
                </c:pt>
                <c:pt idx="227">
                  <c:v>4.1968985630957463E-4</c:v>
                </c:pt>
                <c:pt idx="228">
                  <c:v>4.6237018068003987E-4</c:v>
                </c:pt>
                <c:pt idx="229">
                  <c:v>4.1968985630957463E-4</c:v>
                </c:pt>
                <c:pt idx="230">
                  <c:v>3.6278275714895429E-4</c:v>
                </c:pt>
                <c:pt idx="231">
                  <c:v>2.418551714326362E-4</c:v>
                </c:pt>
                <c:pt idx="232">
                  <c:v>3.8412291933418694E-4</c:v>
                </c:pt>
                <c:pt idx="233">
                  <c:v>3.414425949637217E-4</c:v>
                </c:pt>
                <c:pt idx="234">
                  <c:v>2.5608194622279127E-4</c:v>
                </c:pt>
                <c:pt idx="235">
                  <c:v>3.2721582017356665E-4</c:v>
                </c:pt>
                <c:pt idx="236">
                  <c:v>3.7700953193910939E-4</c:v>
                </c:pt>
                <c:pt idx="237">
                  <c:v>3.4855598235879925E-4</c:v>
                </c:pt>
                <c:pt idx="238">
                  <c:v>3.6278275714895429E-4</c:v>
                </c:pt>
                <c:pt idx="239">
                  <c:v>2.8453549580310141E-4</c:v>
                </c:pt>
                <c:pt idx="240">
                  <c:v>3.5566936975387679E-4</c:v>
                </c:pt>
                <c:pt idx="241">
                  <c:v>3.2010243277848916E-4</c:v>
                </c:pt>
                <c:pt idx="242">
                  <c:v>2.9164888319817896E-4</c:v>
                </c:pt>
                <c:pt idx="243">
                  <c:v>2.9164888319817896E-4</c:v>
                </c:pt>
                <c:pt idx="244">
                  <c:v>2.7030872101294637E-4</c:v>
                </c:pt>
                <c:pt idx="245">
                  <c:v>3.2010243277848916E-4</c:v>
                </c:pt>
                <c:pt idx="246">
                  <c:v>2.8453549580310141E-4</c:v>
                </c:pt>
                <c:pt idx="247">
                  <c:v>3.4855598235879925E-4</c:v>
                </c:pt>
                <c:pt idx="248">
                  <c:v>2.7742210840802386E-4</c:v>
                </c:pt>
                <c:pt idx="249">
                  <c:v>2.7742210840802386E-4</c:v>
                </c:pt>
                <c:pt idx="250">
                  <c:v>2.7742210840802386E-4</c:v>
                </c:pt>
                <c:pt idx="251">
                  <c:v>3.0587565798833406E-4</c:v>
                </c:pt>
                <c:pt idx="252">
                  <c:v>3.9834969412434203E-4</c:v>
                </c:pt>
                <c:pt idx="253">
                  <c:v>3.6989614454403189E-4</c:v>
                </c:pt>
                <c:pt idx="254">
                  <c:v>4.837103428652724E-4</c:v>
                </c:pt>
              </c:numCache>
            </c:numRef>
          </c:val>
          <c:smooth val="0"/>
        </c:ser>
        <c:ser>
          <c:idx val="1"/>
          <c:order val="1"/>
          <c:spPr>
            <a:ln w="16375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6375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8.9633845740151483E-5</c:v>
                </c:pt>
                <c:pt idx="1">
                  <c:v>4.3920584412674221E-4</c:v>
                </c:pt>
                <c:pt idx="2">
                  <c:v>1.2548738403621206E-4</c:v>
                </c:pt>
                <c:pt idx="3">
                  <c:v>8.0670461166136324E-5</c:v>
                </c:pt>
                <c:pt idx="4">
                  <c:v>8.9633845740151489E-6</c:v>
                </c:pt>
                <c:pt idx="5">
                  <c:v>5.3780307444090887E-5</c:v>
                </c:pt>
                <c:pt idx="6">
                  <c:v>1.2548738403621206E-4</c:v>
                </c:pt>
                <c:pt idx="7">
                  <c:v>7.1707076592121192E-5</c:v>
                </c:pt>
                <c:pt idx="8">
                  <c:v>5.3780307444090887E-5</c:v>
                </c:pt>
                <c:pt idx="9">
                  <c:v>4.4816922870075741E-5</c:v>
                </c:pt>
                <c:pt idx="10">
                  <c:v>5.3780307444090887E-5</c:v>
                </c:pt>
                <c:pt idx="11">
                  <c:v>4.4816922870075741E-5</c:v>
                </c:pt>
                <c:pt idx="12">
                  <c:v>3.5853538296060596E-5</c:v>
                </c:pt>
                <c:pt idx="13">
                  <c:v>8.9633845740151489E-6</c:v>
                </c:pt>
                <c:pt idx="14">
                  <c:v>4.4816922870075741E-5</c:v>
                </c:pt>
                <c:pt idx="15">
                  <c:v>8.0670461166136324E-5</c:v>
                </c:pt>
                <c:pt idx="16">
                  <c:v>1.3445076861022721E-4</c:v>
                </c:pt>
                <c:pt idx="17">
                  <c:v>3.6749876753462105E-4</c:v>
                </c:pt>
                <c:pt idx="18">
                  <c:v>1.0218258414377269E-3</c:v>
                </c:pt>
                <c:pt idx="19">
                  <c:v>1.4879218392865148E-3</c:v>
                </c:pt>
                <c:pt idx="20">
                  <c:v>1.6044458387487115E-3</c:v>
                </c:pt>
                <c:pt idx="21">
                  <c:v>1.4789584547124995E-3</c:v>
                </c:pt>
                <c:pt idx="22">
                  <c:v>1.3713978398243176E-3</c:v>
                </c:pt>
                <c:pt idx="23">
                  <c:v>1.5058486084345449E-3</c:v>
                </c:pt>
                <c:pt idx="24">
                  <c:v>2.0167615291534083E-3</c:v>
                </c:pt>
                <c:pt idx="25">
                  <c:v>2.3215166046699231E-3</c:v>
                </c:pt>
                <c:pt idx="26">
                  <c:v>3.0116972168690898E-3</c:v>
                </c:pt>
                <c:pt idx="27">
                  <c:v>3.0385873705911352E-3</c:v>
                </c:pt>
                <c:pt idx="28">
                  <c:v>3.4598664455698473E-3</c:v>
                </c:pt>
                <c:pt idx="29">
                  <c:v>4.4279119795634829E-3</c:v>
                </c:pt>
                <c:pt idx="30">
                  <c:v>5.1808362837807553E-3</c:v>
                </c:pt>
                <c:pt idx="31">
                  <c:v>6.588087661901134E-3</c:v>
                </c:pt>
                <c:pt idx="32">
                  <c:v>9.4922242638820417E-3</c:v>
                </c:pt>
                <c:pt idx="33">
                  <c:v>1.1374535024425224E-2</c:v>
                </c:pt>
                <c:pt idx="34">
                  <c:v>1.1921301483440146E-2</c:v>
                </c:pt>
                <c:pt idx="35">
                  <c:v>1.184063102227401E-2</c:v>
                </c:pt>
                <c:pt idx="36">
                  <c:v>9.617711647918253E-3</c:v>
                </c:pt>
                <c:pt idx="37">
                  <c:v>8.1297898086317381E-3</c:v>
                </c:pt>
                <c:pt idx="38">
                  <c:v>6.8032088916774973E-3</c:v>
                </c:pt>
                <c:pt idx="39">
                  <c:v>5.9068704342759822E-3</c:v>
                </c:pt>
                <c:pt idx="40">
                  <c:v>5.1539461300587099E-3</c:v>
                </c:pt>
                <c:pt idx="41">
                  <c:v>4.8940079774122706E-3</c:v>
                </c:pt>
                <c:pt idx="42">
                  <c:v>4.0693765966028769E-3</c:v>
                </c:pt>
                <c:pt idx="43">
                  <c:v>3.9349258279926498E-3</c:v>
                </c:pt>
                <c:pt idx="44">
                  <c:v>3.9797427508627258E-3</c:v>
                </c:pt>
                <c:pt idx="45">
                  <c:v>3.9438892125666647E-3</c:v>
                </c:pt>
                <c:pt idx="46">
                  <c:v>3.8721821359745442E-3</c:v>
                </c:pt>
                <c:pt idx="47">
                  <c:v>3.7287679827903014E-3</c:v>
                </c:pt>
                <c:pt idx="48">
                  <c:v>3.7825482902343927E-3</c:v>
                </c:pt>
                <c:pt idx="49">
                  <c:v>3.2985255232375744E-3</c:v>
                </c:pt>
                <c:pt idx="50">
                  <c:v>3.2626719849415142E-3</c:v>
                </c:pt>
                <c:pt idx="51">
                  <c:v>3.0654775243131806E-3</c:v>
                </c:pt>
                <c:pt idx="52">
                  <c:v>3.2985255232375744E-3</c:v>
                </c:pt>
                <c:pt idx="53">
                  <c:v>3.092367678035226E-3</c:v>
                </c:pt>
                <c:pt idx="54">
                  <c:v>3.1730381392013627E-3</c:v>
                </c:pt>
                <c:pt idx="55">
                  <c:v>3.567427060458029E-3</c:v>
                </c:pt>
                <c:pt idx="56">
                  <c:v>3.1999282929234076E-3</c:v>
                </c:pt>
                <c:pt idx="57">
                  <c:v>3.0296239860171199E-3</c:v>
                </c:pt>
                <c:pt idx="58">
                  <c:v>2.6979787567785593E-3</c:v>
                </c:pt>
                <c:pt idx="59">
                  <c:v>3.0027338322950745E-3</c:v>
                </c:pt>
                <c:pt idx="60">
                  <c:v>3.1551113700533321E-3</c:v>
                </c:pt>
                <c:pt idx="61">
                  <c:v>3.226818446645453E-3</c:v>
                </c:pt>
                <c:pt idx="62">
                  <c:v>2.4828575270021956E-3</c:v>
                </c:pt>
                <c:pt idx="63">
                  <c:v>2.4470039887061353E-3</c:v>
                </c:pt>
                <c:pt idx="64">
                  <c:v>2.1332855286156052E-3</c:v>
                </c:pt>
                <c:pt idx="65">
                  <c:v>1.5417021467306054E-3</c:v>
                </c:pt>
                <c:pt idx="66">
                  <c:v>1.8374938376731053E-3</c:v>
                </c:pt>
                <c:pt idx="67">
                  <c:v>1.6761529153408326E-3</c:v>
                </c:pt>
                <c:pt idx="68">
                  <c:v>1.4072513781203781E-3</c:v>
                </c:pt>
                <c:pt idx="69">
                  <c:v>1.4879218392865148E-3</c:v>
                </c:pt>
                <c:pt idx="70">
                  <c:v>1.51481199300856E-3</c:v>
                </c:pt>
                <c:pt idx="71">
                  <c:v>1.4251781472684087E-3</c:v>
                </c:pt>
                <c:pt idx="72">
                  <c:v>1.398287993546363E-3</c:v>
                </c:pt>
                <c:pt idx="73">
                  <c:v>1.3713978398243176E-3</c:v>
                </c:pt>
                <c:pt idx="74">
                  <c:v>1.2638372249361358E-3</c:v>
                </c:pt>
                <c:pt idx="75">
                  <c:v>1.2369470712140904E-3</c:v>
                </c:pt>
                <c:pt idx="76">
                  <c:v>1.2907273786581812E-3</c:v>
                </c:pt>
                <c:pt idx="77">
                  <c:v>1.3803612243983329E-3</c:v>
                </c:pt>
                <c:pt idx="78">
                  <c:v>1.1921301483440146E-3</c:v>
                </c:pt>
                <c:pt idx="79">
                  <c:v>1.2638372249361358E-3</c:v>
                </c:pt>
                <c:pt idx="80">
                  <c:v>1.2100569174920449E-3</c:v>
                </c:pt>
                <c:pt idx="81">
                  <c:v>1.4968852238605296E-3</c:v>
                </c:pt>
                <c:pt idx="82">
                  <c:v>1.4789584547124995E-3</c:v>
                </c:pt>
                <c:pt idx="83">
                  <c:v>1.5327387621565903E-3</c:v>
                </c:pt>
                <c:pt idx="84">
                  <c:v>1.084569533455833E-3</c:v>
                </c:pt>
                <c:pt idx="85">
                  <c:v>1.5327387621565903E-3</c:v>
                </c:pt>
                <c:pt idx="86">
                  <c:v>1.2638372249361358E-3</c:v>
                </c:pt>
                <c:pt idx="87">
                  <c:v>1.3265809169542419E-3</c:v>
                </c:pt>
                <c:pt idx="88">
                  <c:v>1.2279836866400753E-3</c:v>
                </c:pt>
                <c:pt idx="89">
                  <c:v>1.6671895307668176E-3</c:v>
                </c:pt>
                <c:pt idx="90">
                  <c:v>1.4251781472684087E-3</c:v>
                </c:pt>
                <c:pt idx="91">
                  <c:v>1.7837135302290145E-3</c:v>
                </c:pt>
                <c:pt idx="92">
                  <c:v>1.8016402993770446E-3</c:v>
                </c:pt>
                <c:pt idx="93">
                  <c:v>1.9002375296912112E-3</c:v>
                </c:pt>
                <c:pt idx="94">
                  <c:v>1.9092009142652265E-3</c:v>
                </c:pt>
                <c:pt idx="95">
                  <c:v>2.1063953748935598E-3</c:v>
                </c:pt>
                <c:pt idx="96">
                  <c:v>2.0346882983014384E-3</c:v>
                </c:pt>
                <c:pt idx="97">
                  <c:v>2.1870658360596961E-3</c:v>
                </c:pt>
                <c:pt idx="98">
                  <c:v>2.2049926052077262E-3</c:v>
                </c:pt>
                <c:pt idx="99">
                  <c:v>2.1422489131896205E-3</c:v>
                </c:pt>
                <c:pt idx="100">
                  <c:v>2.3573701429659842E-3</c:v>
                </c:pt>
                <c:pt idx="101">
                  <c:v>2.3394433738179537E-3</c:v>
                </c:pt>
                <c:pt idx="102">
                  <c:v>2.3573701429659842E-3</c:v>
                </c:pt>
                <c:pt idx="103">
                  <c:v>2.3484067583919689E-3</c:v>
                </c:pt>
                <c:pt idx="104">
                  <c:v>2.2946264509478781E-3</c:v>
                </c:pt>
                <c:pt idx="105">
                  <c:v>2.3484067583919689E-3</c:v>
                </c:pt>
                <c:pt idx="106">
                  <c:v>2.3573701429659842E-3</c:v>
                </c:pt>
                <c:pt idx="107">
                  <c:v>2.3842602966880292E-3</c:v>
                </c:pt>
                <c:pt idx="108">
                  <c:v>2.8593196791108322E-3</c:v>
                </c:pt>
                <c:pt idx="109">
                  <c:v>2.8234661408147715E-3</c:v>
                </c:pt>
                <c:pt idx="110">
                  <c:v>2.9041366019809077E-3</c:v>
                </c:pt>
                <c:pt idx="111">
                  <c:v>2.8234661408147715E-3</c:v>
                </c:pt>
                <c:pt idx="112">
                  <c:v>2.5904181418903776E-3</c:v>
                </c:pt>
                <c:pt idx="113">
                  <c:v>2.7786492179446955E-3</c:v>
                </c:pt>
                <c:pt idx="114">
                  <c:v>2.7965759870927261E-3</c:v>
                </c:pt>
                <c:pt idx="115">
                  <c:v>2.8682830636848474E-3</c:v>
                </c:pt>
                <c:pt idx="116">
                  <c:v>2.7427956796486352E-3</c:v>
                </c:pt>
                <c:pt idx="117">
                  <c:v>3.0296239860171199E-3</c:v>
                </c:pt>
                <c:pt idx="118">
                  <c:v>2.8145027562407562E-3</c:v>
                </c:pt>
                <c:pt idx="119">
                  <c:v>2.8862098328328776E-3</c:v>
                </c:pt>
                <c:pt idx="120">
                  <c:v>2.8772464482588623E-3</c:v>
                </c:pt>
                <c:pt idx="121">
                  <c:v>2.913099986554923E-3</c:v>
                </c:pt>
                <c:pt idx="122">
                  <c:v>2.7607224487966658E-3</c:v>
                </c:pt>
                <c:pt idx="123">
                  <c:v>2.7069421413525746E-3</c:v>
                </c:pt>
                <c:pt idx="124">
                  <c:v>2.4649307578541659E-3</c:v>
                </c:pt>
                <c:pt idx="125">
                  <c:v>2.841392909962802E-3</c:v>
                </c:pt>
                <c:pt idx="126">
                  <c:v>2.8055393716667413E-3</c:v>
                </c:pt>
                <c:pt idx="127">
                  <c:v>2.8503562945368173E-3</c:v>
                </c:pt>
                <c:pt idx="128">
                  <c:v>2.7607224487966658E-3</c:v>
                </c:pt>
                <c:pt idx="129">
                  <c:v>2.9489535248509837E-3</c:v>
                </c:pt>
                <c:pt idx="130">
                  <c:v>2.9937704477210592E-3</c:v>
                </c:pt>
                <c:pt idx="131">
                  <c:v>2.9758436785730295E-3</c:v>
                </c:pt>
                <c:pt idx="132">
                  <c:v>3.3074889078115893E-3</c:v>
                </c:pt>
                <c:pt idx="133">
                  <c:v>3.2178550620714382E-3</c:v>
                </c:pt>
                <c:pt idx="134">
                  <c:v>3.1461479854793168E-3</c:v>
                </c:pt>
                <c:pt idx="135">
                  <c:v>3.226818446645453E-3</c:v>
                </c:pt>
                <c:pt idx="136">
                  <c:v>3.3702325998296958E-3</c:v>
                </c:pt>
                <c:pt idx="137">
                  <c:v>3.6032805987540892E-3</c:v>
                </c:pt>
                <c:pt idx="138">
                  <c:v>3.3612692152556805E-3</c:v>
                </c:pt>
                <c:pt idx="139">
                  <c:v>3.2537086003674989E-3</c:v>
                </c:pt>
                <c:pt idx="140">
                  <c:v>3.6660242907721957E-3</c:v>
                </c:pt>
                <c:pt idx="141">
                  <c:v>3.7556581365123468E-3</c:v>
                </c:pt>
                <c:pt idx="142">
                  <c:v>3.6749876753462106E-3</c:v>
                </c:pt>
                <c:pt idx="143">
                  <c:v>3.7377313673643167E-3</c:v>
                </c:pt>
                <c:pt idx="144">
                  <c:v>3.3164522923856046E-3</c:v>
                </c:pt>
                <c:pt idx="145">
                  <c:v>3.7198045982162861E-3</c:v>
                </c:pt>
                <c:pt idx="146">
                  <c:v>3.4688298301438626E-3</c:v>
                </c:pt>
                <c:pt idx="147">
                  <c:v>3.6032805987540892E-3</c:v>
                </c:pt>
                <c:pt idx="148">
                  <c:v>3.4867565992918923E-3</c:v>
                </c:pt>
                <c:pt idx="149">
                  <c:v>3.4060861381257561E-3</c:v>
                </c:pt>
                <c:pt idx="150">
                  <c:v>2.8234661408147715E-3</c:v>
                </c:pt>
                <c:pt idx="151">
                  <c:v>2.7965759870927261E-3</c:v>
                </c:pt>
                <c:pt idx="152">
                  <c:v>2.4111504504100746E-3</c:v>
                </c:pt>
                <c:pt idx="153">
                  <c:v>2.1153587594675747E-3</c:v>
                </c:pt>
                <c:pt idx="154">
                  <c:v>2.3484067583919689E-3</c:v>
                </c:pt>
                <c:pt idx="155">
                  <c:v>1.5954824541746962E-3</c:v>
                </c:pt>
                <c:pt idx="156">
                  <c:v>2.303589835521893E-3</c:v>
                </c:pt>
                <c:pt idx="157">
                  <c:v>2.1512122977636354E-3</c:v>
                </c:pt>
                <c:pt idx="158">
                  <c:v>1.7926769148030293E-3</c:v>
                </c:pt>
                <c:pt idx="159">
                  <c:v>1.9092009142652265E-3</c:v>
                </c:pt>
                <c:pt idx="160">
                  <c:v>1.9181642988392415E-3</c:v>
                </c:pt>
                <c:pt idx="161">
                  <c:v>2.3484067583919689E-3</c:v>
                </c:pt>
                <c:pt idx="162">
                  <c:v>2.2677362972258323E-3</c:v>
                </c:pt>
                <c:pt idx="163">
                  <c:v>2.1422489131896205E-3</c:v>
                </c:pt>
                <c:pt idx="164">
                  <c:v>2.1870658360596961E-3</c:v>
                </c:pt>
                <c:pt idx="165">
                  <c:v>2.1691390669116659E-3</c:v>
                </c:pt>
                <c:pt idx="166">
                  <c:v>2.2856630663738628E-3</c:v>
                </c:pt>
                <c:pt idx="167">
                  <c:v>2.3304799892439384E-3</c:v>
                </c:pt>
                <c:pt idx="168">
                  <c:v>1.7926769148030293E-3</c:v>
                </c:pt>
                <c:pt idx="169">
                  <c:v>1.9809079908573476E-3</c:v>
                </c:pt>
                <c:pt idx="170">
                  <c:v>2.1153587594675747E-3</c:v>
                </c:pt>
                <c:pt idx="171">
                  <c:v>1.8823107605431811E-3</c:v>
                </c:pt>
                <c:pt idx="172">
                  <c:v>2.1512122977636354E-3</c:v>
                </c:pt>
                <c:pt idx="173">
                  <c:v>1.9360910679872721E-3</c:v>
                </c:pt>
                <c:pt idx="174">
                  <c:v>1.9540178371353022E-3</c:v>
                </c:pt>
                <c:pt idx="175">
                  <c:v>1.6940796844888628E-3</c:v>
                </c:pt>
                <c:pt idx="176">
                  <c:v>1.7747501456549992E-3</c:v>
                </c:pt>
                <c:pt idx="177">
                  <c:v>1.51481199300856E-3</c:v>
                </c:pt>
                <c:pt idx="178">
                  <c:v>1.6313359924707571E-3</c:v>
                </c:pt>
                <c:pt idx="179">
                  <c:v>1.5954824541746962E-3</c:v>
                </c:pt>
                <c:pt idx="180">
                  <c:v>1.4431049164164388E-3</c:v>
                </c:pt>
                <c:pt idx="181">
                  <c:v>1.4968852238605296E-3</c:v>
                </c:pt>
                <c:pt idx="182">
                  <c:v>1.6582261461928023E-3</c:v>
                </c:pt>
                <c:pt idx="183">
                  <c:v>1.5506655313046204E-3</c:v>
                </c:pt>
                <c:pt idx="184">
                  <c:v>1.4879218392865148E-3</c:v>
                </c:pt>
                <c:pt idx="185">
                  <c:v>1.398287993546363E-3</c:v>
                </c:pt>
                <c:pt idx="186">
                  <c:v>1.3086541478062115E-3</c:v>
                </c:pt>
                <c:pt idx="187">
                  <c:v>1.2817639940841663E-3</c:v>
                </c:pt>
                <c:pt idx="188">
                  <c:v>1.1383498408999238E-3</c:v>
                </c:pt>
                <c:pt idx="189">
                  <c:v>1.2010935329180297E-3</c:v>
                </c:pt>
                <c:pt idx="190">
                  <c:v>1.272800609510151E-3</c:v>
                </c:pt>
                <c:pt idx="191">
                  <c:v>1.344507686102272E-3</c:v>
                </c:pt>
                <c:pt idx="192">
                  <c:v>1.3803612243983329E-3</c:v>
                </c:pt>
                <c:pt idx="193">
                  <c:v>1.3624344552503026E-3</c:v>
                </c:pt>
                <c:pt idx="194">
                  <c:v>1.0666427643078026E-3</c:v>
                </c:pt>
                <c:pt idx="195">
                  <c:v>1.0576793797337873E-3</c:v>
                </c:pt>
                <c:pt idx="196">
                  <c:v>1.1024963026038631E-3</c:v>
                </c:pt>
                <c:pt idx="197">
                  <c:v>1.0307892260117419E-3</c:v>
                </c:pt>
                <c:pt idx="198">
                  <c:v>1.3176175323802268E-3</c:v>
                </c:pt>
                <c:pt idx="199">
                  <c:v>1.1114596871778784E-3</c:v>
                </c:pt>
                <c:pt idx="200">
                  <c:v>1.1204230717518934E-3</c:v>
                </c:pt>
                <c:pt idx="201">
                  <c:v>1.0576793797337873E-3</c:v>
                </c:pt>
                <c:pt idx="202">
                  <c:v>1.272800609510151E-3</c:v>
                </c:pt>
                <c:pt idx="203">
                  <c:v>1.0666427643078026E-3</c:v>
                </c:pt>
                <c:pt idx="204">
                  <c:v>1.3086541478062115E-3</c:v>
                </c:pt>
                <c:pt idx="205">
                  <c:v>1.0487159951597723E-3</c:v>
                </c:pt>
                <c:pt idx="206">
                  <c:v>1.1652399946219692E-3</c:v>
                </c:pt>
                <c:pt idx="207">
                  <c:v>1.0128624568637118E-3</c:v>
                </c:pt>
                <c:pt idx="208">
                  <c:v>1.0487159951597723E-3</c:v>
                </c:pt>
                <c:pt idx="209">
                  <c:v>1.2279836866400753E-3</c:v>
                </c:pt>
                <c:pt idx="210">
                  <c:v>1.4251781472684087E-3</c:v>
                </c:pt>
                <c:pt idx="211">
                  <c:v>1.1652399946219692E-3</c:v>
                </c:pt>
                <c:pt idx="212">
                  <c:v>1.1204230717518934E-3</c:v>
                </c:pt>
                <c:pt idx="213">
                  <c:v>1.084569533455833E-3</c:v>
                </c:pt>
                <c:pt idx="214">
                  <c:v>1.1383498408999238E-3</c:v>
                </c:pt>
                <c:pt idx="215">
                  <c:v>1.1114596871778784E-3</c:v>
                </c:pt>
                <c:pt idx="216">
                  <c:v>1.1562766100479541E-3</c:v>
                </c:pt>
                <c:pt idx="217">
                  <c:v>1.1652399946219692E-3</c:v>
                </c:pt>
                <c:pt idx="218">
                  <c:v>1.3176175323802268E-3</c:v>
                </c:pt>
                <c:pt idx="219">
                  <c:v>1.5775556850266661E-3</c:v>
                </c:pt>
                <c:pt idx="220">
                  <c:v>1.3893246089723478E-3</c:v>
                </c:pt>
                <c:pt idx="221">
                  <c:v>1.5954824541746962E-3</c:v>
                </c:pt>
                <c:pt idx="222">
                  <c:v>1.3534710706762873E-3</c:v>
                </c:pt>
                <c:pt idx="223">
                  <c:v>1.6761529153408326E-3</c:v>
                </c:pt>
                <c:pt idx="224">
                  <c:v>1.6134092233227265E-3</c:v>
                </c:pt>
                <c:pt idx="225">
                  <c:v>1.5865190696006813E-3</c:v>
                </c:pt>
                <c:pt idx="226">
                  <c:v>1.6313359924707571E-3</c:v>
                </c:pt>
                <c:pt idx="227">
                  <c:v>1.4431049164164388E-3</c:v>
                </c:pt>
                <c:pt idx="228">
                  <c:v>1.5506655313046204E-3</c:v>
                </c:pt>
                <c:pt idx="229">
                  <c:v>1.7747501456549992E-3</c:v>
                </c:pt>
                <c:pt idx="230">
                  <c:v>1.7568233765069689E-3</c:v>
                </c:pt>
                <c:pt idx="231">
                  <c:v>1.9271276834132568E-3</c:v>
                </c:pt>
                <c:pt idx="232">
                  <c:v>1.7299332227849237E-3</c:v>
                </c:pt>
                <c:pt idx="233">
                  <c:v>1.819567068525075E-3</c:v>
                </c:pt>
                <c:pt idx="234">
                  <c:v>2.007798144579393E-3</c:v>
                </c:pt>
                <c:pt idx="235">
                  <c:v>1.9181642988392415E-3</c:v>
                </c:pt>
                <c:pt idx="236">
                  <c:v>2.3842602966880292E-3</c:v>
                </c:pt>
                <c:pt idx="237">
                  <c:v>2.1512122977636354E-3</c:v>
                </c:pt>
                <c:pt idx="238">
                  <c:v>1.9629812217093175E-3</c:v>
                </c:pt>
                <c:pt idx="239">
                  <c:v>2.5187110652982567E-3</c:v>
                </c:pt>
                <c:pt idx="240">
                  <c:v>2.2856630663738628E-3</c:v>
                </c:pt>
                <c:pt idx="241">
                  <c:v>2.5814547573163624E-3</c:v>
                </c:pt>
                <c:pt idx="242">
                  <c:v>2.4380406041321205E-3</c:v>
                </c:pt>
                <c:pt idx="243">
                  <c:v>2.4828575270021956E-3</c:v>
                </c:pt>
                <c:pt idx="244">
                  <c:v>2.4738941424281807E-3</c:v>
                </c:pt>
                <c:pt idx="245">
                  <c:v>2.4021870658360593E-3</c:v>
                </c:pt>
                <c:pt idx="246">
                  <c:v>2.5007842961502261E-3</c:v>
                </c:pt>
                <c:pt idx="247">
                  <c:v>2.4918209115762108E-3</c:v>
                </c:pt>
                <c:pt idx="248">
                  <c:v>2.5097476807242414E-3</c:v>
                </c:pt>
                <c:pt idx="249">
                  <c:v>2.8951732174068924E-3</c:v>
                </c:pt>
                <c:pt idx="250">
                  <c:v>3.1551113700533321E-3</c:v>
                </c:pt>
                <c:pt idx="251">
                  <c:v>3.4598664455698473E-3</c:v>
                </c:pt>
                <c:pt idx="252">
                  <c:v>3.8452919822524983E-3</c:v>
                </c:pt>
                <c:pt idx="253">
                  <c:v>4.9477882848563614E-3</c:v>
                </c:pt>
                <c:pt idx="254">
                  <c:v>7.7264375028010578E-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0710656"/>
        <c:axId val="120712192"/>
      </c:lineChart>
      <c:catAx>
        <c:axId val="120710656"/>
        <c:scaling>
          <c:orientation val="minMax"/>
        </c:scaling>
        <c:delete val="1"/>
        <c:axPos val="b"/>
        <c:majorTickMark val="out"/>
        <c:minorTickMark val="none"/>
        <c:tickLblPos val="nextTo"/>
        <c:crossAx val="120712192"/>
        <c:crosses val="autoZero"/>
        <c:auto val="1"/>
        <c:lblAlgn val="ctr"/>
        <c:lblOffset val="100"/>
        <c:noMultiLvlLbl val="0"/>
      </c:catAx>
      <c:valAx>
        <c:axId val="12071219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20710656"/>
        <c:crosses val="autoZero"/>
        <c:crossBetween val="between"/>
      </c:valAx>
      <c:spPr>
        <a:noFill/>
        <a:ln w="10917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44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41836734693878"/>
          <c:y val="3.5629453681710214E-2"/>
          <c:w val="0.86352040816326525"/>
          <c:h val="0.76959619952494052"/>
        </c:manualLayout>
      </c:layout>
      <c:scatterChart>
        <c:scatterStyle val="lineMarker"/>
        <c:varyColors val="0"/>
        <c:ser>
          <c:idx val="7"/>
          <c:order val="0"/>
          <c:tx>
            <c:strRef>
              <c:f>'AnchorMasking-K5-2'!$J$1</c:f>
              <c:strCache>
                <c:ptCount val="1"/>
                <c:pt idx="0">
                  <c:v>(a) Proposed</c:v>
                </c:pt>
              </c:strCache>
            </c:strRef>
          </c:tx>
          <c:spPr>
            <a:ln w="60963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J$2:$J$21</c:f>
              <c:numCache>
                <c:formatCode>General</c:formatCode>
                <c:ptCount val="20"/>
                <c:pt idx="0">
                  <c:v>0.545157</c:v>
                </c:pt>
                <c:pt idx="1">
                  <c:v>0.56701900000000005</c:v>
                </c:pt>
                <c:pt idx="2">
                  <c:v>0.57732899999999998</c:v>
                </c:pt>
                <c:pt idx="3">
                  <c:v>0.58544099999999999</c:v>
                </c:pt>
                <c:pt idx="4">
                  <c:v>0.58444499999999999</c:v>
                </c:pt>
                <c:pt idx="5">
                  <c:v>0.65142900000000004</c:v>
                </c:pt>
                <c:pt idx="6">
                  <c:v>0.684118</c:v>
                </c:pt>
                <c:pt idx="7">
                  <c:v>0.72796899999999998</c:v>
                </c:pt>
                <c:pt idx="8">
                  <c:v>0.79189799999999999</c:v>
                </c:pt>
                <c:pt idx="9">
                  <c:v>0.88192899999999996</c:v>
                </c:pt>
                <c:pt idx="10">
                  <c:v>0.92957400000000001</c:v>
                </c:pt>
                <c:pt idx="11">
                  <c:v>0.99666500000000002</c:v>
                </c:pt>
                <c:pt idx="12">
                  <c:v>1.2279850000000001</c:v>
                </c:pt>
                <c:pt idx="13">
                  <c:v>1.360957</c:v>
                </c:pt>
                <c:pt idx="14">
                  <c:v>1.5919700000000001</c:v>
                </c:pt>
                <c:pt idx="15">
                  <c:v>1.7860279999999999</c:v>
                </c:pt>
                <c:pt idx="16">
                  <c:v>2.1787519999999998</c:v>
                </c:pt>
                <c:pt idx="17">
                  <c:v>2.7547990000000002</c:v>
                </c:pt>
                <c:pt idx="18">
                  <c:v>3.9242900000000001</c:v>
                </c:pt>
                <c:pt idx="19">
                  <c:v>5.4212829999999999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'AnchorMasking-K5-2'!$K$1</c:f>
              <c:strCache>
                <c:ptCount val="1"/>
                <c:pt idx="0">
                  <c:v>(b) With fixed weights</c:v>
                </c:pt>
              </c:strCache>
            </c:strRef>
          </c:tx>
          <c:spPr>
            <a:ln w="40642">
              <a:solidFill>
                <a:srgbClr val="C0C0C0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K$2:$K$21</c:f>
              <c:numCache>
                <c:formatCode>General</c:formatCode>
                <c:ptCount val="20"/>
                <c:pt idx="0">
                  <c:v>0.59287500000000004</c:v>
                </c:pt>
                <c:pt idx="1">
                  <c:v>0.61359600000000003</c:v>
                </c:pt>
                <c:pt idx="2">
                  <c:v>0.63381699999999996</c:v>
                </c:pt>
                <c:pt idx="3">
                  <c:v>0.65771400000000002</c:v>
                </c:pt>
                <c:pt idx="4">
                  <c:v>0.680531</c:v>
                </c:pt>
                <c:pt idx="5">
                  <c:v>0.731935</c:v>
                </c:pt>
                <c:pt idx="6">
                  <c:v>0.80912600000000001</c:v>
                </c:pt>
                <c:pt idx="7">
                  <c:v>1.018861</c:v>
                </c:pt>
                <c:pt idx="8">
                  <c:v>1.203516</c:v>
                </c:pt>
                <c:pt idx="9">
                  <c:v>1.340333</c:v>
                </c:pt>
                <c:pt idx="10">
                  <c:v>1.5219800000000001</c:v>
                </c:pt>
                <c:pt idx="11">
                  <c:v>1.821904</c:v>
                </c:pt>
                <c:pt idx="12">
                  <c:v>2.0154049999999999</c:v>
                </c:pt>
                <c:pt idx="13">
                  <c:v>2.2910539999999999</c:v>
                </c:pt>
                <c:pt idx="14">
                  <c:v>2.543463</c:v>
                </c:pt>
                <c:pt idx="15">
                  <c:v>2.8716270000000002</c:v>
                </c:pt>
                <c:pt idx="16">
                  <c:v>3.2495099999999999</c:v>
                </c:pt>
                <c:pt idx="17">
                  <c:v>3.8069280000000001</c:v>
                </c:pt>
                <c:pt idx="18">
                  <c:v>4.3591670000000002</c:v>
                </c:pt>
                <c:pt idx="19">
                  <c:v>5.319874999999999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AnchorMasking-K5-2'!$E$1</c:f>
              <c:strCache>
                <c:ptCount val="1"/>
                <c:pt idx="0">
                  <c:v>(c) Fg matching</c:v>
                </c:pt>
              </c:strCache>
            </c:strRef>
          </c:tx>
          <c:spPr>
            <a:ln w="40642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E$2:$E$21</c:f>
              <c:numCache>
                <c:formatCode>General</c:formatCode>
                <c:ptCount val="20"/>
                <c:pt idx="0">
                  <c:v>0.93917600000000001</c:v>
                </c:pt>
                <c:pt idx="1">
                  <c:v>1.0008159999999999</c:v>
                </c:pt>
                <c:pt idx="2">
                  <c:v>1.1541680000000001</c:v>
                </c:pt>
                <c:pt idx="3">
                  <c:v>1.290559</c:v>
                </c:pt>
                <c:pt idx="4">
                  <c:v>1.530721</c:v>
                </c:pt>
                <c:pt idx="5">
                  <c:v>1.8212699999999999</c:v>
                </c:pt>
                <c:pt idx="6">
                  <c:v>2.2051409999999998</c:v>
                </c:pt>
                <c:pt idx="7">
                  <c:v>2.5275660000000002</c:v>
                </c:pt>
                <c:pt idx="8">
                  <c:v>3.0019719999999999</c:v>
                </c:pt>
                <c:pt idx="9">
                  <c:v>3.5411640000000002</c:v>
                </c:pt>
                <c:pt idx="10">
                  <c:v>4.1294570000000004</c:v>
                </c:pt>
                <c:pt idx="11">
                  <c:v>4.7542900000000001</c:v>
                </c:pt>
                <c:pt idx="12">
                  <c:v>5.4490939999999997</c:v>
                </c:pt>
                <c:pt idx="13">
                  <c:v>6.1003639999999999</c:v>
                </c:pt>
                <c:pt idx="14">
                  <c:v>6.8893930000000001</c:v>
                </c:pt>
                <c:pt idx="15">
                  <c:v>7.544556</c:v>
                </c:pt>
                <c:pt idx="16">
                  <c:v>8.6228339999999992</c:v>
                </c:pt>
                <c:pt idx="17">
                  <c:v>9.8835309999999996</c:v>
                </c:pt>
                <c:pt idx="18">
                  <c:v>11.200305</c:v>
                </c:pt>
                <c:pt idx="19">
                  <c:v>13.386976000000001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AnchorMasking-K5-2'!$F$1</c:f>
              <c:strCache>
                <c:ptCount val="1"/>
                <c:pt idx="0">
                  <c:v>(d) Bg matching</c:v>
                </c:pt>
              </c:strCache>
            </c:strRef>
          </c:tx>
          <c:spPr>
            <a:ln w="40642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F$2:$F$21</c:f>
              <c:numCache>
                <c:formatCode>General</c:formatCode>
                <c:ptCount val="20"/>
                <c:pt idx="0">
                  <c:v>0.99537799999999999</c:v>
                </c:pt>
                <c:pt idx="1">
                  <c:v>1.0801229999999999</c:v>
                </c:pt>
                <c:pt idx="2">
                  <c:v>1.1899059999999999</c:v>
                </c:pt>
                <c:pt idx="3">
                  <c:v>1.2705360000000001</c:v>
                </c:pt>
                <c:pt idx="4">
                  <c:v>1.421551</c:v>
                </c:pt>
                <c:pt idx="5">
                  <c:v>1.650495</c:v>
                </c:pt>
                <c:pt idx="6">
                  <c:v>1.7793779999999999</c:v>
                </c:pt>
                <c:pt idx="7">
                  <c:v>2.1222129999999999</c:v>
                </c:pt>
                <c:pt idx="8">
                  <c:v>2.4057849999999998</c:v>
                </c:pt>
                <c:pt idx="9">
                  <c:v>2.7066460000000001</c:v>
                </c:pt>
                <c:pt idx="10">
                  <c:v>3.1584509999999999</c:v>
                </c:pt>
                <c:pt idx="11">
                  <c:v>3.5252720000000002</c:v>
                </c:pt>
                <c:pt idx="12">
                  <c:v>4.3001420000000001</c:v>
                </c:pt>
                <c:pt idx="13">
                  <c:v>5.0688139999999997</c:v>
                </c:pt>
                <c:pt idx="14">
                  <c:v>6.0356059999999996</c:v>
                </c:pt>
                <c:pt idx="15">
                  <c:v>7.5488600000000003</c:v>
                </c:pt>
                <c:pt idx="16">
                  <c:v>8.6243149999999993</c:v>
                </c:pt>
                <c:pt idx="17">
                  <c:v>10.581011</c:v>
                </c:pt>
                <c:pt idx="18">
                  <c:v>13.837049</c:v>
                </c:pt>
                <c:pt idx="19">
                  <c:v>21.604265999999999</c:v>
                </c:pt>
              </c:numCache>
            </c:numRef>
          </c:yVal>
          <c:smooth val="0"/>
        </c:ser>
        <c:ser>
          <c:idx val="1"/>
          <c:order val="4"/>
          <c:tx>
            <c:strRef>
              <c:f>'AnchorMasking-K5-2'!$D$1</c:f>
              <c:strCache>
                <c:ptCount val="1"/>
                <c:pt idx="0">
                  <c:v>(e) Local measure</c:v>
                </c:pt>
              </c:strCache>
            </c:strRef>
          </c:tx>
          <c:spPr>
            <a:ln w="40642">
              <a:solidFill>
                <a:srgbClr val="00CCFF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D$2:$D$21</c:f>
              <c:numCache>
                <c:formatCode>General</c:formatCode>
                <c:ptCount val="20"/>
                <c:pt idx="0">
                  <c:v>1.004488</c:v>
                </c:pt>
                <c:pt idx="1">
                  <c:v>1.0319750000000001</c:v>
                </c:pt>
                <c:pt idx="2">
                  <c:v>1.046192</c:v>
                </c:pt>
                <c:pt idx="3">
                  <c:v>1.0465770000000001</c:v>
                </c:pt>
                <c:pt idx="4">
                  <c:v>1.07795</c:v>
                </c:pt>
                <c:pt idx="5">
                  <c:v>1.1322319999999999</c:v>
                </c:pt>
                <c:pt idx="6">
                  <c:v>1.1513409999999999</c:v>
                </c:pt>
                <c:pt idx="7">
                  <c:v>1.1680520000000001</c:v>
                </c:pt>
                <c:pt idx="8">
                  <c:v>1.2492669999999999</c:v>
                </c:pt>
                <c:pt idx="9">
                  <c:v>1.2546280000000001</c:v>
                </c:pt>
                <c:pt idx="10">
                  <c:v>1.3417110000000001</c:v>
                </c:pt>
                <c:pt idx="11">
                  <c:v>1.525987</c:v>
                </c:pt>
                <c:pt idx="12">
                  <c:v>1.779736</c:v>
                </c:pt>
                <c:pt idx="13">
                  <c:v>1.9321010000000001</c:v>
                </c:pt>
                <c:pt idx="14">
                  <c:v>2.1212249999999999</c:v>
                </c:pt>
                <c:pt idx="15">
                  <c:v>2.2003759999999999</c:v>
                </c:pt>
                <c:pt idx="16">
                  <c:v>2.314676</c:v>
                </c:pt>
                <c:pt idx="17">
                  <c:v>2.4615019999999999</c:v>
                </c:pt>
                <c:pt idx="18">
                  <c:v>2.836649</c:v>
                </c:pt>
                <c:pt idx="19">
                  <c:v>3.46755300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147648"/>
        <c:axId val="175162112"/>
      </c:scatterChart>
      <c:valAx>
        <c:axId val="175147648"/>
        <c:scaling>
          <c:orientation val="minMax"/>
          <c:max val="1"/>
          <c:min val="0"/>
        </c:scaling>
        <c:delete val="0"/>
        <c:axPos val="b"/>
        <c:majorGridlines>
          <c:spPr>
            <a:ln w="5080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600" b="0" i="0" u="none" strike="noStrike" baseline="0">
                    <a:solidFill>
                      <a:srgbClr val="FF0000"/>
                    </a:solidFill>
                    <a:latin typeface="Arial" pitchFamily="34" charset="0"/>
                    <a:ea typeface="ＭＳ Ｐゴシック"/>
                    <a:cs typeface="Arial" pitchFamily="34" charset="0"/>
                  </a:defRPr>
                </a:pPr>
                <a:r>
                  <a:rPr lang="ja-JP" altLang="en-US" sz="2600" b="0" i="0" u="none" strike="noStrike" baseline="0" dirty="0" smtClean="0">
                    <a:solidFill>
                      <a:srgbClr val="FF0000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 </a:t>
                </a:r>
                <a:r>
                  <a:rPr lang="en-US" altLang="ja-JP" sz="2600" b="0" i="0" u="none" strike="noStrike" baseline="0" dirty="0" smtClean="0">
                    <a:solidFill>
                      <a:srgbClr val="FFFFFF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Reference region rate</a:t>
                </a:r>
                <a:r>
                  <a:rPr lang="ja-JP" altLang="en-US" sz="2600" b="0" i="0" u="none" strike="noStrike" baseline="0" dirty="0" smtClean="0">
                    <a:solidFill>
                      <a:srgbClr val="FFFFFF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 </a:t>
                </a:r>
                <a:r>
                  <a:rPr lang="en-US" altLang="ja-JP" sz="2600" b="0" i="0" u="none" strike="noStrike" baseline="0" dirty="0" smtClean="0">
                    <a:solidFill>
                      <a:srgbClr val="FFFFFF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[%]</a:t>
                </a:r>
                <a:endParaRPr lang="ja-JP" altLang="en-US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34880186676103686"/>
              <c:y val="0.91286082286071857"/>
            </c:manualLayout>
          </c:layout>
          <c:overlay val="0"/>
          <c:spPr>
            <a:noFill/>
            <a:ln w="40642">
              <a:noFill/>
            </a:ln>
          </c:spPr>
        </c:title>
        <c:numFmt formatCode="0%" sourceLinked="1"/>
        <c:majorTickMark val="in"/>
        <c:minorTickMark val="in"/>
        <c:tickLblPos val="nextTo"/>
        <c:spPr>
          <a:ln w="5080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720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5162112"/>
        <c:crosses val="autoZero"/>
        <c:crossBetween val="midCat"/>
        <c:majorUnit val="0.1"/>
        <c:minorUnit val="0.05"/>
      </c:valAx>
      <c:valAx>
        <c:axId val="175162112"/>
        <c:scaling>
          <c:orientation val="minMax"/>
          <c:max val="5.5"/>
          <c:min val="0"/>
        </c:scaling>
        <c:delete val="0"/>
        <c:axPos val="l"/>
        <c:majorGridlines>
          <c:spPr>
            <a:ln w="5080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600" b="0" i="0" u="none" strike="noStrike" baseline="0">
                    <a:solidFill>
                      <a:srgbClr val="FFFFFF"/>
                    </a:solidFill>
                    <a:latin typeface="ＭＳ Ｐゴシック"/>
                    <a:ea typeface="ＭＳ Ｐゴシック"/>
                    <a:cs typeface="ＭＳ Ｐゴシック"/>
                  </a:defRPr>
                </a:pP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Error pixel</a:t>
                </a:r>
                <a:r>
                  <a:rPr lang="en-US" altLang="ja-JP" baseline="0" dirty="0" smtClean="0">
                    <a:latin typeface="Arial" pitchFamily="34" charset="0"/>
                    <a:cs typeface="Arial" pitchFamily="34" charset="0"/>
                  </a:rPr>
                  <a:t> rate [%]</a:t>
                </a:r>
                <a:endParaRPr lang="en-US" altLang="ja-JP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1.6581632653061226E-2"/>
              <c:y val="0.12114014251781471"/>
            </c:manualLayout>
          </c:layout>
          <c:overlay val="0"/>
          <c:spPr>
            <a:noFill/>
            <a:ln w="40642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5080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720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5147648"/>
        <c:crosses val="autoZero"/>
        <c:crossBetween val="midCat"/>
      </c:valAx>
      <c:spPr>
        <a:noFill/>
        <a:ln w="20321">
          <a:solidFill>
            <a:srgbClr val="FFFFFF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7425760859948691"/>
          <c:y val="5.2256532066508314E-2"/>
          <c:w val="0.28365057949217021"/>
          <c:h val="0.33254156769596194"/>
        </c:manualLayout>
      </c:layout>
      <c:overlay val="0"/>
      <c:spPr>
        <a:solidFill>
          <a:schemeClr val="accent4">
            <a:lumMod val="10000"/>
          </a:schemeClr>
        </a:solidFill>
        <a:ln w="5080">
          <a:solidFill>
            <a:srgbClr val="FFFFFF"/>
          </a:solidFill>
          <a:prstDash val="solid"/>
        </a:ln>
      </c:spPr>
      <c:txPr>
        <a:bodyPr/>
        <a:lstStyle/>
        <a:p>
          <a:pPr>
            <a:defRPr sz="1360" b="0" i="0" u="none" strike="noStrike" baseline="0">
              <a:solidFill>
                <a:srgbClr val="FFFFFF"/>
              </a:solidFill>
              <a:latin typeface="ＭＳ Ｐゴシック"/>
              <a:ea typeface="ＭＳ Ｐゴシック"/>
              <a:cs typeface="ＭＳ Ｐゴシック"/>
            </a:defRPr>
          </a:pPr>
          <a:endParaRPr lang="ja-JP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20" b="0" i="0" u="none" strike="noStrike" baseline="0">
          <a:solidFill>
            <a:srgbClr val="FFFFFF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41836734693878"/>
          <c:y val="3.5629453681710214E-2"/>
          <c:w val="0.86352040816326525"/>
          <c:h val="0.76959619952494052"/>
        </c:manualLayout>
      </c:layout>
      <c:scatterChart>
        <c:scatterStyle val="lineMarker"/>
        <c:varyColors val="0"/>
        <c:ser>
          <c:idx val="7"/>
          <c:order val="0"/>
          <c:tx>
            <c:strRef>
              <c:f>'AnchorMasking-K5-2'!$J$1</c:f>
              <c:strCache>
                <c:ptCount val="1"/>
                <c:pt idx="0">
                  <c:v>(a) 提案手法</c:v>
                </c:pt>
              </c:strCache>
            </c:strRef>
          </c:tx>
          <c:spPr>
            <a:ln w="60963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J$2:$J$21</c:f>
              <c:numCache>
                <c:formatCode>General</c:formatCode>
                <c:ptCount val="20"/>
                <c:pt idx="0">
                  <c:v>0.545157</c:v>
                </c:pt>
                <c:pt idx="1">
                  <c:v>0.56701900000000005</c:v>
                </c:pt>
                <c:pt idx="2">
                  <c:v>0.57732899999999998</c:v>
                </c:pt>
                <c:pt idx="3">
                  <c:v>0.58544099999999999</c:v>
                </c:pt>
                <c:pt idx="4">
                  <c:v>0.58444499999999999</c:v>
                </c:pt>
                <c:pt idx="5">
                  <c:v>0.65142900000000004</c:v>
                </c:pt>
                <c:pt idx="6">
                  <c:v>0.684118</c:v>
                </c:pt>
                <c:pt idx="7">
                  <c:v>0.72796899999999998</c:v>
                </c:pt>
                <c:pt idx="8">
                  <c:v>0.79189799999999999</c:v>
                </c:pt>
                <c:pt idx="9">
                  <c:v>0.88192899999999996</c:v>
                </c:pt>
                <c:pt idx="10">
                  <c:v>0.92957400000000001</c:v>
                </c:pt>
                <c:pt idx="11">
                  <c:v>0.99666500000000002</c:v>
                </c:pt>
                <c:pt idx="12">
                  <c:v>1.2279850000000001</c:v>
                </c:pt>
                <c:pt idx="13">
                  <c:v>1.360957</c:v>
                </c:pt>
                <c:pt idx="14">
                  <c:v>1.5919700000000001</c:v>
                </c:pt>
                <c:pt idx="15">
                  <c:v>1.7860279999999999</c:v>
                </c:pt>
                <c:pt idx="16">
                  <c:v>2.1787519999999998</c:v>
                </c:pt>
                <c:pt idx="17">
                  <c:v>2.7547990000000002</c:v>
                </c:pt>
                <c:pt idx="18">
                  <c:v>3.9242900000000001</c:v>
                </c:pt>
                <c:pt idx="19">
                  <c:v>5.4212829999999999</c:v>
                </c:pt>
              </c:numCache>
            </c:numRef>
          </c:yVal>
          <c:smooth val="0"/>
        </c:ser>
        <c:ser>
          <c:idx val="2"/>
          <c:order val="1"/>
          <c:tx>
            <c:strRef>
              <c:f>'AnchorMasking-K5-2'!$E$1</c:f>
              <c:strCache>
                <c:ptCount val="1"/>
                <c:pt idx="0">
                  <c:v>(c) 前景マッチング</c:v>
                </c:pt>
              </c:strCache>
            </c:strRef>
          </c:tx>
          <c:spPr>
            <a:ln w="40642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E$2:$E$21</c:f>
              <c:numCache>
                <c:formatCode>General</c:formatCode>
                <c:ptCount val="20"/>
                <c:pt idx="0">
                  <c:v>0.93917600000000001</c:v>
                </c:pt>
                <c:pt idx="1">
                  <c:v>1.0008159999999999</c:v>
                </c:pt>
                <c:pt idx="2">
                  <c:v>1.1541680000000001</c:v>
                </c:pt>
                <c:pt idx="3">
                  <c:v>1.290559</c:v>
                </c:pt>
                <c:pt idx="4">
                  <c:v>1.530721</c:v>
                </c:pt>
                <c:pt idx="5">
                  <c:v>1.8212699999999999</c:v>
                </c:pt>
                <c:pt idx="6">
                  <c:v>2.2051409999999998</c:v>
                </c:pt>
                <c:pt idx="7">
                  <c:v>2.5275660000000002</c:v>
                </c:pt>
                <c:pt idx="8">
                  <c:v>3.0019719999999999</c:v>
                </c:pt>
                <c:pt idx="9">
                  <c:v>3.5411640000000002</c:v>
                </c:pt>
                <c:pt idx="10">
                  <c:v>4.1294570000000004</c:v>
                </c:pt>
                <c:pt idx="11">
                  <c:v>4.7542900000000001</c:v>
                </c:pt>
                <c:pt idx="12">
                  <c:v>5.4490939999999997</c:v>
                </c:pt>
                <c:pt idx="13">
                  <c:v>6.1003639999999999</c:v>
                </c:pt>
                <c:pt idx="14">
                  <c:v>6.8893930000000001</c:v>
                </c:pt>
                <c:pt idx="15">
                  <c:v>7.544556</c:v>
                </c:pt>
                <c:pt idx="16">
                  <c:v>8.6228339999999992</c:v>
                </c:pt>
                <c:pt idx="17">
                  <c:v>9.8835309999999996</c:v>
                </c:pt>
                <c:pt idx="18">
                  <c:v>11.200305</c:v>
                </c:pt>
                <c:pt idx="19">
                  <c:v>13.386976000000001</c:v>
                </c:pt>
              </c:numCache>
            </c:numRef>
          </c:yVal>
          <c:smooth val="0"/>
        </c:ser>
        <c:ser>
          <c:idx val="3"/>
          <c:order val="2"/>
          <c:tx>
            <c:strRef>
              <c:f>'AnchorMasking-K5-2'!$F$1</c:f>
              <c:strCache>
                <c:ptCount val="1"/>
                <c:pt idx="0">
                  <c:v>(d) 背景マッチング</c:v>
                </c:pt>
              </c:strCache>
            </c:strRef>
          </c:tx>
          <c:spPr>
            <a:ln w="40642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F$2:$F$21</c:f>
              <c:numCache>
                <c:formatCode>General</c:formatCode>
                <c:ptCount val="20"/>
                <c:pt idx="0">
                  <c:v>0.99537799999999999</c:v>
                </c:pt>
                <c:pt idx="1">
                  <c:v>1.0801229999999999</c:v>
                </c:pt>
                <c:pt idx="2">
                  <c:v>1.1899059999999999</c:v>
                </c:pt>
                <c:pt idx="3">
                  <c:v>1.2705360000000001</c:v>
                </c:pt>
                <c:pt idx="4">
                  <c:v>1.421551</c:v>
                </c:pt>
                <c:pt idx="5">
                  <c:v>1.650495</c:v>
                </c:pt>
                <c:pt idx="6">
                  <c:v>1.7793779999999999</c:v>
                </c:pt>
                <c:pt idx="7">
                  <c:v>2.1222129999999999</c:v>
                </c:pt>
                <c:pt idx="8">
                  <c:v>2.4057849999999998</c:v>
                </c:pt>
                <c:pt idx="9">
                  <c:v>2.7066460000000001</c:v>
                </c:pt>
                <c:pt idx="10">
                  <c:v>3.1584509999999999</c:v>
                </c:pt>
                <c:pt idx="11">
                  <c:v>3.5252720000000002</c:v>
                </c:pt>
                <c:pt idx="12">
                  <c:v>4.3001420000000001</c:v>
                </c:pt>
                <c:pt idx="13">
                  <c:v>5.0688139999999997</c:v>
                </c:pt>
                <c:pt idx="14">
                  <c:v>6.0356059999999996</c:v>
                </c:pt>
                <c:pt idx="15">
                  <c:v>7.5488600000000003</c:v>
                </c:pt>
                <c:pt idx="16">
                  <c:v>8.6243149999999993</c:v>
                </c:pt>
                <c:pt idx="17">
                  <c:v>10.581011</c:v>
                </c:pt>
                <c:pt idx="18">
                  <c:v>13.837049</c:v>
                </c:pt>
                <c:pt idx="19">
                  <c:v>21.604265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4967424"/>
        <c:axId val="174973696"/>
      </c:scatterChart>
      <c:valAx>
        <c:axId val="174967424"/>
        <c:scaling>
          <c:orientation val="minMax"/>
          <c:max val="1"/>
          <c:min val="0"/>
        </c:scaling>
        <c:delete val="0"/>
        <c:axPos val="b"/>
        <c:majorGridlines>
          <c:spPr>
            <a:ln w="5080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600" b="0" i="0" u="none" strike="noStrike" baseline="0">
                    <a:solidFill>
                      <a:srgbClr val="FF0000"/>
                    </a:solidFill>
                    <a:latin typeface="Arial" pitchFamily="34" charset="0"/>
                    <a:ea typeface="ＭＳ Ｐゴシック"/>
                    <a:cs typeface="Arial" pitchFamily="34" charset="0"/>
                  </a:defRPr>
                </a:pPr>
                <a:r>
                  <a:rPr lang="ja-JP" altLang="en-US" sz="2600" b="0" i="0" u="none" strike="noStrike" baseline="0" dirty="0">
                    <a:solidFill>
                      <a:srgbClr val="FF0000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 </a:t>
                </a:r>
                <a:r>
                  <a:rPr lang="en-US" altLang="ja-JP" sz="2600" b="0" i="0" u="none" strike="noStrike" baseline="0" dirty="0" smtClean="0">
                    <a:solidFill>
                      <a:srgbClr val="FFFFFF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Reference region rate [%]</a:t>
                </a:r>
                <a:endParaRPr lang="ja-JP" altLang="en-US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34880186676103692"/>
              <c:y val="0.91286082286071857"/>
            </c:manualLayout>
          </c:layout>
          <c:overlay val="0"/>
          <c:spPr>
            <a:noFill/>
            <a:ln w="40642">
              <a:noFill/>
            </a:ln>
          </c:spPr>
        </c:title>
        <c:numFmt formatCode="0%" sourceLinked="1"/>
        <c:majorTickMark val="in"/>
        <c:minorTickMark val="in"/>
        <c:tickLblPos val="nextTo"/>
        <c:spPr>
          <a:ln w="5080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720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4973696"/>
        <c:crosses val="autoZero"/>
        <c:crossBetween val="midCat"/>
        <c:majorUnit val="0.1"/>
        <c:minorUnit val="0.05"/>
      </c:valAx>
      <c:valAx>
        <c:axId val="174973696"/>
        <c:scaling>
          <c:orientation val="minMax"/>
          <c:max val="5.5"/>
          <c:min val="0"/>
        </c:scaling>
        <c:delete val="0"/>
        <c:axPos val="l"/>
        <c:majorGridlines>
          <c:spPr>
            <a:ln w="5080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600" b="0" i="0" u="none" strike="noStrike" baseline="0">
                    <a:solidFill>
                      <a:srgbClr val="FFFFFF"/>
                    </a:solidFill>
                    <a:latin typeface="ＭＳ Ｐゴシック"/>
                    <a:ea typeface="ＭＳ Ｐゴシック"/>
                    <a:cs typeface="ＭＳ Ｐゴシック"/>
                  </a:defRPr>
                </a:pP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Error pixel rate [%]</a:t>
                </a:r>
                <a:endParaRPr lang="en-US" altLang="ja-JP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1.6581632653061226E-2"/>
              <c:y val="0.12114014251781471"/>
            </c:manualLayout>
          </c:layout>
          <c:overlay val="0"/>
          <c:spPr>
            <a:noFill/>
            <a:ln w="40642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5080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720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4967424"/>
        <c:crosses val="autoZero"/>
        <c:crossBetween val="midCat"/>
      </c:valAx>
      <c:spPr>
        <a:noFill/>
        <a:ln w="20321">
          <a:solidFill>
            <a:srgbClr val="FFFFFF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20" b="0" i="0" u="none" strike="noStrike" baseline="0">
          <a:solidFill>
            <a:srgbClr val="FFFFFF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41836734693878"/>
          <c:y val="3.5629453681710214E-2"/>
          <c:w val="0.86352040816326525"/>
          <c:h val="0.76959619952494052"/>
        </c:manualLayout>
      </c:layout>
      <c:scatterChart>
        <c:scatterStyle val="lineMarker"/>
        <c:varyColors val="0"/>
        <c:ser>
          <c:idx val="7"/>
          <c:order val="0"/>
          <c:tx>
            <c:strRef>
              <c:f>'AnchorMasking-K5-2'!$J$1</c:f>
              <c:strCache>
                <c:ptCount val="1"/>
                <c:pt idx="0">
                  <c:v>(a) 提案手法</c:v>
                </c:pt>
              </c:strCache>
            </c:strRef>
          </c:tx>
          <c:spPr>
            <a:ln w="60963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J$2:$J$21</c:f>
              <c:numCache>
                <c:formatCode>General</c:formatCode>
                <c:ptCount val="20"/>
                <c:pt idx="0">
                  <c:v>0.545157</c:v>
                </c:pt>
                <c:pt idx="1">
                  <c:v>0.56701900000000005</c:v>
                </c:pt>
                <c:pt idx="2">
                  <c:v>0.57732899999999998</c:v>
                </c:pt>
                <c:pt idx="3">
                  <c:v>0.58544099999999999</c:v>
                </c:pt>
                <c:pt idx="4">
                  <c:v>0.58444499999999999</c:v>
                </c:pt>
                <c:pt idx="5">
                  <c:v>0.65142900000000004</c:v>
                </c:pt>
                <c:pt idx="6">
                  <c:v>0.684118</c:v>
                </c:pt>
                <c:pt idx="7">
                  <c:v>0.72796899999999998</c:v>
                </c:pt>
                <c:pt idx="8">
                  <c:v>0.79189799999999999</c:v>
                </c:pt>
                <c:pt idx="9">
                  <c:v>0.88192899999999996</c:v>
                </c:pt>
                <c:pt idx="10">
                  <c:v>0.92957400000000001</c:v>
                </c:pt>
                <c:pt idx="11">
                  <c:v>0.99666500000000002</c:v>
                </c:pt>
                <c:pt idx="12">
                  <c:v>1.2279850000000001</c:v>
                </c:pt>
                <c:pt idx="13">
                  <c:v>1.360957</c:v>
                </c:pt>
                <c:pt idx="14">
                  <c:v>1.5919700000000001</c:v>
                </c:pt>
                <c:pt idx="15">
                  <c:v>1.7860279999999999</c:v>
                </c:pt>
                <c:pt idx="16">
                  <c:v>2.1787519999999998</c:v>
                </c:pt>
                <c:pt idx="17">
                  <c:v>2.7547990000000002</c:v>
                </c:pt>
                <c:pt idx="18">
                  <c:v>3.9242900000000001</c:v>
                </c:pt>
                <c:pt idx="19">
                  <c:v>5.4212829999999999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'AnchorMasking-K5-2'!$K$1</c:f>
              <c:strCache>
                <c:ptCount val="1"/>
                <c:pt idx="0">
                  <c:v>(b) パラメータ推定なし</c:v>
                </c:pt>
              </c:strCache>
            </c:strRef>
          </c:tx>
          <c:spPr>
            <a:ln w="40642">
              <a:solidFill>
                <a:srgbClr val="C0C0C0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K$2:$K$21</c:f>
              <c:numCache>
                <c:formatCode>General</c:formatCode>
                <c:ptCount val="20"/>
                <c:pt idx="0">
                  <c:v>0.59287500000000004</c:v>
                </c:pt>
                <c:pt idx="1">
                  <c:v>0.61359600000000003</c:v>
                </c:pt>
                <c:pt idx="2">
                  <c:v>0.63381699999999996</c:v>
                </c:pt>
                <c:pt idx="3">
                  <c:v>0.65771400000000002</c:v>
                </c:pt>
                <c:pt idx="4">
                  <c:v>0.680531</c:v>
                </c:pt>
                <c:pt idx="5">
                  <c:v>0.731935</c:v>
                </c:pt>
                <c:pt idx="6">
                  <c:v>0.80912600000000001</c:v>
                </c:pt>
                <c:pt idx="7">
                  <c:v>1.018861</c:v>
                </c:pt>
                <c:pt idx="8">
                  <c:v>1.203516</c:v>
                </c:pt>
                <c:pt idx="9">
                  <c:v>1.340333</c:v>
                </c:pt>
                <c:pt idx="10">
                  <c:v>1.5219800000000001</c:v>
                </c:pt>
                <c:pt idx="11">
                  <c:v>1.821904</c:v>
                </c:pt>
                <c:pt idx="12">
                  <c:v>2.0154049999999999</c:v>
                </c:pt>
                <c:pt idx="13">
                  <c:v>2.2910539999999999</c:v>
                </c:pt>
                <c:pt idx="14">
                  <c:v>2.543463</c:v>
                </c:pt>
                <c:pt idx="15">
                  <c:v>2.8716270000000002</c:v>
                </c:pt>
                <c:pt idx="16">
                  <c:v>3.2495099999999999</c:v>
                </c:pt>
                <c:pt idx="17">
                  <c:v>3.8069280000000001</c:v>
                </c:pt>
                <c:pt idx="18">
                  <c:v>4.3591670000000002</c:v>
                </c:pt>
                <c:pt idx="19">
                  <c:v>5.31987499999999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099264"/>
        <c:axId val="175580672"/>
      </c:scatterChart>
      <c:valAx>
        <c:axId val="175099264"/>
        <c:scaling>
          <c:orientation val="minMax"/>
          <c:max val="1"/>
          <c:min val="0"/>
        </c:scaling>
        <c:delete val="0"/>
        <c:axPos val="b"/>
        <c:majorGridlines>
          <c:spPr>
            <a:ln w="5080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600" b="0" i="0" u="none" strike="noStrike" baseline="0">
                    <a:solidFill>
                      <a:srgbClr val="FF0000"/>
                    </a:solidFill>
                    <a:latin typeface="Arial" pitchFamily="34" charset="0"/>
                    <a:ea typeface="ＭＳ Ｐゴシック"/>
                    <a:cs typeface="Arial" pitchFamily="34" charset="0"/>
                  </a:defRPr>
                </a:pPr>
                <a:r>
                  <a:rPr lang="ja-JP" altLang="en-US" sz="2600" b="0" i="0" u="none" strike="noStrike" baseline="0" dirty="0">
                    <a:solidFill>
                      <a:srgbClr val="FF0000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 </a:t>
                </a:r>
                <a:r>
                  <a:rPr lang="en-US" altLang="ja-JP" sz="2600" b="0" i="0" u="none" strike="noStrike" baseline="0" dirty="0" smtClean="0">
                    <a:solidFill>
                      <a:srgbClr val="FFFFFF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Reference region rate [%]</a:t>
                </a:r>
                <a:endParaRPr lang="ja-JP" altLang="en-US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34880186676103692"/>
              <c:y val="0.91286082286071857"/>
            </c:manualLayout>
          </c:layout>
          <c:overlay val="0"/>
          <c:spPr>
            <a:noFill/>
            <a:ln w="40642">
              <a:noFill/>
            </a:ln>
          </c:spPr>
        </c:title>
        <c:numFmt formatCode="0%" sourceLinked="1"/>
        <c:majorTickMark val="in"/>
        <c:minorTickMark val="in"/>
        <c:tickLblPos val="nextTo"/>
        <c:spPr>
          <a:ln w="5080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720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5580672"/>
        <c:crosses val="autoZero"/>
        <c:crossBetween val="midCat"/>
        <c:majorUnit val="0.1"/>
        <c:minorUnit val="0.05"/>
      </c:valAx>
      <c:valAx>
        <c:axId val="175580672"/>
        <c:scaling>
          <c:orientation val="minMax"/>
          <c:max val="5.5"/>
          <c:min val="0"/>
        </c:scaling>
        <c:delete val="0"/>
        <c:axPos val="l"/>
        <c:majorGridlines>
          <c:spPr>
            <a:ln w="5080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600" b="0" i="0" u="none" strike="noStrike" baseline="0">
                    <a:solidFill>
                      <a:srgbClr val="FFFFFF"/>
                    </a:solidFill>
                    <a:latin typeface="ＭＳ Ｐゴシック"/>
                    <a:ea typeface="ＭＳ Ｐゴシック"/>
                    <a:cs typeface="ＭＳ Ｐゴシック"/>
                  </a:defRPr>
                </a:pP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Error pixel rate [%]</a:t>
                </a:r>
                <a:endParaRPr lang="en-US" altLang="ja-JP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1.6581632653061226E-2"/>
              <c:y val="0.12114014251781471"/>
            </c:manualLayout>
          </c:layout>
          <c:overlay val="0"/>
          <c:spPr>
            <a:noFill/>
            <a:ln w="40642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5080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720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5099264"/>
        <c:crosses val="autoZero"/>
        <c:crossBetween val="midCat"/>
      </c:valAx>
      <c:spPr>
        <a:noFill/>
        <a:ln w="20321">
          <a:solidFill>
            <a:srgbClr val="FFFFFF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20" b="0" i="0" u="none" strike="noStrike" baseline="0">
          <a:solidFill>
            <a:srgbClr val="FFFFFF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41836734693878"/>
          <c:y val="3.5629453681710214E-2"/>
          <c:w val="0.86352040816326525"/>
          <c:h val="0.76959619952494052"/>
        </c:manualLayout>
      </c:layout>
      <c:scatterChart>
        <c:scatterStyle val="lineMarker"/>
        <c:varyColors val="0"/>
        <c:ser>
          <c:idx val="7"/>
          <c:order val="0"/>
          <c:tx>
            <c:strRef>
              <c:f>'AnchorMasking-K5-2'!$J$1</c:f>
              <c:strCache>
                <c:ptCount val="1"/>
                <c:pt idx="0">
                  <c:v>(a) 提案手法</c:v>
                </c:pt>
              </c:strCache>
            </c:strRef>
          </c:tx>
          <c:spPr>
            <a:ln w="60963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J$2:$J$21</c:f>
              <c:numCache>
                <c:formatCode>General</c:formatCode>
                <c:ptCount val="20"/>
                <c:pt idx="0">
                  <c:v>0.545157</c:v>
                </c:pt>
                <c:pt idx="1">
                  <c:v>0.56701900000000005</c:v>
                </c:pt>
                <c:pt idx="2">
                  <c:v>0.57732899999999998</c:v>
                </c:pt>
                <c:pt idx="3">
                  <c:v>0.58544099999999999</c:v>
                </c:pt>
                <c:pt idx="4">
                  <c:v>0.58444499999999999</c:v>
                </c:pt>
                <c:pt idx="5">
                  <c:v>0.65142900000000004</c:v>
                </c:pt>
                <c:pt idx="6">
                  <c:v>0.684118</c:v>
                </c:pt>
                <c:pt idx="7">
                  <c:v>0.72796899999999998</c:v>
                </c:pt>
                <c:pt idx="8">
                  <c:v>0.79189799999999999</c:v>
                </c:pt>
                <c:pt idx="9">
                  <c:v>0.88192899999999996</c:v>
                </c:pt>
                <c:pt idx="10">
                  <c:v>0.92957400000000001</c:v>
                </c:pt>
                <c:pt idx="11">
                  <c:v>0.99666500000000002</c:v>
                </c:pt>
                <c:pt idx="12">
                  <c:v>1.2279850000000001</c:v>
                </c:pt>
                <c:pt idx="13">
                  <c:v>1.360957</c:v>
                </c:pt>
                <c:pt idx="14">
                  <c:v>1.5919700000000001</c:v>
                </c:pt>
                <c:pt idx="15">
                  <c:v>1.7860279999999999</c:v>
                </c:pt>
                <c:pt idx="16">
                  <c:v>2.1787519999999998</c:v>
                </c:pt>
                <c:pt idx="17">
                  <c:v>2.7547990000000002</c:v>
                </c:pt>
                <c:pt idx="18">
                  <c:v>3.9242900000000001</c:v>
                </c:pt>
                <c:pt idx="19">
                  <c:v>5.4212829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AnchorMasking-K5-2'!$D$1</c:f>
              <c:strCache>
                <c:ptCount val="1"/>
                <c:pt idx="0">
                  <c:v>(e) ローカルモデル</c:v>
                </c:pt>
              </c:strCache>
            </c:strRef>
          </c:tx>
          <c:spPr>
            <a:ln w="40642">
              <a:solidFill>
                <a:srgbClr val="00CCFF"/>
              </a:solidFill>
              <a:prstDash val="solid"/>
            </a:ln>
          </c:spPr>
          <c:marker>
            <c:symbol val="none"/>
          </c:marker>
          <c:xVal>
            <c:numRef>
              <c:f>'AnchorMasking-K5-2'!$B$2:$B$21</c:f>
              <c:numCache>
                <c:formatCode>0%</c:formatCode>
                <c:ptCount val="20"/>
                <c:pt idx="0">
                  <c:v>1</c:v>
                </c:pt>
                <c:pt idx="1">
                  <c:v>0.95</c:v>
                </c:pt>
                <c:pt idx="2">
                  <c:v>0.9</c:v>
                </c:pt>
                <c:pt idx="3">
                  <c:v>0.85</c:v>
                </c:pt>
                <c:pt idx="4">
                  <c:v>0.8</c:v>
                </c:pt>
                <c:pt idx="5">
                  <c:v>0.75</c:v>
                </c:pt>
                <c:pt idx="6">
                  <c:v>0.7</c:v>
                </c:pt>
                <c:pt idx="7">
                  <c:v>0.65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39999999999999902</c:v>
                </c:pt>
                <c:pt idx="13">
                  <c:v>0.34999999999999898</c:v>
                </c:pt>
                <c:pt idx="14">
                  <c:v>0.29999999999999899</c:v>
                </c:pt>
                <c:pt idx="15">
                  <c:v>0.249999999999999</c:v>
                </c:pt>
                <c:pt idx="16">
                  <c:v>0.19999999999999901</c:v>
                </c:pt>
                <c:pt idx="17">
                  <c:v>0.149999999999999</c:v>
                </c:pt>
                <c:pt idx="18">
                  <c:v>9.9999999999999006E-2</c:v>
                </c:pt>
                <c:pt idx="19">
                  <c:v>4.9999999999998997E-2</c:v>
                </c:pt>
              </c:numCache>
            </c:numRef>
          </c:xVal>
          <c:yVal>
            <c:numRef>
              <c:f>'AnchorMasking-K5-2'!$D$2:$D$21</c:f>
              <c:numCache>
                <c:formatCode>General</c:formatCode>
                <c:ptCount val="20"/>
                <c:pt idx="0">
                  <c:v>1.004488</c:v>
                </c:pt>
                <c:pt idx="1">
                  <c:v>1.0319750000000001</c:v>
                </c:pt>
                <c:pt idx="2">
                  <c:v>1.046192</c:v>
                </c:pt>
                <c:pt idx="3">
                  <c:v>1.0465770000000001</c:v>
                </c:pt>
                <c:pt idx="4">
                  <c:v>1.07795</c:v>
                </c:pt>
                <c:pt idx="5">
                  <c:v>1.1322319999999999</c:v>
                </c:pt>
                <c:pt idx="6">
                  <c:v>1.1513409999999999</c:v>
                </c:pt>
                <c:pt idx="7">
                  <c:v>1.1680520000000001</c:v>
                </c:pt>
                <c:pt idx="8">
                  <c:v>1.2492669999999999</c:v>
                </c:pt>
                <c:pt idx="9">
                  <c:v>1.2546280000000001</c:v>
                </c:pt>
                <c:pt idx="10">
                  <c:v>1.3417110000000001</c:v>
                </c:pt>
                <c:pt idx="11">
                  <c:v>1.525987</c:v>
                </c:pt>
                <c:pt idx="12">
                  <c:v>1.779736</c:v>
                </c:pt>
                <c:pt idx="13">
                  <c:v>1.9321010000000001</c:v>
                </c:pt>
                <c:pt idx="14">
                  <c:v>2.1212249999999999</c:v>
                </c:pt>
                <c:pt idx="15">
                  <c:v>2.2003759999999999</c:v>
                </c:pt>
                <c:pt idx="16">
                  <c:v>2.314676</c:v>
                </c:pt>
                <c:pt idx="17">
                  <c:v>2.4615019999999999</c:v>
                </c:pt>
                <c:pt idx="18">
                  <c:v>2.836649</c:v>
                </c:pt>
                <c:pt idx="19">
                  <c:v>3.46755300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246336"/>
        <c:axId val="175268992"/>
      </c:scatterChart>
      <c:valAx>
        <c:axId val="175246336"/>
        <c:scaling>
          <c:orientation val="minMax"/>
          <c:max val="1"/>
          <c:min val="0"/>
        </c:scaling>
        <c:delete val="0"/>
        <c:axPos val="b"/>
        <c:majorGridlines>
          <c:spPr>
            <a:ln w="5080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600" b="0" i="0" u="none" strike="noStrike" baseline="0">
                    <a:solidFill>
                      <a:srgbClr val="FF0000"/>
                    </a:solidFill>
                    <a:latin typeface="Arial" pitchFamily="34" charset="0"/>
                    <a:ea typeface="ＭＳ Ｐゴシック"/>
                    <a:cs typeface="Arial" pitchFamily="34" charset="0"/>
                  </a:defRPr>
                </a:pPr>
                <a:r>
                  <a:rPr lang="ja-JP" altLang="en-US" sz="2600" b="0" i="0" u="none" strike="noStrike" baseline="0" dirty="0">
                    <a:solidFill>
                      <a:srgbClr val="FF0000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 </a:t>
                </a:r>
                <a:r>
                  <a:rPr lang="en-US" altLang="ja-JP" sz="2600" b="0" i="0" u="none" strike="noStrike" baseline="0" dirty="0" smtClean="0">
                    <a:solidFill>
                      <a:srgbClr val="FFFFFF"/>
                    </a:solidFill>
                    <a:latin typeface="Arial" pitchFamily="34" charset="0"/>
                    <a:ea typeface="ＭＳ Ｐゴシック"/>
                    <a:cs typeface="Arial" pitchFamily="34" charset="0"/>
                  </a:rPr>
                  <a:t>Reference region rate [%]</a:t>
                </a:r>
                <a:endParaRPr lang="ja-JP" altLang="en-US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34880186676103686"/>
              <c:y val="0.91083360275329828"/>
            </c:manualLayout>
          </c:layout>
          <c:overlay val="0"/>
          <c:spPr>
            <a:noFill/>
            <a:ln w="40642">
              <a:noFill/>
            </a:ln>
          </c:spPr>
        </c:title>
        <c:numFmt formatCode="0%" sourceLinked="1"/>
        <c:majorTickMark val="in"/>
        <c:minorTickMark val="in"/>
        <c:tickLblPos val="nextTo"/>
        <c:spPr>
          <a:ln w="5080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720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5268992"/>
        <c:crosses val="autoZero"/>
        <c:crossBetween val="midCat"/>
        <c:majorUnit val="0.1"/>
        <c:minorUnit val="0.05"/>
      </c:valAx>
      <c:valAx>
        <c:axId val="175268992"/>
        <c:scaling>
          <c:orientation val="minMax"/>
          <c:max val="5.5"/>
          <c:min val="0"/>
        </c:scaling>
        <c:delete val="0"/>
        <c:axPos val="l"/>
        <c:majorGridlines>
          <c:spPr>
            <a:ln w="5080">
              <a:solidFill>
                <a:srgbClr val="C0C0C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600" b="0" i="0" u="none" strike="noStrike" baseline="0">
                    <a:solidFill>
                      <a:srgbClr val="FFFFFF"/>
                    </a:solidFill>
                    <a:latin typeface="ＭＳ Ｐゴシック"/>
                    <a:ea typeface="ＭＳ Ｐゴシック"/>
                    <a:cs typeface="ＭＳ Ｐゴシック"/>
                  </a:defRPr>
                </a:pP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Error pixel</a:t>
                </a:r>
                <a:r>
                  <a:rPr lang="en-US" altLang="ja-JP" baseline="0" dirty="0" smtClean="0">
                    <a:latin typeface="Arial" pitchFamily="34" charset="0"/>
                    <a:cs typeface="Arial" pitchFamily="34" charset="0"/>
                  </a:rPr>
                  <a:t> rate [%]</a:t>
                </a:r>
                <a:endParaRPr lang="en-US" altLang="ja-JP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1.6581632653061226E-2"/>
              <c:y val="0.12114014251781471"/>
            </c:manualLayout>
          </c:layout>
          <c:overlay val="0"/>
          <c:spPr>
            <a:noFill/>
            <a:ln w="40642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5080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1720" b="0" i="0" u="none" strike="noStrike" baseline="0">
                <a:solidFill>
                  <a:srgbClr val="FFFFFF"/>
                </a:solidFill>
                <a:latin typeface="ＭＳ Ｐゴシック"/>
                <a:ea typeface="ＭＳ Ｐゴシック"/>
                <a:cs typeface="ＭＳ Ｐゴシック"/>
              </a:defRPr>
            </a:pPr>
            <a:endParaRPr lang="ja-JP"/>
          </a:p>
        </c:txPr>
        <c:crossAx val="175246336"/>
        <c:crosses val="autoZero"/>
        <c:crossBetween val="midCat"/>
      </c:valAx>
      <c:spPr>
        <a:noFill/>
        <a:ln w="20321">
          <a:solidFill>
            <a:srgbClr val="FFFFFF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20" b="0" i="0" u="none" strike="noStrike" baseline="0">
          <a:solidFill>
            <a:srgbClr val="FFFFFF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0964360587002098E-3"/>
          <c:y val="2.7932960893854749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5976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4.9793711765542756E-4</c:v>
                </c:pt>
                <c:pt idx="1">
                  <c:v>4.1494759804618959E-4</c:v>
                </c:pt>
                <c:pt idx="2">
                  <c:v>8.2989519609237921E-5</c:v>
                </c:pt>
                <c:pt idx="3">
                  <c:v>1.0670081092616304E-4</c:v>
                </c:pt>
                <c:pt idx="4">
                  <c:v>1.4226774790155071E-4</c:v>
                </c:pt>
                <c:pt idx="5">
                  <c:v>1.778346848769384E-4</c:v>
                </c:pt>
                <c:pt idx="6">
                  <c:v>1.5412339356001329E-4</c:v>
                </c:pt>
                <c:pt idx="7">
                  <c:v>2.0154597619386351E-4</c:v>
                </c:pt>
                <c:pt idx="8">
                  <c:v>9.4845165267700476E-5</c:v>
                </c:pt>
                <c:pt idx="9">
                  <c:v>1.185564565846256E-4</c:v>
                </c:pt>
                <c:pt idx="10">
                  <c:v>4.7422582633850238E-5</c:v>
                </c:pt>
                <c:pt idx="11">
                  <c:v>9.4845165267700476E-5</c:v>
                </c:pt>
                <c:pt idx="12">
                  <c:v>2.608242044861763E-4</c:v>
                </c:pt>
                <c:pt idx="13">
                  <c:v>5.572153459477403E-4</c:v>
                </c:pt>
                <c:pt idx="14">
                  <c:v>1.1262863375539431E-3</c:v>
                </c:pt>
                <c:pt idx="15">
                  <c:v>1.7902024944278466E-3</c:v>
                </c:pt>
                <c:pt idx="16">
                  <c:v>2.371129131692512E-3</c:v>
                </c:pt>
                <c:pt idx="17">
                  <c:v>2.6793759188125385E-3</c:v>
                </c:pt>
                <c:pt idx="18">
                  <c:v>2.6438089818371507E-3</c:v>
                </c:pt>
                <c:pt idx="19">
                  <c:v>2.7267985014463886E-3</c:v>
                </c:pt>
                <c:pt idx="20">
                  <c:v>2.8690662493479394E-3</c:v>
                </c:pt>
                <c:pt idx="21">
                  <c:v>2.7149428557879263E-3</c:v>
                </c:pt>
                <c:pt idx="22">
                  <c:v>3.6633945084649311E-3</c:v>
                </c:pt>
                <c:pt idx="23">
                  <c:v>4.7778252003604117E-3</c:v>
                </c:pt>
                <c:pt idx="24">
                  <c:v>7.1489543320529233E-3</c:v>
                </c:pt>
                <c:pt idx="25">
                  <c:v>8.405652771849955E-3</c:v>
                </c:pt>
                <c:pt idx="26">
                  <c:v>8.8087447242376823E-3</c:v>
                </c:pt>
                <c:pt idx="27">
                  <c:v>9.1762697396500208E-3</c:v>
                </c:pt>
                <c:pt idx="28">
                  <c:v>9.7216294399392993E-3</c:v>
                </c:pt>
                <c:pt idx="29">
                  <c:v>1.1535543225684071E-2</c:v>
                </c:pt>
                <c:pt idx="30">
                  <c:v>1.3420590885379618E-2</c:v>
                </c:pt>
                <c:pt idx="31">
                  <c:v>1.5270071608099777E-2</c:v>
                </c:pt>
                <c:pt idx="32">
                  <c:v>1.4795845781761274E-2</c:v>
                </c:pt>
                <c:pt idx="33">
                  <c:v>1.4072651396595059E-2</c:v>
                </c:pt>
                <c:pt idx="34">
                  <c:v>1.4428320766348935E-2</c:v>
                </c:pt>
                <c:pt idx="35">
                  <c:v>1.2223170673874899E-2</c:v>
                </c:pt>
                <c:pt idx="36">
                  <c:v>1.1962346469388723E-2</c:v>
                </c:pt>
                <c:pt idx="37">
                  <c:v>1.1476264997391758E-2</c:v>
                </c:pt>
                <c:pt idx="38">
                  <c:v>9.8757528334993128E-3</c:v>
                </c:pt>
                <c:pt idx="39">
                  <c:v>9.5556504007208234E-3</c:v>
                </c:pt>
                <c:pt idx="40">
                  <c:v>9.7690520225731485E-3</c:v>
                </c:pt>
                <c:pt idx="41">
                  <c:v>1.0101010101010102E-2</c:v>
                </c:pt>
                <c:pt idx="42">
                  <c:v>1.0907194005785555E-2</c:v>
                </c:pt>
                <c:pt idx="43">
                  <c:v>1.0670081092616303E-2</c:v>
                </c:pt>
                <c:pt idx="44">
                  <c:v>1.1227296438564044E-2</c:v>
                </c:pt>
                <c:pt idx="45">
                  <c:v>1.1227296438564044E-2</c:v>
                </c:pt>
                <c:pt idx="46">
                  <c:v>1.2401005358751837E-2</c:v>
                </c:pt>
                <c:pt idx="47">
                  <c:v>1.2057191634656423E-2</c:v>
                </c:pt>
                <c:pt idx="48">
                  <c:v>1.1808223075828709E-2</c:v>
                </c:pt>
                <c:pt idx="49">
                  <c:v>1.1132451273296344E-2</c:v>
                </c:pt>
                <c:pt idx="50">
                  <c:v>1.0409256888130127E-2</c:v>
                </c:pt>
                <c:pt idx="51">
                  <c:v>9.8520415421823864E-3</c:v>
                </c:pt>
                <c:pt idx="52">
                  <c:v>8.7731777872622936E-3</c:v>
                </c:pt>
                <c:pt idx="53">
                  <c:v>8.0381277564376147E-3</c:v>
                </c:pt>
                <c:pt idx="54">
                  <c:v>8.9984350547730827E-3</c:v>
                </c:pt>
                <c:pt idx="55">
                  <c:v>8.8561673068715315E-3</c:v>
                </c:pt>
                <c:pt idx="56">
                  <c:v>8.5123535827761176E-3</c:v>
                </c:pt>
                <c:pt idx="57">
                  <c:v>8.7850334329207577E-3</c:v>
                </c:pt>
                <c:pt idx="58">
                  <c:v>8.405652771849955E-3</c:v>
                </c:pt>
                <c:pt idx="59">
                  <c:v>8.2159624413145546E-3</c:v>
                </c:pt>
                <c:pt idx="60">
                  <c:v>8.9865794091146204E-3</c:v>
                </c:pt>
                <c:pt idx="61">
                  <c:v>8.3345188978991794E-3</c:v>
                </c:pt>
                <c:pt idx="62">
                  <c:v>9.1525584483330962E-3</c:v>
                </c:pt>
                <c:pt idx="63">
                  <c:v>8.4649310001422683E-3</c:v>
                </c:pt>
                <c:pt idx="64">
                  <c:v>8.2515293782899415E-3</c:v>
                </c:pt>
                <c:pt idx="65">
                  <c:v>8.488642291459193E-3</c:v>
                </c:pt>
                <c:pt idx="66">
                  <c:v>9.7690520225731485E-3</c:v>
                </c:pt>
                <c:pt idx="67">
                  <c:v>1.018399962061934E-2</c:v>
                </c:pt>
                <c:pt idx="68">
                  <c:v>1.0219566557594727E-2</c:v>
                </c:pt>
                <c:pt idx="69">
                  <c:v>1.0266989140228578E-2</c:v>
                </c:pt>
                <c:pt idx="70">
                  <c:v>1.0172143974960876E-2</c:v>
                </c:pt>
                <c:pt idx="71">
                  <c:v>9.6386399203300614E-3</c:v>
                </c:pt>
                <c:pt idx="72">
                  <c:v>9.1051358656992452E-3</c:v>
                </c:pt>
                <c:pt idx="73">
                  <c:v>9.1762697396500208E-3</c:v>
                </c:pt>
                <c:pt idx="74">
                  <c:v>8.1685398586807036E-3</c:v>
                </c:pt>
                <c:pt idx="75">
                  <c:v>9.5319391094038988E-3</c:v>
                </c:pt>
                <c:pt idx="76">
                  <c:v>9.4252382984777346E-3</c:v>
                </c:pt>
                <c:pt idx="77">
                  <c:v>1.0314411722862427E-2</c:v>
                </c:pt>
                <c:pt idx="78">
                  <c:v>1.1120595627637881E-2</c:v>
                </c:pt>
                <c:pt idx="79">
                  <c:v>1.1132451273296344E-2</c:v>
                </c:pt>
                <c:pt idx="80">
                  <c:v>1.2685540854554939E-2</c:v>
                </c:pt>
                <c:pt idx="81">
                  <c:v>1.2958220704699578E-2</c:v>
                </c:pt>
                <c:pt idx="82">
                  <c:v>1.2993787641674966E-2</c:v>
                </c:pt>
                <c:pt idx="83">
                  <c:v>1.1867501304121023E-2</c:v>
                </c:pt>
                <c:pt idx="84">
                  <c:v>1.0776781903542467E-2</c:v>
                </c:pt>
                <c:pt idx="85">
                  <c:v>8.4767866458007306E-3</c:v>
                </c:pt>
                <c:pt idx="86">
                  <c:v>7.1133873950775363E-3</c:v>
                </c:pt>
                <c:pt idx="87">
                  <c:v>6.6865841513728836E-3</c:v>
                </c:pt>
                <c:pt idx="88">
                  <c:v>5.1097832787973634E-3</c:v>
                </c:pt>
                <c:pt idx="89">
                  <c:v>4.5762792241665481E-3</c:v>
                </c:pt>
                <c:pt idx="90">
                  <c:v>4.4932897045573102E-3</c:v>
                </c:pt>
                <c:pt idx="91">
                  <c:v>4.1850429174372841E-3</c:v>
                </c:pt>
                <c:pt idx="92">
                  <c:v>3.6871057997818562E-3</c:v>
                </c:pt>
                <c:pt idx="93">
                  <c:v>3.2128799734433538E-3</c:v>
                </c:pt>
                <c:pt idx="94">
                  <c:v>3.177313036467966E-3</c:v>
                </c:pt>
                <c:pt idx="95">
                  <c:v>3.070612225541803E-3</c:v>
                </c:pt>
                <c:pt idx="96">
                  <c:v>2.9994783515910279E-3</c:v>
                </c:pt>
                <c:pt idx="97">
                  <c:v>2.9639114146156401E-3</c:v>
                </c:pt>
                <c:pt idx="98">
                  <c:v>2.7030872101294636E-3</c:v>
                </c:pt>
                <c:pt idx="99">
                  <c:v>2.7979323753971642E-3</c:v>
                </c:pt>
                <c:pt idx="100">
                  <c:v>2.940200123298715E-3</c:v>
                </c:pt>
                <c:pt idx="101">
                  <c:v>3.201024327784891E-3</c:v>
                </c:pt>
                <c:pt idx="102">
                  <c:v>3.0231896429079529E-3</c:v>
                </c:pt>
                <c:pt idx="103">
                  <c:v>2.5963863992033006E-3</c:v>
                </c:pt>
                <c:pt idx="104">
                  <c:v>2.7860767297387015E-3</c:v>
                </c:pt>
                <c:pt idx="105">
                  <c:v>2.7267985014463886E-3</c:v>
                </c:pt>
                <c:pt idx="106">
                  <c:v>2.4304073599848248E-3</c:v>
                </c:pt>
                <c:pt idx="107">
                  <c:v>2.5845307535448379E-3</c:v>
                </c:pt>
                <c:pt idx="108">
                  <c:v>2.3237065490586619E-3</c:v>
                </c:pt>
                <c:pt idx="109">
                  <c:v>2.1932944468155734E-3</c:v>
                </c:pt>
                <c:pt idx="110">
                  <c:v>2.4778299426186749E-3</c:v>
                </c:pt>
                <c:pt idx="111">
                  <c:v>2.6200976905202257E-3</c:v>
                </c:pt>
                <c:pt idx="112">
                  <c:v>2.5133968795940627E-3</c:v>
                </c:pt>
                <c:pt idx="113">
                  <c:v>2.5252525252525255E-3</c:v>
                </c:pt>
                <c:pt idx="114">
                  <c:v>2.7742210840802392E-3</c:v>
                </c:pt>
                <c:pt idx="115">
                  <c:v>2.4304073599848248E-3</c:v>
                </c:pt>
                <c:pt idx="116">
                  <c:v>2.7267985014463886E-3</c:v>
                </c:pt>
                <c:pt idx="117">
                  <c:v>2.7030872101294636E-3</c:v>
                </c:pt>
                <c:pt idx="118">
                  <c:v>2.4541186513017499E-3</c:v>
                </c:pt>
                <c:pt idx="119">
                  <c:v>2.7623654384217764E-3</c:v>
                </c:pt>
                <c:pt idx="120">
                  <c:v>2.7386541471048514E-3</c:v>
                </c:pt>
                <c:pt idx="121">
                  <c:v>2.5371081709109878E-3</c:v>
                </c:pt>
                <c:pt idx="122">
                  <c:v>2.2051500924740361E-3</c:v>
                </c:pt>
                <c:pt idx="123">
                  <c:v>2.6082420448617634E-3</c:v>
                </c:pt>
                <c:pt idx="124">
                  <c:v>2.4541186513017499E-3</c:v>
                </c:pt>
                <c:pt idx="125">
                  <c:v>2.3474178403755869E-3</c:v>
                </c:pt>
                <c:pt idx="126">
                  <c:v>2.7623654384217764E-3</c:v>
                </c:pt>
                <c:pt idx="127">
                  <c:v>2.5133968795940627E-3</c:v>
                </c:pt>
                <c:pt idx="128">
                  <c:v>2.4304073599848248E-3</c:v>
                </c:pt>
                <c:pt idx="129">
                  <c:v>2.2881396120832741E-3</c:v>
                </c:pt>
                <c:pt idx="130">
                  <c:v>2.1932944468155734E-3</c:v>
                </c:pt>
                <c:pt idx="131">
                  <c:v>2.2762839664248113E-3</c:v>
                </c:pt>
                <c:pt idx="132">
                  <c:v>2.6438089818371507E-3</c:v>
                </c:pt>
                <c:pt idx="133">
                  <c:v>2.2170057381324989E-3</c:v>
                </c:pt>
                <c:pt idx="134">
                  <c:v>2.3829847773509747E-3</c:v>
                </c:pt>
                <c:pt idx="135">
                  <c:v>2.3829847773509747E-3</c:v>
                </c:pt>
                <c:pt idx="136">
                  <c:v>2.2881396120832741E-3</c:v>
                </c:pt>
                <c:pt idx="137">
                  <c:v>2.2170057381324989E-3</c:v>
                </c:pt>
                <c:pt idx="138">
                  <c:v>2.2170057381324989E-3</c:v>
                </c:pt>
                <c:pt idx="139">
                  <c:v>2.0154597619386353E-3</c:v>
                </c:pt>
                <c:pt idx="140">
                  <c:v>2.1221605728647982E-3</c:v>
                </c:pt>
                <c:pt idx="141">
                  <c:v>1.9443258879878599E-3</c:v>
                </c:pt>
                <c:pt idx="142">
                  <c:v>2.1932944468155734E-3</c:v>
                </c:pt>
                <c:pt idx="143">
                  <c:v>2.3237065490586619E-3</c:v>
                </c:pt>
                <c:pt idx="144">
                  <c:v>2.2407170294494239E-3</c:v>
                </c:pt>
                <c:pt idx="145">
                  <c:v>2.4304073599848248E-3</c:v>
                </c:pt>
                <c:pt idx="146">
                  <c:v>2.157727509840186E-3</c:v>
                </c:pt>
                <c:pt idx="147">
                  <c:v>1.9206145966709346E-3</c:v>
                </c:pt>
                <c:pt idx="148">
                  <c:v>2.0984492815478732E-3</c:v>
                </c:pt>
                <c:pt idx="149">
                  <c:v>2.157727509840186E-3</c:v>
                </c:pt>
                <c:pt idx="150">
                  <c:v>2.4185517143263621E-3</c:v>
                </c:pt>
                <c:pt idx="151">
                  <c:v>1.8969033053540096E-3</c:v>
                </c:pt>
                <c:pt idx="152">
                  <c:v>2.1458718641817233E-3</c:v>
                </c:pt>
                <c:pt idx="153">
                  <c:v>1.9443258879878599E-3</c:v>
                </c:pt>
                <c:pt idx="154">
                  <c:v>2.2762839664248113E-3</c:v>
                </c:pt>
                <c:pt idx="155">
                  <c:v>2.3118509034001991E-3</c:v>
                </c:pt>
                <c:pt idx="156">
                  <c:v>2.371129131692512E-3</c:v>
                </c:pt>
                <c:pt idx="157">
                  <c:v>2.2525726751078863E-3</c:v>
                </c:pt>
                <c:pt idx="158">
                  <c:v>1.9917484706217102E-3</c:v>
                </c:pt>
                <c:pt idx="159">
                  <c:v>2.2525726751078863E-3</c:v>
                </c:pt>
                <c:pt idx="160">
                  <c:v>2.2170057381324989E-3</c:v>
                </c:pt>
                <c:pt idx="161">
                  <c:v>2.1221605728647982E-3</c:v>
                </c:pt>
                <c:pt idx="162">
                  <c:v>2.3237065490586619E-3</c:v>
                </c:pt>
                <c:pt idx="163">
                  <c:v>2.2525726751078863E-3</c:v>
                </c:pt>
                <c:pt idx="164">
                  <c:v>2.6675202731540758E-3</c:v>
                </c:pt>
                <c:pt idx="165">
                  <c:v>2.4185517143263621E-3</c:v>
                </c:pt>
                <c:pt idx="166">
                  <c:v>2.264428320766349E-3</c:v>
                </c:pt>
                <c:pt idx="167">
                  <c:v>2.7030872101294636E-3</c:v>
                </c:pt>
                <c:pt idx="168">
                  <c:v>2.4066960686678998E-3</c:v>
                </c:pt>
                <c:pt idx="169">
                  <c:v>2.371129131692512E-3</c:v>
                </c:pt>
                <c:pt idx="170">
                  <c:v>2.1814388011571111E-3</c:v>
                </c:pt>
                <c:pt idx="171">
                  <c:v>2.2407170294494239E-3</c:v>
                </c:pt>
                <c:pt idx="172">
                  <c:v>2.4896855882771377E-3</c:v>
                </c:pt>
                <c:pt idx="173">
                  <c:v>2.3474178403755869E-3</c:v>
                </c:pt>
                <c:pt idx="174">
                  <c:v>2.6556646274956135E-3</c:v>
                </c:pt>
                <c:pt idx="175">
                  <c:v>2.3118509034001991E-3</c:v>
                </c:pt>
                <c:pt idx="176">
                  <c:v>2.2762839664248113E-3</c:v>
                </c:pt>
                <c:pt idx="177">
                  <c:v>2.0036041162801725E-3</c:v>
                </c:pt>
                <c:pt idx="178">
                  <c:v>2.0865936358894104E-3</c:v>
                </c:pt>
                <c:pt idx="179">
                  <c:v>2.2999952577417368E-3</c:v>
                </c:pt>
                <c:pt idx="180">
                  <c:v>1.9324702423293972E-3</c:v>
                </c:pt>
                <c:pt idx="181">
                  <c:v>1.9087589510124721E-3</c:v>
                </c:pt>
                <c:pt idx="182">
                  <c:v>1.8376250770616967E-3</c:v>
                </c:pt>
                <c:pt idx="183">
                  <c:v>1.9206145966709346E-3</c:v>
                </c:pt>
                <c:pt idx="184">
                  <c:v>1.6597903921847584E-3</c:v>
                </c:pt>
                <c:pt idx="185">
                  <c:v>1.9443258879878599E-3</c:v>
                </c:pt>
                <c:pt idx="186">
                  <c:v>2.1221605728647982E-3</c:v>
                </c:pt>
                <c:pt idx="187">
                  <c:v>1.6479347465262958E-3</c:v>
                </c:pt>
                <c:pt idx="188">
                  <c:v>1.7427799117939963E-3</c:v>
                </c:pt>
                <c:pt idx="189">
                  <c:v>1.6360791008678333E-3</c:v>
                </c:pt>
                <c:pt idx="190">
                  <c:v>1.7783468487693841E-3</c:v>
                </c:pt>
                <c:pt idx="191">
                  <c:v>1.8969033053540096E-3</c:v>
                </c:pt>
                <c:pt idx="192">
                  <c:v>1.6242234552093708E-3</c:v>
                </c:pt>
                <c:pt idx="193">
                  <c:v>1.7546355574524588E-3</c:v>
                </c:pt>
                <c:pt idx="194">
                  <c:v>1.7309242661355338E-3</c:v>
                </c:pt>
                <c:pt idx="195">
                  <c:v>1.6597903921847584E-3</c:v>
                </c:pt>
                <c:pt idx="196">
                  <c:v>1.7783468487693841E-3</c:v>
                </c:pt>
                <c:pt idx="197">
                  <c:v>1.6597903921847584E-3</c:v>
                </c:pt>
                <c:pt idx="198">
                  <c:v>1.5768008725755205E-3</c:v>
                </c:pt>
                <c:pt idx="199">
                  <c:v>1.3752548963816569E-3</c:v>
                </c:pt>
                <c:pt idx="200">
                  <c:v>1.2685540854554939E-3</c:v>
                </c:pt>
                <c:pt idx="201">
                  <c:v>1.4701000616493575E-3</c:v>
                </c:pt>
                <c:pt idx="202">
                  <c:v>1.4582444159908948E-3</c:v>
                </c:pt>
                <c:pt idx="203">
                  <c:v>1.4701000616493575E-3</c:v>
                </c:pt>
                <c:pt idx="204">
                  <c:v>1.4345331246739697E-3</c:v>
                </c:pt>
                <c:pt idx="205">
                  <c:v>1.1618532745293309E-3</c:v>
                </c:pt>
                <c:pt idx="206">
                  <c:v>1.0314411722862427E-3</c:v>
                </c:pt>
                <c:pt idx="207">
                  <c:v>1.2804097311139564E-3</c:v>
                </c:pt>
                <c:pt idx="208">
                  <c:v>1.3159766680893442E-3</c:v>
                </c:pt>
                <c:pt idx="209">
                  <c:v>1.185564565846256E-3</c:v>
                </c:pt>
                <c:pt idx="210">
                  <c:v>1.1737089201877935E-3</c:v>
                </c:pt>
                <c:pt idx="211">
                  <c:v>1.3515436050647318E-3</c:v>
                </c:pt>
                <c:pt idx="212">
                  <c:v>1.2329871484801063E-3</c:v>
                </c:pt>
                <c:pt idx="213">
                  <c:v>1.185564565846256E-3</c:v>
                </c:pt>
                <c:pt idx="214">
                  <c:v>1.1381419832124057E-3</c:v>
                </c:pt>
                <c:pt idx="215">
                  <c:v>9.9587423531085511E-4</c:v>
                </c:pt>
                <c:pt idx="216">
                  <c:v>1.1381419832124057E-3</c:v>
                </c:pt>
                <c:pt idx="217">
                  <c:v>1.0195855266277802E-3</c:v>
                </c:pt>
                <c:pt idx="218">
                  <c:v>9.2474036136007962E-4</c:v>
                </c:pt>
                <c:pt idx="219">
                  <c:v>8.6546213306776688E-4</c:v>
                </c:pt>
                <c:pt idx="220">
                  <c:v>9.3659600701854226E-4</c:v>
                </c:pt>
                <c:pt idx="221">
                  <c:v>7.2319438516621612E-4</c:v>
                </c:pt>
                <c:pt idx="222">
                  <c:v>7.3505003082467875E-4</c:v>
                </c:pt>
                <c:pt idx="223">
                  <c:v>8.0618390477545402E-4</c:v>
                </c:pt>
                <c:pt idx="224">
                  <c:v>8.0618390477545402E-4</c:v>
                </c:pt>
                <c:pt idx="225">
                  <c:v>9.0102907004315457E-4</c:v>
                </c:pt>
                <c:pt idx="226">
                  <c:v>6.5206051121544084E-4</c:v>
                </c:pt>
                <c:pt idx="227">
                  <c:v>6.9948309384929106E-4</c:v>
                </c:pt>
                <c:pt idx="228">
                  <c:v>7.7061696780006644E-4</c:v>
                </c:pt>
                <c:pt idx="229">
                  <c:v>6.9948309384929106E-4</c:v>
                </c:pt>
                <c:pt idx="230">
                  <c:v>6.0463792858159052E-4</c:v>
                </c:pt>
                <c:pt idx="231">
                  <c:v>4.0309195238772701E-4</c:v>
                </c:pt>
                <c:pt idx="232">
                  <c:v>6.4020486555697821E-4</c:v>
                </c:pt>
                <c:pt idx="233">
                  <c:v>5.6907099160620283E-4</c:v>
                </c:pt>
                <c:pt idx="234">
                  <c:v>4.2680324370465217E-4</c:v>
                </c:pt>
                <c:pt idx="235">
                  <c:v>5.4535970028927777E-4</c:v>
                </c:pt>
                <c:pt idx="236">
                  <c:v>6.2834921989851568E-4</c:v>
                </c:pt>
                <c:pt idx="237">
                  <c:v>5.8092663726466546E-4</c:v>
                </c:pt>
                <c:pt idx="238">
                  <c:v>6.0463792858159052E-4</c:v>
                </c:pt>
                <c:pt idx="239">
                  <c:v>4.7422582633850239E-4</c:v>
                </c:pt>
                <c:pt idx="240">
                  <c:v>5.9278228292312799E-4</c:v>
                </c:pt>
                <c:pt idx="241">
                  <c:v>5.3350405463081525E-4</c:v>
                </c:pt>
                <c:pt idx="242">
                  <c:v>4.8608147199696497E-4</c:v>
                </c:pt>
                <c:pt idx="243">
                  <c:v>4.8608147199696497E-4</c:v>
                </c:pt>
                <c:pt idx="244">
                  <c:v>4.5051453502157728E-4</c:v>
                </c:pt>
                <c:pt idx="245">
                  <c:v>5.3350405463081525E-4</c:v>
                </c:pt>
                <c:pt idx="246">
                  <c:v>4.7422582633850239E-4</c:v>
                </c:pt>
                <c:pt idx="247">
                  <c:v>5.8092663726466546E-4</c:v>
                </c:pt>
                <c:pt idx="248">
                  <c:v>4.6237018068003981E-4</c:v>
                </c:pt>
                <c:pt idx="249">
                  <c:v>4.6237018068003981E-4</c:v>
                </c:pt>
                <c:pt idx="250">
                  <c:v>4.6237018068003981E-4</c:v>
                </c:pt>
                <c:pt idx="251">
                  <c:v>5.0979276331389008E-4</c:v>
                </c:pt>
                <c:pt idx="252">
                  <c:v>6.6391615687390337E-4</c:v>
                </c:pt>
                <c:pt idx="253">
                  <c:v>6.1649357424005315E-4</c:v>
                </c:pt>
                <c:pt idx="254">
                  <c:v>8.0618390477545402E-4</c:v>
                </c:pt>
              </c:numCache>
            </c:numRef>
          </c:val>
          <c:smooth val="0"/>
        </c:ser>
        <c:ser>
          <c:idx val="1"/>
          <c:order val="1"/>
          <c:spPr>
            <a:ln w="15976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5976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1.4938974290025248E-4</c:v>
                </c:pt>
                <c:pt idx="1">
                  <c:v>7.3200974021123708E-4</c:v>
                </c:pt>
                <c:pt idx="2">
                  <c:v>2.0914564006035345E-4</c:v>
                </c:pt>
                <c:pt idx="3">
                  <c:v>1.3445076861022721E-4</c:v>
                </c:pt>
                <c:pt idx="4">
                  <c:v>1.4938974290025248E-5</c:v>
                </c:pt>
                <c:pt idx="5">
                  <c:v>8.9633845740151483E-5</c:v>
                </c:pt>
                <c:pt idx="6">
                  <c:v>2.0914564006035345E-4</c:v>
                </c:pt>
                <c:pt idx="7">
                  <c:v>1.1951179432020198E-4</c:v>
                </c:pt>
                <c:pt idx="8">
                  <c:v>8.9633845740151483E-5</c:v>
                </c:pt>
                <c:pt idx="9">
                  <c:v>7.469487145012624E-5</c:v>
                </c:pt>
                <c:pt idx="10">
                  <c:v>8.9633845740151483E-5</c:v>
                </c:pt>
                <c:pt idx="11">
                  <c:v>7.469487145012624E-5</c:v>
                </c:pt>
                <c:pt idx="12">
                  <c:v>5.9755897160100991E-5</c:v>
                </c:pt>
                <c:pt idx="13">
                  <c:v>1.4938974290025248E-5</c:v>
                </c:pt>
                <c:pt idx="14">
                  <c:v>7.469487145012624E-5</c:v>
                </c:pt>
                <c:pt idx="15">
                  <c:v>1.3445076861022721E-4</c:v>
                </c:pt>
                <c:pt idx="16">
                  <c:v>2.2408461435037869E-4</c:v>
                </c:pt>
                <c:pt idx="17">
                  <c:v>6.1249794589103514E-4</c:v>
                </c:pt>
                <c:pt idx="18">
                  <c:v>1.7030430690628783E-3</c:v>
                </c:pt>
                <c:pt idx="19">
                  <c:v>2.4798697321441912E-3</c:v>
                </c:pt>
                <c:pt idx="20">
                  <c:v>2.6740763979145191E-3</c:v>
                </c:pt>
                <c:pt idx="21">
                  <c:v>2.4649307578541659E-3</c:v>
                </c:pt>
                <c:pt idx="22">
                  <c:v>2.2856630663738628E-3</c:v>
                </c:pt>
                <c:pt idx="23">
                  <c:v>2.5097476807242414E-3</c:v>
                </c:pt>
                <c:pt idx="24">
                  <c:v>3.3612692152556805E-3</c:v>
                </c:pt>
                <c:pt idx="25">
                  <c:v>3.8691943411165389E-3</c:v>
                </c:pt>
                <c:pt idx="26">
                  <c:v>5.0194953614484828E-3</c:v>
                </c:pt>
                <c:pt idx="27">
                  <c:v>5.0643122843185588E-3</c:v>
                </c:pt>
                <c:pt idx="28">
                  <c:v>5.7664440759497455E-3</c:v>
                </c:pt>
                <c:pt idx="29">
                  <c:v>7.3798532992724718E-3</c:v>
                </c:pt>
                <c:pt idx="30">
                  <c:v>8.6347271396345921E-3</c:v>
                </c:pt>
                <c:pt idx="31">
                  <c:v>1.0980146103168557E-2</c:v>
                </c:pt>
                <c:pt idx="32">
                  <c:v>1.5820373773136737E-2</c:v>
                </c:pt>
                <c:pt idx="33">
                  <c:v>1.895755837404204E-2</c:v>
                </c:pt>
                <c:pt idx="34">
                  <c:v>1.9868835805733578E-2</c:v>
                </c:pt>
                <c:pt idx="35">
                  <c:v>1.973438503712335E-2</c:v>
                </c:pt>
                <c:pt idx="36">
                  <c:v>1.602951941319709E-2</c:v>
                </c:pt>
                <c:pt idx="37">
                  <c:v>1.3549649681052899E-2</c:v>
                </c:pt>
                <c:pt idx="38">
                  <c:v>1.1338681486129163E-2</c:v>
                </c:pt>
                <c:pt idx="39">
                  <c:v>9.8447840571266373E-3</c:v>
                </c:pt>
                <c:pt idx="40">
                  <c:v>8.589910216764517E-3</c:v>
                </c:pt>
                <c:pt idx="41">
                  <c:v>8.1566799623537852E-3</c:v>
                </c:pt>
                <c:pt idx="42">
                  <c:v>6.7822943276714624E-3</c:v>
                </c:pt>
                <c:pt idx="43">
                  <c:v>6.5582097133210834E-3</c:v>
                </c:pt>
                <c:pt idx="44">
                  <c:v>6.63290458477121E-3</c:v>
                </c:pt>
                <c:pt idx="45">
                  <c:v>6.5731486876111087E-3</c:v>
                </c:pt>
                <c:pt idx="46">
                  <c:v>6.453636893290907E-3</c:v>
                </c:pt>
                <c:pt idx="47">
                  <c:v>6.2146133046505026E-3</c:v>
                </c:pt>
                <c:pt idx="48">
                  <c:v>6.3042471503906546E-3</c:v>
                </c:pt>
                <c:pt idx="49">
                  <c:v>5.4975425387292906E-3</c:v>
                </c:pt>
                <c:pt idx="50">
                  <c:v>5.4377866415691901E-3</c:v>
                </c:pt>
                <c:pt idx="51">
                  <c:v>5.1091292071886348E-3</c:v>
                </c:pt>
                <c:pt idx="52">
                  <c:v>5.4975425387292906E-3</c:v>
                </c:pt>
                <c:pt idx="53">
                  <c:v>5.1539461300587099E-3</c:v>
                </c:pt>
                <c:pt idx="54">
                  <c:v>5.2883968986689378E-3</c:v>
                </c:pt>
                <c:pt idx="55">
                  <c:v>5.9457117674300486E-3</c:v>
                </c:pt>
                <c:pt idx="56">
                  <c:v>5.3332138215390129E-3</c:v>
                </c:pt>
                <c:pt idx="57">
                  <c:v>5.0493733100285335E-3</c:v>
                </c:pt>
                <c:pt idx="58">
                  <c:v>4.4966312612975991E-3</c:v>
                </c:pt>
                <c:pt idx="59">
                  <c:v>5.0045563871584575E-3</c:v>
                </c:pt>
                <c:pt idx="60">
                  <c:v>5.2585189500888871E-3</c:v>
                </c:pt>
                <c:pt idx="61">
                  <c:v>5.3780307444090888E-3</c:v>
                </c:pt>
                <c:pt idx="62">
                  <c:v>4.138095878336993E-3</c:v>
                </c:pt>
                <c:pt idx="63">
                  <c:v>4.0783399811768926E-3</c:v>
                </c:pt>
                <c:pt idx="64">
                  <c:v>3.5554758810260089E-3</c:v>
                </c:pt>
                <c:pt idx="65">
                  <c:v>2.5695035778843423E-3</c:v>
                </c:pt>
                <c:pt idx="66">
                  <c:v>3.0624897294551758E-3</c:v>
                </c:pt>
                <c:pt idx="67">
                  <c:v>2.7935881922347213E-3</c:v>
                </c:pt>
                <c:pt idx="68">
                  <c:v>2.3454189635339637E-3</c:v>
                </c:pt>
                <c:pt idx="69">
                  <c:v>2.4798697321441912E-3</c:v>
                </c:pt>
                <c:pt idx="70">
                  <c:v>2.5246866550142667E-3</c:v>
                </c:pt>
                <c:pt idx="71">
                  <c:v>2.3752969121140144E-3</c:v>
                </c:pt>
                <c:pt idx="72">
                  <c:v>2.3304799892439384E-3</c:v>
                </c:pt>
                <c:pt idx="73">
                  <c:v>2.2856630663738628E-3</c:v>
                </c:pt>
                <c:pt idx="74">
                  <c:v>2.1063953748935598E-3</c:v>
                </c:pt>
                <c:pt idx="75">
                  <c:v>2.0615784520234839E-3</c:v>
                </c:pt>
                <c:pt idx="76">
                  <c:v>2.1512122977636354E-3</c:v>
                </c:pt>
                <c:pt idx="77">
                  <c:v>2.3006020406638882E-3</c:v>
                </c:pt>
                <c:pt idx="78">
                  <c:v>1.9868835805733577E-3</c:v>
                </c:pt>
                <c:pt idx="79">
                  <c:v>2.1063953748935598E-3</c:v>
                </c:pt>
                <c:pt idx="80">
                  <c:v>2.0167615291534083E-3</c:v>
                </c:pt>
                <c:pt idx="81">
                  <c:v>2.4948087064342161E-3</c:v>
                </c:pt>
                <c:pt idx="82">
                  <c:v>2.4649307578541659E-3</c:v>
                </c:pt>
                <c:pt idx="83">
                  <c:v>2.5545646035943174E-3</c:v>
                </c:pt>
                <c:pt idx="84">
                  <c:v>1.8076158890930549E-3</c:v>
                </c:pt>
                <c:pt idx="85">
                  <c:v>2.5545646035943174E-3</c:v>
                </c:pt>
                <c:pt idx="86">
                  <c:v>2.1063953748935598E-3</c:v>
                </c:pt>
                <c:pt idx="87">
                  <c:v>2.2109681949237367E-3</c:v>
                </c:pt>
                <c:pt idx="88">
                  <c:v>2.046639477733459E-3</c:v>
                </c:pt>
                <c:pt idx="89">
                  <c:v>2.7786492179446959E-3</c:v>
                </c:pt>
                <c:pt idx="90">
                  <c:v>2.3752969121140144E-3</c:v>
                </c:pt>
                <c:pt idx="91">
                  <c:v>2.9728558837150243E-3</c:v>
                </c:pt>
                <c:pt idx="92">
                  <c:v>3.0027338322950745E-3</c:v>
                </c:pt>
                <c:pt idx="93">
                  <c:v>3.1670625494853522E-3</c:v>
                </c:pt>
                <c:pt idx="94">
                  <c:v>3.1820015237753775E-3</c:v>
                </c:pt>
                <c:pt idx="95">
                  <c:v>3.5106589581559329E-3</c:v>
                </c:pt>
                <c:pt idx="96">
                  <c:v>3.3911471638357312E-3</c:v>
                </c:pt>
                <c:pt idx="97">
                  <c:v>3.6451097267661604E-3</c:v>
                </c:pt>
                <c:pt idx="98">
                  <c:v>3.6749876753462106E-3</c:v>
                </c:pt>
                <c:pt idx="99">
                  <c:v>3.5704148553160342E-3</c:v>
                </c:pt>
                <c:pt idx="100">
                  <c:v>3.9289502382766402E-3</c:v>
                </c:pt>
                <c:pt idx="101">
                  <c:v>3.8990722896965896E-3</c:v>
                </c:pt>
                <c:pt idx="102">
                  <c:v>3.9289502382766402E-3</c:v>
                </c:pt>
                <c:pt idx="103">
                  <c:v>3.9140112639866149E-3</c:v>
                </c:pt>
                <c:pt idx="104">
                  <c:v>3.8243774182464634E-3</c:v>
                </c:pt>
                <c:pt idx="105">
                  <c:v>3.9140112639866149E-3</c:v>
                </c:pt>
                <c:pt idx="106">
                  <c:v>3.9289502382766402E-3</c:v>
                </c:pt>
                <c:pt idx="107">
                  <c:v>3.9737671611467153E-3</c:v>
                </c:pt>
                <c:pt idx="108">
                  <c:v>4.765532798518054E-3</c:v>
                </c:pt>
                <c:pt idx="109">
                  <c:v>4.7057769013579527E-3</c:v>
                </c:pt>
                <c:pt idx="110">
                  <c:v>4.8402276699681798E-3</c:v>
                </c:pt>
                <c:pt idx="111">
                  <c:v>4.7057769013579527E-3</c:v>
                </c:pt>
                <c:pt idx="112">
                  <c:v>4.3173635698172961E-3</c:v>
                </c:pt>
                <c:pt idx="113">
                  <c:v>4.6310820299078261E-3</c:v>
                </c:pt>
                <c:pt idx="114">
                  <c:v>4.6609599784878768E-3</c:v>
                </c:pt>
                <c:pt idx="115">
                  <c:v>4.7804717728080794E-3</c:v>
                </c:pt>
                <c:pt idx="116">
                  <c:v>4.5713261327477257E-3</c:v>
                </c:pt>
                <c:pt idx="117">
                  <c:v>5.0493733100285335E-3</c:v>
                </c:pt>
                <c:pt idx="118">
                  <c:v>4.6908379270679274E-3</c:v>
                </c:pt>
                <c:pt idx="119">
                  <c:v>4.8103497213881291E-3</c:v>
                </c:pt>
                <c:pt idx="120">
                  <c:v>4.7954107470981038E-3</c:v>
                </c:pt>
                <c:pt idx="121">
                  <c:v>4.8551666442582051E-3</c:v>
                </c:pt>
                <c:pt idx="122">
                  <c:v>4.6012040813277763E-3</c:v>
                </c:pt>
                <c:pt idx="123">
                  <c:v>4.5115702355876244E-3</c:v>
                </c:pt>
                <c:pt idx="124">
                  <c:v>4.1082179297569433E-3</c:v>
                </c:pt>
                <c:pt idx="125">
                  <c:v>4.7356548499380034E-3</c:v>
                </c:pt>
                <c:pt idx="126">
                  <c:v>4.6758989527779021E-3</c:v>
                </c:pt>
                <c:pt idx="127">
                  <c:v>4.7505938242280287E-3</c:v>
                </c:pt>
                <c:pt idx="128">
                  <c:v>4.6012040813277763E-3</c:v>
                </c:pt>
                <c:pt idx="129">
                  <c:v>4.9149225414183064E-3</c:v>
                </c:pt>
                <c:pt idx="130">
                  <c:v>4.9896174128684322E-3</c:v>
                </c:pt>
                <c:pt idx="131">
                  <c:v>4.9597394642883824E-3</c:v>
                </c:pt>
                <c:pt idx="132">
                  <c:v>5.5124815130193159E-3</c:v>
                </c:pt>
                <c:pt idx="133">
                  <c:v>5.3630917701190635E-3</c:v>
                </c:pt>
                <c:pt idx="134">
                  <c:v>5.2435799757988618E-3</c:v>
                </c:pt>
                <c:pt idx="135">
                  <c:v>5.3780307444090888E-3</c:v>
                </c:pt>
                <c:pt idx="136">
                  <c:v>5.6170543330494932E-3</c:v>
                </c:pt>
                <c:pt idx="137">
                  <c:v>6.005467664590149E-3</c:v>
                </c:pt>
                <c:pt idx="138">
                  <c:v>5.6021153587594678E-3</c:v>
                </c:pt>
                <c:pt idx="139">
                  <c:v>5.4228476672791648E-3</c:v>
                </c:pt>
                <c:pt idx="140">
                  <c:v>6.1100404846203262E-3</c:v>
                </c:pt>
                <c:pt idx="141">
                  <c:v>6.2594302275205786E-3</c:v>
                </c:pt>
                <c:pt idx="142">
                  <c:v>6.1249794589103516E-3</c:v>
                </c:pt>
                <c:pt idx="143">
                  <c:v>6.229552278940528E-3</c:v>
                </c:pt>
                <c:pt idx="144">
                  <c:v>5.5274204873093412E-3</c:v>
                </c:pt>
                <c:pt idx="145">
                  <c:v>6.1996743303604773E-3</c:v>
                </c:pt>
                <c:pt idx="146">
                  <c:v>5.7813830502397709E-3</c:v>
                </c:pt>
                <c:pt idx="147">
                  <c:v>6.005467664590149E-3</c:v>
                </c:pt>
                <c:pt idx="148">
                  <c:v>5.8112609988198206E-3</c:v>
                </c:pt>
                <c:pt idx="149">
                  <c:v>5.6768102302095936E-3</c:v>
                </c:pt>
                <c:pt idx="150">
                  <c:v>4.7057769013579527E-3</c:v>
                </c:pt>
                <c:pt idx="151">
                  <c:v>4.6609599784878768E-3</c:v>
                </c:pt>
                <c:pt idx="152">
                  <c:v>4.0185840840167913E-3</c:v>
                </c:pt>
                <c:pt idx="153">
                  <c:v>3.5255979324459582E-3</c:v>
                </c:pt>
                <c:pt idx="154">
                  <c:v>3.9140112639866149E-3</c:v>
                </c:pt>
                <c:pt idx="155">
                  <c:v>2.6591374236244938E-3</c:v>
                </c:pt>
                <c:pt idx="156">
                  <c:v>3.8393163925364883E-3</c:v>
                </c:pt>
                <c:pt idx="157">
                  <c:v>3.5853538296060591E-3</c:v>
                </c:pt>
                <c:pt idx="158">
                  <c:v>2.9877948580050492E-3</c:v>
                </c:pt>
                <c:pt idx="159">
                  <c:v>3.1820015237753775E-3</c:v>
                </c:pt>
                <c:pt idx="160">
                  <c:v>3.1969404980654028E-3</c:v>
                </c:pt>
                <c:pt idx="161">
                  <c:v>3.9140112639866149E-3</c:v>
                </c:pt>
                <c:pt idx="162">
                  <c:v>3.7795604953763874E-3</c:v>
                </c:pt>
                <c:pt idx="163">
                  <c:v>3.5704148553160342E-3</c:v>
                </c:pt>
                <c:pt idx="164">
                  <c:v>3.6451097267661604E-3</c:v>
                </c:pt>
                <c:pt idx="165">
                  <c:v>3.6152317781861097E-3</c:v>
                </c:pt>
                <c:pt idx="166">
                  <c:v>3.8094384439564381E-3</c:v>
                </c:pt>
                <c:pt idx="167">
                  <c:v>3.8841333154065643E-3</c:v>
                </c:pt>
                <c:pt idx="168">
                  <c:v>2.9877948580050492E-3</c:v>
                </c:pt>
                <c:pt idx="169">
                  <c:v>3.3015133180955797E-3</c:v>
                </c:pt>
                <c:pt idx="170">
                  <c:v>3.5255979324459582E-3</c:v>
                </c:pt>
                <c:pt idx="171">
                  <c:v>3.137184600905302E-3</c:v>
                </c:pt>
                <c:pt idx="172">
                  <c:v>3.5853538296060591E-3</c:v>
                </c:pt>
                <c:pt idx="173">
                  <c:v>3.2268184466454535E-3</c:v>
                </c:pt>
                <c:pt idx="174">
                  <c:v>3.2566963952255037E-3</c:v>
                </c:pt>
                <c:pt idx="175">
                  <c:v>2.8234661408147715E-3</c:v>
                </c:pt>
                <c:pt idx="176">
                  <c:v>2.957916909424999E-3</c:v>
                </c:pt>
                <c:pt idx="177">
                  <c:v>2.5246866550142667E-3</c:v>
                </c:pt>
                <c:pt idx="178">
                  <c:v>2.7188933207845951E-3</c:v>
                </c:pt>
                <c:pt idx="179">
                  <c:v>2.6591374236244938E-3</c:v>
                </c:pt>
                <c:pt idx="180">
                  <c:v>2.4051748606940646E-3</c:v>
                </c:pt>
                <c:pt idx="181">
                  <c:v>2.4948087064342161E-3</c:v>
                </c:pt>
                <c:pt idx="182">
                  <c:v>2.7637102436546706E-3</c:v>
                </c:pt>
                <c:pt idx="183">
                  <c:v>2.5844425521743676E-3</c:v>
                </c:pt>
                <c:pt idx="184">
                  <c:v>2.4798697321441912E-3</c:v>
                </c:pt>
                <c:pt idx="185">
                  <c:v>2.3304799892439384E-3</c:v>
                </c:pt>
                <c:pt idx="186">
                  <c:v>2.181090246343686E-3</c:v>
                </c:pt>
                <c:pt idx="187">
                  <c:v>2.1362733234736105E-3</c:v>
                </c:pt>
                <c:pt idx="188">
                  <c:v>1.8972497348332064E-3</c:v>
                </c:pt>
                <c:pt idx="189">
                  <c:v>2.001822554863383E-3</c:v>
                </c:pt>
                <c:pt idx="190">
                  <c:v>2.1213343491835852E-3</c:v>
                </c:pt>
                <c:pt idx="191">
                  <c:v>2.2408461435037869E-3</c:v>
                </c:pt>
                <c:pt idx="192">
                  <c:v>2.3006020406638882E-3</c:v>
                </c:pt>
                <c:pt idx="193">
                  <c:v>2.2707240920838375E-3</c:v>
                </c:pt>
                <c:pt idx="194">
                  <c:v>1.7777379405130044E-3</c:v>
                </c:pt>
                <c:pt idx="195">
                  <c:v>1.7627989662229791E-3</c:v>
                </c:pt>
                <c:pt idx="196">
                  <c:v>1.8374938376731053E-3</c:v>
                </c:pt>
                <c:pt idx="197">
                  <c:v>1.7179820433529034E-3</c:v>
                </c:pt>
                <c:pt idx="198">
                  <c:v>2.1960292206337113E-3</c:v>
                </c:pt>
                <c:pt idx="199">
                  <c:v>1.8524328119631306E-3</c:v>
                </c:pt>
                <c:pt idx="200">
                  <c:v>1.8673717862531559E-3</c:v>
                </c:pt>
                <c:pt idx="201">
                  <c:v>1.7627989662229791E-3</c:v>
                </c:pt>
                <c:pt idx="202">
                  <c:v>2.1213343491835852E-3</c:v>
                </c:pt>
                <c:pt idx="203">
                  <c:v>1.7777379405130044E-3</c:v>
                </c:pt>
                <c:pt idx="204">
                  <c:v>2.181090246343686E-3</c:v>
                </c:pt>
                <c:pt idx="205">
                  <c:v>1.7478599919329538E-3</c:v>
                </c:pt>
                <c:pt idx="206">
                  <c:v>1.9420666577032821E-3</c:v>
                </c:pt>
                <c:pt idx="207">
                  <c:v>1.6881040947728529E-3</c:v>
                </c:pt>
                <c:pt idx="208">
                  <c:v>1.7478599919329538E-3</c:v>
                </c:pt>
                <c:pt idx="209">
                  <c:v>2.046639477733459E-3</c:v>
                </c:pt>
                <c:pt idx="210">
                  <c:v>2.3752969121140144E-3</c:v>
                </c:pt>
                <c:pt idx="211">
                  <c:v>1.9420666577032821E-3</c:v>
                </c:pt>
                <c:pt idx="212">
                  <c:v>1.8673717862531559E-3</c:v>
                </c:pt>
                <c:pt idx="213">
                  <c:v>1.8076158890930549E-3</c:v>
                </c:pt>
                <c:pt idx="214">
                  <c:v>1.8972497348332064E-3</c:v>
                </c:pt>
                <c:pt idx="215">
                  <c:v>1.8524328119631306E-3</c:v>
                </c:pt>
                <c:pt idx="216">
                  <c:v>1.9271276834132568E-3</c:v>
                </c:pt>
                <c:pt idx="217">
                  <c:v>1.9420666577032821E-3</c:v>
                </c:pt>
                <c:pt idx="218">
                  <c:v>2.1960292206337113E-3</c:v>
                </c:pt>
                <c:pt idx="219">
                  <c:v>2.6292594750444436E-3</c:v>
                </c:pt>
                <c:pt idx="220">
                  <c:v>2.3155410149539131E-3</c:v>
                </c:pt>
                <c:pt idx="221">
                  <c:v>2.6591374236244938E-3</c:v>
                </c:pt>
                <c:pt idx="222">
                  <c:v>2.2557851177938122E-3</c:v>
                </c:pt>
                <c:pt idx="223">
                  <c:v>2.7935881922347213E-3</c:v>
                </c:pt>
                <c:pt idx="224">
                  <c:v>2.6890153722045444E-3</c:v>
                </c:pt>
                <c:pt idx="225">
                  <c:v>2.6441984493344689E-3</c:v>
                </c:pt>
                <c:pt idx="226">
                  <c:v>2.7188933207845951E-3</c:v>
                </c:pt>
                <c:pt idx="227">
                  <c:v>2.4051748606940646E-3</c:v>
                </c:pt>
                <c:pt idx="228">
                  <c:v>2.5844425521743676E-3</c:v>
                </c:pt>
                <c:pt idx="229">
                  <c:v>2.957916909424999E-3</c:v>
                </c:pt>
                <c:pt idx="230">
                  <c:v>2.9280389608449483E-3</c:v>
                </c:pt>
                <c:pt idx="231">
                  <c:v>3.2118794723554282E-3</c:v>
                </c:pt>
                <c:pt idx="232">
                  <c:v>2.8832220379748728E-3</c:v>
                </c:pt>
                <c:pt idx="233">
                  <c:v>3.0326117808751251E-3</c:v>
                </c:pt>
                <c:pt idx="234">
                  <c:v>3.3463302409656552E-3</c:v>
                </c:pt>
                <c:pt idx="235">
                  <c:v>3.1969404980654028E-3</c:v>
                </c:pt>
                <c:pt idx="236">
                  <c:v>3.9737671611467153E-3</c:v>
                </c:pt>
                <c:pt idx="237">
                  <c:v>3.5853538296060591E-3</c:v>
                </c:pt>
                <c:pt idx="238">
                  <c:v>3.271635369515529E-3</c:v>
                </c:pt>
                <c:pt idx="239">
                  <c:v>4.1978517754970943E-3</c:v>
                </c:pt>
                <c:pt idx="240">
                  <c:v>3.8094384439564381E-3</c:v>
                </c:pt>
                <c:pt idx="241">
                  <c:v>4.3024245955272707E-3</c:v>
                </c:pt>
                <c:pt idx="242">
                  <c:v>4.0634010068868673E-3</c:v>
                </c:pt>
                <c:pt idx="243">
                  <c:v>4.138095878336993E-3</c:v>
                </c:pt>
                <c:pt idx="244">
                  <c:v>4.1231569040469677E-3</c:v>
                </c:pt>
                <c:pt idx="245">
                  <c:v>4.003645109726766E-3</c:v>
                </c:pt>
                <c:pt idx="246">
                  <c:v>4.1679738269170437E-3</c:v>
                </c:pt>
                <c:pt idx="247">
                  <c:v>4.1530348526270184E-3</c:v>
                </c:pt>
                <c:pt idx="248">
                  <c:v>4.182912801207069E-3</c:v>
                </c:pt>
                <c:pt idx="249">
                  <c:v>4.8252886956781545E-3</c:v>
                </c:pt>
                <c:pt idx="250">
                  <c:v>5.2585189500888871E-3</c:v>
                </c:pt>
                <c:pt idx="251">
                  <c:v>5.7664440759497455E-3</c:v>
                </c:pt>
                <c:pt idx="252">
                  <c:v>6.408819970420831E-3</c:v>
                </c:pt>
                <c:pt idx="253">
                  <c:v>8.2463138080939354E-3</c:v>
                </c:pt>
                <c:pt idx="254">
                  <c:v>1.2877395838001763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4719744"/>
        <c:axId val="174721280"/>
      </c:lineChart>
      <c:catAx>
        <c:axId val="174719744"/>
        <c:scaling>
          <c:orientation val="minMax"/>
        </c:scaling>
        <c:delete val="1"/>
        <c:axPos val="b"/>
        <c:majorTickMark val="out"/>
        <c:minorTickMark val="none"/>
        <c:tickLblPos val="nextTo"/>
        <c:crossAx val="174721280"/>
        <c:crosses val="autoZero"/>
        <c:auto val="1"/>
        <c:lblAlgn val="ctr"/>
        <c:lblOffset val="100"/>
        <c:noMultiLvlLbl val="0"/>
      </c:catAx>
      <c:valAx>
        <c:axId val="17472128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74719744"/>
        <c:crosses val="autoZero"/>
        <c:crossBetween val="between"/>
      </c:valAx>
      <c:spPr>
        <a:noFill/>
        <a:ln w="1065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35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8050541516245488E-3"/>
          <c:y val="2.7624309392265197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4012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2.9876227059325651E-4</c:v>
                </c:pt>
                <c:pt idx="1">
                  <c:v>2.4896855882771372E-4</c:v>
                </c:pt>
                <c:pt idx="2">
                  <c:v>4.9793711765542754E-5</c:v>
                </c:pt>
                <c:pt idx="3">
                  <c:v>6.4020486555697818E-5</c:v>
                </c:pt>
                <c:pt idx="4">
                  <c:v>8.5360648740930424E-5</c:v>
                </c:pt>
                <c:pt idx="5">
                  <c:v>1.0670081092616303E-4</c:v>
                </c:pt>
                <c:pt idx="6">
                  <c:v>9.2474036136007973E-5</c:v>
                </c:pt>
                <c:pt idx="7">
                  <c:v>1.209275857163181E-4</c:v>
                </c:pt>
                <c:pt idx="8">
                  <c:v>5.6907099160620283E-5</c:v>
                </c:pt>
                <c:pt idx="9">
                  <c:v>7.1133873950775353E-5</c:v>
                </c:pt>
                <c:pt idx="10">
                  <c:v>2.8453549580310141E-5</c:v>
                </c:pt>
                <c:pt idx="11">
                  <c:v>5.6907099160620283E-5</c:v>
                </c:pt>
                <c:pt idx="12">
                  <c:v>1.5649452269170578E-4</c:v>
                </c:pt>
                <c:pt idx="13">
                  <c:v>3.3432920756864415E-4</c:v>
                </c:pt>
                <c:pt idx="14">
                  <c:v>6.757718025323659E-4</c:v>
                </c:pt>
                <c:pt idx="15">
                  <c:v>1.0741214966567079E-3</c:v>
                </c:pt>
                <c:pt idx="16">
                  <c:v>1.4226774790155072E-3</c:v>
                </c:pt>
                <c:pt idx="17">
                  <c:v>1.6076255512875231E-3</c:v>
                </c:pt>
                <c:pt idx="18">
                  <c:v>1.5862853891022903E-3</c:v>
                </c:pt>
                <c:pt idx="19">
                  <c:v>1.6360791008678331E-3</c:v>
                </c:pt>
                <c:pt idx="20">
                  <c:v>1.7214397496087637E-3</c:v>
                </c:pt>
                <c:pt idx="21">
                  <c:v>1.6289657134727557E-3</c:v>
                </c:pt>
                <c:pt idx="22">
                  <c:v>2.1980367050789588E-3</c:v>
                </c:pt>
                <c:pt idx="23">
                  <c:v>2.8666951202162469E-3</c:v>
                </c:pt>
                <c:pt idx="24">
                  <c:v>4.2893725992317541E-3</c:v>
                </c:pt>
                <c:pt idx="25">
                  <c:v>5.0433916631099727E-3</c:v>
                </c:pt>
                <c:pt idx="26">
                  <c:v>5.285246834542609E-3</c:v>
                </c:pt>
                <c:pt idx="27">
                  <c:v>5.5057618437900123E-3</c:v>
                </c:pt>
                <c:pt idx="28">
                  <c:v>5.832977663963579E-3</c:v>
                </c:pt>
                <c:pt idx="29">
                  <c:v>6.9213259354104426E-3</c:v>
                </c:pt>
                <c:pt idx="30">
                  <c:v>8.0523545312277713E-3</c:v>
                </c:pt>
                <c:pt idx="31">
                  <c:v>9.1620429648598661E-3</c:v>
                </c:pt>
                <c:pt idx="32">
                  <c:v>8.8775074690567637E-3</c:v>
                </c:pt>
                <c:pt idx="33">
                  <c:v>8.4435908379570344E-3</c:v>
                </c:pt>
                <c:pt idx="34">
                  <c:v>8.6569924598093612E-3</c:v>
                </c:pt>
                <c:pt idx="35">
                  <c:v>7.3339024043249388E-3</c:v>
                </c:pt>
                <c:pt idx="36">
                  <c:v>7.1774078816332337E-3</c:v>
                </c:pt>
                <c:pt idx="37">
                  <c:v>6.8857589984350548E-3</c:v>
                </c:pt>
                <c:pt idx="38">
                  <c:v>5.9254517000995877E-3</c:v>
                </c:pt>
                <c:pt idx="39">
                  <c:v>5.7333902404324939E-3</c:v>
                </c:pt>
                <c:pt idx="40">
                  <c:v>5.8614312135438886E-3</c:v>
                </c:pt>
                <c:pt idx="41">
                  <c:v>6.0606060606060606E-3</c:v>
                </c:pt>
                <c:pt idx="42">
                  <c:v>6.5443164034713324E-3</c:v>
                </c:pt>
                <c:pt idx="43">
                  <c:v>6.4020486555697821E-3</c:v>
                </c:pt>
                <c:pt idx="44">
                  <c:v>6.7363778631384262E-3</c:v>
                </c:pt>
                <c:pt idx="45">
                  <c:v>6.7363778631384262E-3</c:v>
                </c:pt>
                <c:pt idx="46">
                  <c:v>7.4406032152511022E-3</c:v>
                </c:pt>
                <c:pt idx="47">
                  <c:v>7.2343149807938536E-3</c:v>
                </c:pt>
                <c:pt idx="48">
                  <c:v>7.084933845497225E-3</c:v>
                </c:pt>
                <c:pt idx="49">
                  <c:v>6.6794707639778062E-3</c:v>
                </c:pt>
                <c:pt idx="50">
                  <c:v>6.2455541328780761E-3</c:v>
                </c:pt>
                <c:pt idx="51">
                  <c:v>5.911224925309432E-3</c:v>
                </c:pt>
                <c:pt idx="52">
                  <c:v>5.263906672357376E-3</c:v>
                </c:pt>
                <c:pt idx="53">
                  <c:v>4.8228766538625685E-3</c:v>
                </c:pt>
                <c:pt idx="54">
                  <c:v>5.3990610328638498E-3</c:v>
                </c:pt>
                <c:pt idx="55">
                  <c:v>5.3137003841229186E-3</c:v>
                </c:pt>
                <c:pt idx="56">
                  <c:v>5.10741214966567E-3</c:v>
                </c:pt>
                <c:pt idx="57">
                  <c:v>5.2710200597524542E-3</c:v>
                </c:pt>
                <c:pt idx="58">
                  <c:v>5.0433916631099727E-3</c:v>
                </c:pt>
                <c:pt idx="59">
                  <c:v>4.9295774647887328E-3</c:v>
                </c:pt>
                <c:pt idx="60">
                  <c:v>5.3919476454687724E-3</c:v>
                </c:pt>
                <c:pt idx="61">
                  <c:v>5.0007113387395075E-3</c:v>
                </c:pt>
                <c:pt idx="62">
                  <c:v>5.4915350689998576E-3</c:v>
                </c:pt>
                <c:pt idx="63">
                  <c:v>5.0789586000853605E-3</c:v>
                </c:pt>
                <c:pt idx="64">
                  <c:v>4.9509176269739649E-3</c:v>
                </c:pt>
                <c:pt idx="65">
                  <c:v>5.0931853748755153E-3</c:v>
                </c:pt>
                <c:pt idx="66">
                  <c:v>5.8614312135438886E-3</c:v>
                </c:pt>
                <c:pt idx="67">
                  <c:v>6.110399772371604E-3</c:v>
                </c:pt>
                <c:pt idx="68">
                  <c:v>6.1317399345568362E-3</c:v>
                </c:pt>
                <c:pt idx="69">
                  <c:v>6.1601934841371466E-3</c:v>
                </c:pt>
                <c:pt idx="70">
                  <c:v>6.1032863849765249E-3</c:v>
                </c:pt>
                <c:pt idx="71">
                  <c:v>5.7831839521980365E-3</c:v>
                </c:pt>
                <c:pt idx="72">
                  <c:v>5.4630815194195471E-3</c:v>
                </c:pt>
                <c:pt idx="73">
                  <c:v>5.5057618437900123E-3</c:v>
                </c:pt>
                <c:pt idx="74">
                  <c:v>4.9011239152084224E-3</c:v>
                </c:pt>
                <c:pt idx="75">
                  <c:v>5.7191634656423391E-3</c:v>
                </c:pt>
                <c:pt idx="76">
                  <c:v>5.6551429790866409E-3</c:v>
                </c:pt>
                <c:pt idx="77">
                  <c:v>6.1886470337174562E-3</c:v>
                </c:pt>
                <c:pt idx="78">
                  <c:v>6.6723573765827288E-3</c:v>
                </c:pt>
                <c:pt idx="79">
                  <c:v>6.6794707639778062E-3</c:v>
                </c:pt>
                <c:pt idx="80">
                  <c:v>7.6113245127329629E-3</c:v>
                </c:pt>
                <c:pt idx="81">
                  <c:v>7.7749324228197463E-3</c:v>
                </c:pt>
                <c:pt idx="82">
                  <c:v>7.7962725850049793E-3</c:v>
                </c:pt>
                <c:pt idx="83">
                  <c:v>7.1205007824726128E-3</c:v>
                </c:pt>
                <c:pt idx="84">
                  <c:v>6.4660691421254803E-3</c:v>
                </c:pt>
                <c:pt idx="85">
                  <c:v>5.0860719874804379E-3</c:v>
                </c:pt>
                <c:pt idx="86">
                  <c:v>4.268032437046522E-3</c:v>
                </c:pt>
                <c:pt idx="87">
                  <c:v>4.01195049082373E-3</c:v>
                </c:pt>
                <c:pt idx="88">
                  <c:v>3.0658699672784181E-3</c:v>
                </c:pt>
                <c:pt idx="89">
                  <c:v>2.7457675344999288E-3</c:v>
                </c:pt>
                <c:pt idx="90">
                  <c:v>2.6959738227343862E-3</c:v>
                </c:pt>
                <c:pt idx="91">
                  <c:v>2.5110257504623703E-3</c:v>
                </c:pt>
                <c:pt idx="92">
                  <c:v>2.2122634798691135E-3</c:v>
                </c:pt>
                <c:pt idx="93">
                  <c:v>1.9277279840660122E-3</c:v>
                </c:pt>
                <c:pt idx="94">
                  <c:v>1.9063878218807794E-3</c:v>
                </c:pt>
                <c:pt idx="95">
                  <c:v>1.8423673353250816E-3</c:v>
                </c:pt>
                <c:pt idx="96">
                  <c:v>1.7996870109546167E-3</c:v>
                </c:pt>
                <c:pt idx="97">
                  <c:v>1.7783468487693839E-3</c:v>
                </c:pt>
                <c:pt idx="98">
                  <c:v>1.6218523260776781E-3</c:v>
                </c:pt>
                <c:pt idx="99">
                  <c:v>1.6787594252382985E-3</c:v>
                </c:pt>
                <c:pt idx="100">
                  <c:v>1.7641200739792289E-3</c:v>
                </c:pt>
                <c:pt idx="101">
                  <c:v>1.9206145966709346E-3</c:v>
                </c:pt>
                <c:pt idx="102">
                  <c:v>1.8139137857447717E-3</c:v>
                </c:pt>
                <c:pt idx="103">
                  <c:v>1.5578318395219803E-3</c:v>
                </c:pt>
                <c:pt idx="104">
                  <c:v>1.6716460378432209E-3</c:v>
                </c:pt>
                <c:pt idx="105">
                  <c:v>1.6360791008678331E-3</c:v>
                </c:pt>
                <c:pt idx="106">
                  <c:v>1.4582444159908948E-3</c:v>
                </c:pt>
                <c:pt idx="107">
                  <c:v>1.5507184521269027E-3</c:v>
                </c:pt>
                <c:pt idx="108">
                  <c:v>1.394223929435197E-3</c:v>
                </c:pt>
                <c:pt idx="109">
                  <c:v>1.315976668089344E-3</c:v>
                </c:pt>
                <c:pt idx="110">
                  <c:v>1.486697965571205E-3</c:v>
                </c:pt>
                <c:pt idx="111">
                  <c:v>1.5720586143121353E-3</c:v>
                </c:pt>
                <c:pt idx="112">
                  <c:v>1.5080381277564375E-3</c:v>
                </c:pt>
                <c:pt idx="113">
                  <c:v>1.5151515151515152E-3</c:v>
                </c:pt>
                <c:pt idx="114">
                  <c:v>1.6645326504481435E-3</c:v>
                </c:pt>
                <c:pt idx="115">
                  <c:v>1.4582444159908948E-3</c:v>
                </c:pt>
                <c:pt idx="116">
                  <c:v>1.6360791008678331E-3</c:v>
                </c:pt>
                <c:pt idx="117">
                  <c:v>1.6218523260776781E-3</c:v>
                </c:pt>
                <c:pt idx="118">
                  <c:v>1.47247119078105E-3</c:v>
                </c:pt>
                <c:pt idx="119">
                  <c:v>1.6574192630530659E-3</c:v>
                </c:pt>
                <c:pt idx="120">
                  <c:v>1.6431924882629107E-3</c:v>
                </c:pt>
                <c:pt idx="121">
                  <c:v>1.5222649025465925E-3</c:v>
                </c:pt>
                <c:pt idx="122">
                  <c:v>1.3230900554844216E-3</c:v>
                </c:pt>
                <c:pt idx="123">
                  <c:v>1.5649452269170579E-3</c:v>
                </c:pt>
                <c:pt idx="124">
                  <c:v>1.47247119078105E-3</c:v>
                </c:pt>
                <c:pt idx="125">
                  <c:v>1.4084507042253522E-3</c:v>
                </c:pt>
                <c:pt idx="126">
                  <c:v>1.6574192630530659E-3</c:v>
                </c:pt>
                <c:pt idx="127">
                  <c:v>1.5080381277564375E-3</c:v>
                </c:pt>
                <c:pt idx="128">
                  <c:v>1.4582444159908948E-3</c:v>
                </c:pt>
                <c:pt idx="129">
                  <c:v>1.3728837672499644E-3</c:v>
                </c:pt>
                <c:pt idx="130">
                  <c:v>1.315976668089344E-3</c:v>
                </c:pt>
                <c:pt idx="131">
                  <c:v>1.3657703798548868E-3</c:v>
                </c:pt>
                <c:pt idx="132">
                  <c:v>1.5862853891022903E-3</c:v>
                </c:pt>
                <c:pt idx="133">
                  <c:v>1.3302034428794992E-3</c:v>
                </c:pt>
                <c:pt idx="134">
                  <c:v>1.4297908664105848E-3</c:v>
                </c:pt>
                <c:pt idx="135">
                  <c:v>1.4297908664105848E-3</c:v>
                </c:pt>
                <c:pt idx="136">
                  <c:v>1.3728837672499644E-3</c:v>
                </c:pt>
                <c:pt idx="137">
                  <c:v>1.3302034428794992E-3</c:v>
                </c:pt>
                <c:pt idx="138">
                  <c:v>1.3302034428794992E-3</c:v>
                </c:pt>
                <c:pt idx="139">
                  <c:v>1.209275857163181E-3</c:v>
                </c:pt>
                <c:pt idx="140">
                  <c:v>1.2732963437188788E-3</c:v>
                </c:pt>
                <c:pt idx="141">
                  <c:v>1.1665955327927159E-3</c:v>
                </c:pt>
                <c:pt idx="142">
                  <c:v>1.315976668089344E-3</c:v>
                </c:pt>
                <c:pt idx="143">
                  <c:v>1.394223929435197E-3</c:v>
                </c:pt>
                <c:pt idx="144">
                  <c:v>1.3444302176696544E-3</c:v>
                </c:pt>
                <c:pt idx="145">
                  <c:v>1.4582444159908948E-3</c:v>
                </c:pt>
                <c:pt idx="146">
                  <c:v>1.2946365059041116E-3</c:v>
                </c:pt>
                <c:pt idx="147">
                  <c:v>1.1523687580025606E-3</c:v>
                </c:pt>
                <c:pt idx="148">
                  <c:v>1.2590695689287238E-3</c:v>
                </c:pt>
                <c:pt idx="149">
                  <c:v>1.2946365059041116E-3</c:v>
                </c:pt>
                <c:pt idx="150">
                  <c:v>1.4511310285958172E-3</c:v>
                </c:pt>
                <c:pt idx="151">
                  <c:v>1.1381419832124057E-3</c:v>
                </c:pt>
                <c:pt idx="152">
                  <c:v>1.287523118509034E-3</c:v>
                </c:pt>
                <c:pt idx="153">
                  <c:v>1.1665955327927159E-3</c:v>
                </c:pt>
                <c:pt idx="154">
                  <c:v>1.3657703798548868E-3</c:v>
                </c:pt>
                <c:pt idx="155">
                  <c:v>1.3871105420401194E-3</c:v>
                </c:pt>
                <c:pt idx="156">
                  <c:v>1.4226774790155072E-3</c:v>
                </c:pt>
                <c:pt idx="157">
                  <c:v>1.3515436050647318E-3</c:v>
                </c:pt>
                <c:pt idx="158">
                  <c:v>1.195049082373026E-3</c:v>
                </c:pt>
                <c:pt idx="159">
                  <c:v>1.3515436050647318E-3</c:v>
                </c:pt>
                <c:pt idx="160">
                  <c:v>1.3302034428794992E-3</c:v>
                </c:pt>
                <c:pt idx="161">
                  <c:v>1.2732963437188788E-3</c:v>
                </c:pt>
                <c:pt idx="162">
                  <c:v>1.394223929435197E-3</c:v>
                </c:pt>
                <c:pt idx="163">
                  <c:v>1.3515436050647318E-3</c:v>
                </c:pt>
                <c:pt idx="164">
                  <c:v>1.6005121638924455E-3</c:v>
                </c:pt>
                <c:pt idx="165">
                  <c:v>1.4511310285958172E-3</c:v>
                </c:pt>
                <c:pt idx="166">
                  <c:v>1.3586569924598094E-3</c:v>
                </c:pt>
                <c:pt idx="167">
                  <c:v>1.6218523260776781E-3</c:v>
                </c:pt>
                <c:pt idx="168">
                  <c:v>1.4440176412007398E-3</c:v>
                </c:pt>
                <c:pt idx="169">
                  <c:v>1.4226774790155072E-3</c:v>
                </c:pt>
                <c:pt idx="170">
                  <c:v>1.3088632806942666E-3</c:v>
                </c:pt>
                <c:pt idx="171">
                  <c:v>1.3444302176696544E-3</c:v>
                </c:pt>
                <c:pt idx="172">
                  <c:v>1.4938113529662826E-3</c:v>
                </c:pt>
                <c:pt idx="173">
                  <c:v>1.4084507042253522E-3</c:v>
                </c:pt>
                <c:pt idx="174">
                  <c:v>1.5933987764973681E-3</c:v>
                </c:pt>
                <c:pt idx="175">
                  <c:v>1.3871105420401194E-3</c:v>
                </c:pt>
                <c:pt idx="176">
                  <c:v>1.3657703798548868E-3</c:v>
                </c:pt>
                <c:pt idx="177">
                  <c:v>1.2021624697681034E-3</c:v>
                </c:pt>
                <c:pt idx="178">
                  <c:v>1.2519561815336462E-3</c:v>
                </c:pt>
                <c:pt idx="179">
                  <c:v>1.379997154645042E-3</c:v>
                </c:pt>
                <c:pt idx="180">
                  <c:v>1.1594821453976382E-3</c:v>
                </c:pt>
                <c:pt idx="181">
                  <c:v>1.1452553706074833E-3</c:v>
                </c:pt>
                <c:pt idx="182">
                  <c:v>1.1025750462370181E-3</c:v>
                </c:pt>
                <c:pt idx="183">
                  <c:v>1.1523687580025606E-3</c:v>
                </c:pt>
                <c:pt idx="184">
                  <c:v>9.9587423531085489E-4</c:v>
                </c:pt>
                <c:pt idx="185">
                  <c:v>1.1665955327927159E-3</c:v>
                </c:pt>
                <c:pt idx="186">
                  <c:v>1.2732963437188788E-3</c:v>
                </c:pt>
                <c:pt idx="187">
                  <c:v>9.8876084791577751E-4</c:v>
                </c:pt>
                <c:pt idx="188">
                  <c:v>1.0456679470763977E-3</c:v>
                </c:pt>
                <c:pt idx="189">
                  <c:v>9.816474605206999E-4</c:v>
                </c:pt>
                <c:pt idx="190">
                  <c:v>1.0670081092616305E-3</c:v>
                </c:pt>
                <c:pt idx="191">
                  <c:v>1.1381419832124057E-3</c:v>
                </c:pt>
                <c:pt idx="192">
                  <c:v>9.7453407312562241E-4</c:v>
                </c:pt>
                <c:pt idx="193">
                  <c:v>1.0527813344714753E-3</c:v>
                </c:pt>
                <c:pt idx="194">
                  <c:v>1.0385545596813203E-3</c:v>
                </c:pt>
                <c:pt idx="195">
                  <c:v>9.9587423531085489E-4</c:v>
                </c:pt>
                <c:pt idx="196">
                  <c:v>1.0670081092616305E-3</c:v>
                </c:pt>
                <c:pt idx="197">
                  <c:v>9.9587423531085489E-4</c:v>
                </c:pt>
                <c:pt idx="198">
                  <c:v>9.4608052354531221E-4</c:v>
                </c:pt>
                <c:pt idx="199">
                  <c:v>8.2515293782899405E-4</c:v>
                </c:pt>
                <c:pt idx="200">
                  <c:v>7.6113245127329627E-4</c:v>
                </c:pt>
                <c:pt idx="201">
                  <c:v>8.8206003698961444E-4</c:v>
                </c:pt>
                <c:pt idx="202">
                  <c:v>8.7494664959453683E-4</c:v>
                </c:pt>
                <c:pt idx="203">
                  <c:v>8.8206003698961444E-4</c:v>
                </c:pt>
                <c:pt idx="204">
                  <c:v>8.6071987480438184E-4</c:v>
                </c:pt>
                <c:pt idx="205">
                  <c:v>6.9711196471759849E-4</c:v>
                </c:pt>
                <c:pt idx="206">
                  <c:v>6.1886470337174562E-4</c:v>
                </c:pt>
                <c:pt idx="207">
                  <c:v>7.6824583866837387E-4</c:v>
                </c:pt>
                <c:pt idx="208">
                  <c:v>7.8958600085360646E-4</c:v>
                </c:pt>
                <c:pt idx="209">
                  <c:v>7.1133873950775359E-4</c:v>
                </c:pt>
                <c:pt idx="210">
                  <c:v>7.0422535211267609E-4</c:v>
                </c:pt>
                <c:pt idx="211">
                  <c:v>8.1092616303883906E-4</c:v>
                </c:pt>
                <c:pt idx="212">
                  <c:v>7.3979228908806378E-4</c:v>
                </c:pt>
                <c:pt idx="213">
                  <c:v>7.1133873950775359E-4</c:v>
                </c:pt>
                <c:pt idx="214">
                  <c:v>6.8288518992744339E-4</c:v>
                </c:pt>
                <c:pt idx="215">
                  <c:v>5.9752454118651302E-4</c:v>
                </c:pt>
                <c:pt idx="216">
                  <c:v>6.8288518992744339E-4</c:v>
                </c:pt>
                <c:pt idx="217">
                  <c:v>6.1175131597666812E-4</c:v>
                </c:pt>
                <c:pt idx="218">
                  <c:v>5.5484421681604773E-4</c:v>
                </c:pt>
                <c:pt idx="219">
                  <c:v>5.1927727984066015E-4</c:v>
                </c:pt>
                <c:pt idx="220">
                  <c:v>5.6195760421112533E-4</c:v>
                </c:pt>
                <c:pt idx="221">
                  <c:v>4.3391663109972967E-4</c:v>
                </c:pt>
                <c:pt idx="222">
                  <c:v>4.4103001849480722E-4</c:v>
                </c:pt>
                <c:pt idx="223">
                  <c:v>4.837103428652724E-4</c:v>
                </c:pt>
                <c:pt idx="224">
                  <c:v>4.837103428652724E-4</c:v>
                </c:pt>
                <c:pt idx="225">
                  <c:v>5.4061744202589274E-4</c:v>
                </c:pt>
                <c:pt idx="226">
                  <c:v>3.9123630672926448E-4</c:v>
                </c:pt>
                <c:pt idx="227">
                  <c:v>4.1968985630957463E-4</c:v>
                </c:pt>
                <c:pt idx="228">
                  <c:v>4.6237018068003987E-4</c:v>
                </c:pt>
                <c:pt idx="229">
                  <c:v>4.1968985630957463E-4</c:v>
                </c:pt>
                <c:pt idx="230">
                  <c:v>3.6278275714895429E-4</c:v>
                </c:pt>
                <c:pt idx="231">
                  <c:v>2.418551714326362E-4</c:v>
                </c:pt>
                <c:pt idx="232">
                  <c:v>3.8412291933418694E-4</c:v>
                </c:pt>
                <c:pt idx="233">
                  <c:v>3.414425949637217E-4</c:v>
                </c:pt>
                <c:pt idx="234">
                  <c:v>2.5608194622279127E-4</c:v>
                </c:pt>
                <c:pt idx="235">
                  <c:v>3.2721582017356665E-4</c:v>
                </c:pt>
                <c:pt idx="236">
                  <c:v>3.7700953193910939E-4</c:v>
                </c:pt>
                <c:pt idx="237">
                  <c:v>3.4855598235879925E-4</c:v>
                </c:pt>
                <c:pt idx="238">
                  <c:v>3.6278275714895429E-4</c:v>
                </c:pt>
                <c:pt idx="239">
                  <c:v>2.8453549580310141E-4</c:v>
                </c:pt>
                <c:pt idx="240">
                  <c:v>3.5566936975387679E-4</c:v>
                </c:pt>
                <c:pt idx="241">
                  <c:v>3.2010243277848916E-4</c:v>
                </c:pt>
                <c:pt idx="242">
                  <c:v>2.9164888319817896E-4</c:v>
                </c:pt>
                <c:pt idx="243">
                  <c:v>2.9164888319817896E-4</c:v>
                </c:pt>
                <c:pt idx="244">
                  <c:v>2.7030872101294637E-4</c:v>
                </c:pt>
                <c:pt idx="245">
                  <c:v>3.2010243277848916E-4</c:v>
                </c:pt>
                <c:pt idx="246">
                  <c:v>2.8453549580310141E-4</c:v>
                </c:pt>
                <c:pt idx="247">
                  <c:v>3.4855598235879925E-4</c:v>
                </c:pt>
                <c:pt idx="248">
                  <c:v>2.7742210840802386E-4</c:v>
                </c:pt>
                <c:pt idx="249">
                  <c:v>2.7742210840802386E-4</c:v>
                </c:pt>
                <c:pt idx="250">
                  <c:v>2.7742210840802386E-4</c:v>
                </c:pt>
                <c:pt idx="251">
                  <c:v>3.0587565798833406E-4</c:v>
                </c:pt>
                <c:pt idx="252">
                  <c:v>3.9834969412434203E-4</c:v>
                </c:pt>
                <c:pt idx="253">
                  <c:v>3.6989614454403189E-4</c:v>
                </c:pt>
                <c:pt idx="254">
                  <c:v>4.837103428652724E-4</c:v>
                </c:pt>
              </c:numCache>
            </c:numRef>
          </c:val>
          <c:smooth val="0"/>
        </c:ser>
        <c:ser>
          <c:idx val="1"/>
          <c:order val="1"/>
          <c:spPr>
            <a:ln w="14012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4012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8.9633845740151483E-5</c:v>
                </c:pt>
                <c:pt idx="1">
                  <c:v>4.3920584412674221E-4</c:v>
                </c:pt>
                <c:pt idx="2">
                  <c:v>1.2548738403621206E-4</c:v>
                </c:pt>
                <c:pt idx="3">
                  <c:v>8.0670461166136324E-5</c:v>
                </c:pt>
                <c:pt idx="4">
                  <c:v>8.9633845740151489E-6</c:v>
                </c:pt>
                <c:pt idx="5">
                  <c:v>5.3780307444090887E-5</c:v>
                </c:pt>
                <c:pt idx="6">
                  <c:v>1.2548738403621206E-4</c:v>
                </c:pt>
                <c:pt idx="7">
                  <c:v>7.1707076592121192E-5</c:v>
                </c:pt>
                <c:pt idx="8">
                  <c:v>5.3780307444090887E-5</c:v>
                </c:pt>
                <c:pt idx="9">
                  <c:v>4.4816922870075741E-5</c:v>
                </c:pt>
                <c:pt idx="10">
                  <c:v>5.3780307444090887E-5</c:v>
                </c:pt>
                <c:pt idx="11">
                  <c:v>4.4816922870075741E-5</c:v>
                </c:pt>
                <c:pt idx="12">
                  <c:v>3.5853538296060596E-5</c:v>
                </c:pt>
                <c:pt idx="13">
                  <c:v>8.9633845740151489E-6</c:v>
                </c:pt>
                <c:pt idx="14">
                  <c:v>4.4816922870075741E-5</c:v>
                </c:pt>
                <c:pt idx="15">
                  <c:v>8.0670461166136324E-5</c:v>
                </c:pt>
                <c:pt idx="16">
                  <c:v>1.3445076861022721E-4</c:v>
                </c:pt>
                <c:pt idx="17">
                  <c:v>3.6749876753462105E-4</c:v>
                </c:pt>
                <c:pt idx="18">
                  <c:v>1.0218258414377269E-3</c:v>
                </c:pt>
                <c:pt idx="19">
                  <c:v>1.4879218392865148E-3</c:v>
                </c:pt>
                <c:pt idx="20">
                  <c:v>1.6044458387487115E-3</c:v>
                </c:pt>
                <c:pt idx="21">
                  <c:v>1.4789584547124995E-3</c:v>
                </c:pt>
                <c:pt idx="22">
                  <c:v>1.3713978398243176E-3</c:v>
                </c:pt>
                <c:pt idx="23">
                  <c:v>1.5058486084345449E-3</c:v>
                </c:pt>
                <c:pt idx="24">
                  <c:v>2.0167615291534083E-3</c:v>
                </c:pt>
                <c:pt idx="25">
                  <c:v>2.3215166046699231E-3</c:v>
                </c:pt>
                <c:pt idx="26">
                  <c:v>3.0116972168690898E-3</c:v>
                </c:pt>
                <c:pt idx="27">
                  <c:v>3.0385873705911352E-3</c:v>
                </c:pt>
                <c:pt idx="28">
                  <c:v>3.4598664455698473E-3</c:v>
                </c:pt>
                <c:pt idx="29">
                  <c:v>4.4279119795634829E-3</c:v>
                </c:pt>
                <c:pt idx="30">
                  <c:v>5.1808362837807553E-3</c:v>
                </c:pt>
                <c:pt idx="31">
                  <c:v>6.588087661901134E-3</c:v>
                </c:pt>
                <c:pt idx="32">
                  <c:v>9.4922242638820417E-3</c:v>
                </c:pt>
                <c:pt idx="33">
                  <c:v>1.1374535024425224E-2</c:v>
                </c:pt>
                <c:pt idx="34">
                  <c:v>1.1921301483440146E-2</c:v>
                </c:pt>
                <c:pt idx="35">
                  <c:v>1.184063102227401E-2</c:v>
                </c:pt>
                <c:pt idx="36">
                  <c:v>9.617711647918253E-3</c:v>
                </c:pt>
                <c:pt idx="37">
                  <c:v>8.1297898086317381E-3</c:v>
                </c:pt>
                <c:pt idx="38">
                  <c:v>6.8032088916774973E-3</c:v>
                </c:pt>
                <c:pt idx="39">
                  <c:v>5.9068704342759822E-3</c:v>
                </c:pt>
                <c:pt idx="40">
                  <c:v>5.1539461300587099E-3</c:v>
                </c:pt>
                <c:pt idx="41">
                  <c:v>4.8940079774122706E-3</c:v>
                </c:pt>
                <c:pt idx="42">
                  <c:v>4.0693765966028769E-3</c:v>
                </c:pt>
                <c:pt idx="43">
                  <c:v>3.9349258279926498E-3</c:v>
                </c:pt>
                <c:pt idx="44">
                  <c:v>3.9797427508627258E-3</c:v>
                </c:pt>
                <c:pt idx="45">
                  <c:v>3.9438892125666647E-3</c:v>
                </c:pt>
                <c:pt idx="46">
                  <c:v>3.8721821359745442E-3</c:v>
                </c:pt>
                <c:pt idx="47">
                  <c:v>3.7287679827903014E-3</c:v>
                </c:pt>
                <c:pt idx="48">
                  <c:v>3.7825482902343927E-3</c:v>
                </c:pt>
                <c:pt idx="49">
                  <c:v>3.2985255232375744E-3</c:v>
                </c:pt>
                <c:pt idx="50">
                  <c:v>3.2626719849415142E-3</c:v>
                </c:pt>
                <c:pt idx="51">
                  <c:v>3.0654775243131806E-3</c:v>
                </c:pt>
                <c:pt idx="52">
                  <c:v>3.2985255232375744E-3</c:v>
                </c:pt>
                <c:pt idx="53">
                  <c:v>3.092367678035226E-3</c:v>
                </c:pt>
                <c:pt idx="54">
                  <c:v>3.1730381392013627E-3</c:v>
                </c:pt>
                <c:pt idx="55">
                  <c:v>3.567427060458029E-3</c:v>
                </c:pt>
                <c:pt idx="56">
                  <c:v>3.1999282929234076E-3</c:v>
                </c:pt>
                <c:pt idx="57">
                  <c:v>3.0296239860171199E-3</c:v>
                </c:pt>
                <c:pt idx="58">
                  <c:v>2.6979787567785593E-3</c:v>
                </c:pt>
                <c:pt idx="59">
                  <c:v>3.0027338322950745E-3</c:v>
                </c:pt>
                <c:pt idx="60">
                  <c:v>3.1551113700533321E-3</c:v>
                </c:pt>
                <c:pt idx="61">
                  <c:v>3.226818446645453E-3</c:v>
                </c:pt>
                <c:pt idx="62">
                  <c:v>2.4828575270021956E-3</c:v>
                </c:pt>
                <c:pt idx="63">
                  <c:v>2.4470039887061353E-3</c:v>
                </c:pt>
                <c:pt idx="64">
                  <c:v>2.1332855286156052E-3</c:v>
                </c:pt>
                <c:pt idx="65">
                  <c:v>1.5417021467306054E-3</c:v>
                </c:pt>
                <c:pt idx="66">
                  <c:v>1.8374938376731053E-3</c:v>
                </c:pt>
                <c:pt idx="67">
                  <c:v>1.6761529153408326E-3</c:v>
                </c:pt>
                <c:pt idx="68">
                  <c:v>1.4072513781203781E-3</c:v>
                </c:pt>
                <c:pt idx="69">
                  <c:v>1.4879218392865148E-3</c:v>
                </c:pt>
                <c:pt idx="70">
                  <c:v>1.51481199300856E-3</c:v>
                </c:pt>
                <c:pt idx="71">
                  <c:v>1.4251781472684087E-3</c:v>
                </c:pt>
                <c:pt idx="72">
                  <c:v>1.398287993546363E-3</c:v>
                </c:pt>
                <c:pt idx="73">
                  <c:v>1.3713978398243176E-3</c:v>
                </c:pt>
                <c:pt idx="74">
                  <c:v>1.2638372249361358E-3</c:v>
                </c:pt>
                <c:pt idx="75">
                  <c:v>1.2369470712140904E-3</c:v>
                </c:pt>
                <c:pt idx="76">
                  <c:v>1.2907273786581812E-3</c:v>
                </c:pt>
                <c:pt idx="77">
                  <c:v>1.3803612243983329E-3</c:v>
                </c:pt>
                <c:pt idx="78">
                  <c:v>1.1921301483440146E-3</c:v>
                </c:pt>
                <c:pt idx="79">
                  <c:v>1.2638372249361358E-3</c:v>
                </c:pt>
                <c:pt idx="80">
                  <c:v>1.2100569174920449E-3</c:v>
                </c:pt>
                <c:pt idx="81">
                  <c:v>1.4968852238605296E-3</c:v>
                </c:pt>
                <c:pt idx="82">
                  <c:v>1.4789584547124995E-3</c:v>
                </c:pt>
                <c:pt idx="83">
                  <c:v>1.5327387621565903E-3</c:v>
                </c:pt>
                <c:pt idx="84">
                  <c:v>1.084569533455833E-3</c:v>
                </c:pt>
                <c:pt idx="85">
                  <c:v>1.5327387621565903E-3</c:v>
                </c:pt>
                <c:pt idx="86">
                  <c:v>1.2638372249361358E-3</c:v>
                </c:pt>
                <c:pt idx="87">
                  <c:v>1.3265809169542419E-3</c:v>
                </c:pt>
                <c:pt idx="88">
                  <c:v>1.2279836866400753E-3</c:v>
                </c:pt>
                <c:pt idx="89">
                  <c:v>1.6671895307668176E-3</c:v>
                </c:pt>
                <c:pt idx="90">
                  <c:v>1.4251781472684087E-3</c:v>
                </c:pt>
                <c:pt idx="91">
                  <c:v>1.7837135302290145E-3</c:v>
                </c:pt>
                <c:pt idx="92">
                  <c:v>1.8016402993770446E-3</c:v>
                </c:pt>
                <c:pt idx="93">
                  <c:v>1.9002375296912112E-3</c:v>
                </c:pt>
                <c:pt idx="94">
                  <c:v>1.9092009142652265E-3</c:v>
                </c:pt>
                <c:pt idx="95">
                  <c:v>2.1063953748935598E-3</c:v>
                </c:pt>
                <c:pt idx="96">
                  <c:v>2.0346882983014384E-3</c:v>
                </c:pt>
                <c:pt idx="97">
                  <c:v>2.1870658360596961E-3</c:v>
                </c:pt>
                <c:pt idx="98">
                  <c:v>2.2049926052077262E-3</c:v>
                </c:pt>
                <c:pt idx="99">
                  <c:v>2.1422489131896205E-3</c:v>
                </c:pt>
                <c:pt idx="100">
                  <c:v>2.3573701429659842E-3</c:v>
                </c:pt>
                <c:pt idx="101">
                  <c:v>2.3394433738179537E-3</c:v>
                </c:pt>
                <c:pt idx="102">
                  <c:v>2.3573701429659842E-3</c:v>
                </c:pt>
                <c:pt idx="103">
                  <c:v>2.3484067583919689E-3</c:v>
                </c:pt>
                <c:pt idx="104">
                  <c:v>2.2946264509478781E-3</c:v>
                </c:pt>
                <c:pt idx="105">
                  <c:v>2.3484067583919689E-3</c:v>
                </c:pt>
                <c:pt idx="106">
                  <c:v>2.3573701429659842E-3</c:v>
                </c:pt>
                <c:pt idx="107">
                  <c:v>2.3842602966880292E-3</c:v>
                </c:pt>
                <c:pt idx="108">
                  <c:v>2.8593196791108322E-3</c:v>
                </c:pt>
                <c:pt idx="109">
                  <c:v>2.8234661408147715E-3</c:v>
                </c:pt>
                <c:pt idx="110">
                  <c:v>2.9041366019809077E-3</c:v>
                </c:pt>
                <c:pt idx="111">
                  <c:v>2.8234661408147715E-3</c:v>
                </c:pt>
                <c:pt idx="112">
                  <c:v>2.5904181418903776E-3</c:v>
                </c:pt>
                <c:pt idx="113">
                  <c:v>2.7786492179446955E-3</c:v>
                </c:pt>
                <c:pt idx="114">
                  <c:v>2.7965759870927261E-3</c:v>
                </c:pt>
                <c:pt idx="115">
                  <c:v>2.8682830636848474E-3</c:v>
                </c:pt>
                <c:pt idx="116">
                  <c:v>2.7427956796486352E-3</c:v>
                </c:pt>
                <c:pt idx="117">
                  <c:v>3.0296239860171199E-3</c:v>
                </c:pt>
                <c:pt idx="118">
                  <c:v>2.8145027562407562E-3</c:v>
                </c:pt>
                <c:pt idx="119">
                  <c:v>2.8862098328328776E-3</c:v>
                </c:pt>
                <c:pt idx="120">
                  <c:v>2.8772464482588623E-3</c:v>
                </c:pt>
                <c:pt idx="121">
                  <c:v>2.913099986554923E-3</c:v>
                </c:pt>
                <c:pt idx="122">
                  <c:v>2.7607224487966658E-3</c:v>
                </c:pt>
                <c:pt idx="123">
                  <c:v>2.7069421413525746E-3</c:v>
                </c:pt>
                <c:pt idx="124">
                  <c:v>2.4649307578541659E-3</c:v>
                </c:pt>
                <c:pt idx="125">
                  <c:v>2.841392909962802E-3</c:v>
                </c:pt>
                <c:pt idx="126">
                  <c:v>2.8055393716667413E-3</c:v>
                </c:pt>
                <c:pt idx="127">
                  <c:v>2.8503562945368173E-3</c:v>
                </c:pt>
                <c:pt idx="128">
                  <c:v>2.7607224487966658E-3</c:v>
                </c:pt>
                <c:pt idx="129">
                  <c:v>2.9489535248509837E-3</c:v>
                </c:pt>
                <c:pt idx="130">
                  <c:v>2.9937704477210592E-3</c:v>
                </c:pt>
                <c:pt idx="131">
                  <c:v>2.9758436785730295E-3</c:v>
                </c:pt>
                <c:pt idx="132">
                  <c:v>3.3074889078115893E-3</c:v>
                </c:pt>
                <c:pt idx="133">
                  <c:v>3.2178550620714382E-3</c:v>
                </c:pt>
                <c:pt idx="134">
                  <c:v>3.1461479854793168E-3</c:v>
                </c:pt>
                <c:pt idx="135">
                  <c:v>3.226818446645453E-3</c:v>
                </c:pt>
                <c:pt idx="136">
                  <c:v>3.3702325998296958E-3</c:v>
                </c:pt>
                <c:pt idx="137">
                  <c:v>3.6032805987540892E-3</c:v>
                </c:pt>
                <c:pt idx="138">
                  <c:v>3.3612692152556805E-3</c:v>
                </c:pt>
                <c:pt idx="139">
                  <c:v>3.2537086003674989E-3</c:v>
                </c:pt>
                <c:pt idx="140">
                  <c:v>3.6660242907721957E-3</c:v>
                </c:pt>
                <c:pt idx="141">
                  <c:v>3.7556581365123468E-3</c:v>
                </c:pt>
                <c:pt idx="142">
                  <c:v>3.6749876753462106E-3</c:v>
                </c:pt>
                <c:pt idx="143">
                  <c:v>3.7377313673643167E-3</c:v>
                </c:pt>
                <c:pt idx="144">
                  <c:v>3.3164522923856046E-3</c:v>
                </c:pt>
                <c:pt idx="145">
                  <c:v>3.7198045982162861E-3</c:v>
                </c:pt>
                <c:pt idx="146">
                  <c:v>3.4688298301438626E-3</c:v>
                </c:pt>
                <c:pt idx="147">
                  <c:v>3.6032805987540892E-3</c:v>
                </c:pt>
                <c:pt idx="148">
                  <c:v>3.4867565992918923E-3</c:v>
                </c:pt>
                <c:pt idx="149">
                  <c:v>3.4060861381257561E-3</c:v>
                </c:pt>
                <c:pt idx="150">
                  <c:v>2.8234661408147715E-3</c:v>
                </c:pt>
                <c:pt idx="151">
                  <c:v>2.7965759870927261E-3</c:v>
                </c:pt>
                <c:pt idx="152">
                  <c:v>2.4111504504100746E-3</c:v>
                </c:pt>
                <c:pt idx="153">
                  <c:v>2.1153587594675747E-3</c:v>
                </c:pt>
                <c:pt idx="154">
                  <c:v>2.3484067583919689E-3</c:v>
                </c:pt>
                <c:pt idx="155">
                  <c:v>1.5954824541746962E-3</c:v>
                </c:pt>
                <c:pt idx="156">
                  <c:v>2.303589835521893E-3</c:v>
                </c:pt>
                <c:pt idx="157">
                  <c:v>2.1512122977636354E-3</c:v>
                </c:pt>
                <c:pt idx="158">
                  <c:v>1.7926769148030293E-3</c:v>
                </c:pt>
                <c:pt idx="159">
                  <c:v>1.9092009142652265E-3</c:v>
                </c:pt>
                <c:pt idx="160">
                  <c:v>1.9181642988392415E-3</c:v>
                </c:pt>
                <c:pt idx="161">
                  <c:v>2.3484067583919689E-3</c:v>
                </c:pt>
                <c:pt idx="162">
                  <c:v>2.2677362972258323E-3</c:v>
                </c:pt>
                <c:pt idx="163">
                  <c:v>2.1422489131896205E-3</c:v>
                </c:pt>
                <c:pt idx="164">
                  <c:v>2.1870658360596961E-3</c:v>
                </c:pt>
                <c:pt idx="165">
                  <c:v>2.1691390669116659E-3</c:v>
                </c:pt>
                <c:pt idx="166">
                  <c:v>2.2856630663738628E-3</c:v>
                </c:pt>
                <c:pt idx="167">
                  <c:v>2.3304799892439384E-3</c:v>
                </c:pt>
                <c:pt idx="168">
                  <c:v>1.7926769148030293E-3</c:v>
                </c:pt>
                <c:pt idx="169">
                  <c:v>1.9809079908573476E-3</c:v>
                </c:pt>
                <c:pt idx="170">
                  <c:v>2.1153587594675747E-3</c:v>
                </c:pt>
                <c:pt idx="171">
                  <c:v>1.8823107605431811E-3</c:v>
                </c:pt>
                <c:pt idx="172">
                  <c:v>2.1512122977636354E-3</c:v>
                </c:pt>
                <c:pt idx="173">
                  <c:v>1.9360910679872721E-3</c:v>
                </c:pt>
                <c:pt idx="174">
                  <c:v>1.9540178371353022E-3</c:v>
                </c:pt>
                <c:pt idx="175">
                  <c:v>1.6940796844888628E-3</c:v>
                </c:pt>
                <c:pt idx="176">
                  <c:v>1.7747501456549992E-3</c:v>
                </c:pt>
                <c:pt idx="177">
                  <c:v>1.51481199300856E-3</c:v>
                </c:pt>
                <c:pt idx="178">
                  <c:v>1.6313359924707571E-3</c:v>
                </c:pt>
                <c:pt idx="179">
                  <c:v>1.5954824541746962E-3</c:v>
                </c:pt>
                <c:pt idx="180">
                  <c:v>1.4431049164164388E-3</c:v>
                </c:pt>
                <c:pt idx="181">
                  <c:v>1.4968852238605296E-3</c:v>
                </c:pt>
                <c:pt idx="182">
                  <c:v>1.6582261461928023E-3</c:v>
                </c:pt>
                <c:pt idx="183">
                  <c:v>1.5506655313046204E-3</c:v>
                </c:pt>
                <c:pt idx="184">
                  <c:v>1.4879218392865148E-3</c:v>
                </c:pt>
                <c:pt idx="185">
                  <c:v>1.398287993546363E-3</c:v>
                </c:pt>
                <c:pt idx="186">
                  <c:v>1.3086541478062115E-3</c:v>
                </c:pt>
                <c:pt idx="187">
                  <c:v>1.2817639940841663E-3</c:v>
                </c:pt>
                <c:pt idx="188">
                  <c:v>1.1383498408999238E-3</c:v>
                </c:pt>
                <c:pt idx="189">
                  <c:v>1.2010935329180297E-3</c:v>
                </c:pt>
                <c:pt idx="190">
                  <c:v>1.272800609510151E-3</c:v>
                </c:pt>
                <c:pt idx="191">
                  <c:v>1.344507686102272E-3</c:v>
                </c:pt>
                <c:pt idx="192">
                  <c:v>1.3803612243983329E-3</c:v>
                </c:pt>
                <c:pt idx="193">
                  <c:v>1.3624344552503026E-3</c:v>
                </c:pt>
                <c:pt idx="194">
                  <c:v>1.0666427643078026E-3</c:v>
                </c:pt>
                <c:pt idx="195">
                  <c:v>1.0576793797337873E-3</c:v>
                </c:pt>
                <c:pt idx="196">
                  <c:v>1.1024963026038631E-3</c:v>
                </c:pt>
                <c:pt idx="197">
                  <c:v>1.0307892260117419E-3</c:v>
                </c:pt>
                <c:pt idx="198">
                  <c:v>1.3176175323802268E-3</c:v>
                </c:pt>
                <c:pt idx="199">
                  <c:v>1.1114596871778784E-3</c:v>
                </c:pt>
                <c:pt idx="200">
                  <c:v>1.1204230717518934E-3</c:v>
                </c:pt>
                <c:pt idx="201">
                  <c:v>1.0576793797337873E-3</c:v>
                </c:pt>
                <c:pt idx="202">
                  <c:v>1.272800609510151E-3</c:v>
                </c:pt>
                <c:pt idx="203">
                  <c:v>1.0666427643078026E-3</c:v>
                </c:pt>
                <c:pt idx="204">
                  <c:v>1.3086541478062115E-3</c:v>
                </c:pt>
                <c:pt idx="205">
                  <c:v>1.0487159951597723E-3</c:v>
                </c:pt>
                <c:pt idx="206">
                  <c:v>1.1652399946219692E-3</c:v>
                </c:pt>
                <c:pt idx="207">
                  <c:v>1.0128624568637118E-3</c:v>
                </c:pt>
                <c:pt idx="208">
                  <c:v>1.0487159951597723E-3</c:v>
                </c:pt>
                <c:pt idx="209">
                  <c:v>1.2279836866400753E-3</c:v>
                </c:pt>
                <c:pt idx="210">
                  <c:v>1.4251781472684087E-3</c:v>
                </c:pt>
                <c:pt idx="211">
                  <c:v>1.1652399946219692E-3</c:v>
                </c:pt>
                <c:pt idx="212">
                  <c:v>1.1204230717518934E-3</c:v>
                </c:pt>
                <c:pt idx="213">
                  <c:v>1.084569533455833E-3</c:v>
                </c:pt>
                <c:pt idx="214">
                  <c:v>1.1383498408999238E-3</c:v>
                </c:pt>
                <c:pt idx="215">
                  <c:v>1.1114596871778784E-3</c:v>
                </c:pt>
                <c:pt idx="216">
                  <c:v>1.1562766100479541E-3</c:v>
                </c:pt>
                <c:pt idx="217">
                  <c:v>1.1652399946219692E-3</c:v>
                </c:pt>
                <c:pt idx="218">
                  <c:v>1.3176175323802268E-3</c:v>
                </c:pt>
                <c:pt idx="219">
                  <c:v>1.5775556850266661E-3</c:v>
                </c:pt>
                <c:pt idx="220">
                  <c:v>1.3893246089723478E-3</c:v>
                </c:pt>
                <c:pt idx="221">
                  <c:v>1.5954824541746962E-3</c:v>
                </c:pt>
                <c:pt idx="222">
                  <c:v>1.3534710706762873E-3</c:v>
                </c:pt>
                <c:pt idx="223">
                  <c:v>1.6761529153408326E-3</c:v>
                </c:pt>
                <c:pt idx="224">
                  <c:v>1.6134092233227265E-3</c:v>
                </c:pt>
                <c:pt idx="225">
                  <c:v>1.5865190696006813E-3</c:v>
                </c:pt>
                <c:pt idx="226">
                  <c:v>1.6313359924707571E-3</c:v>
                </c:pt>
                <c:pt idx="227">
                  <c:v>1.4431049164164388E-3</c:v>
                </c:pt>
                <c:pt idx="228">
                  <c:v>1.5506655313046204E-3</c:v>
                </c:pt>
                <c:pt idx="229">
                  <c:v>1.7747501456549992E-3</c:v>
                </c:pt>
                <c:pt idx="230">
                  <c:v>1.7568233765069689E-3</c:v>
                </c:pt>
                <c:pt idx="231">
                  <c:v>1.9271276834132568E-3</c:v>
                </c:pt>
                <c:pt idx="232">
                  <c:v>1.7299332227849237E-3</c:v>
                </c:pt>
                <c:pt idx="233">
                  <c:v>1.819567068525075E-3</c:v>
                </c:pt>
                <c:pt idx="234">
                  <c:v>2.007798144579393E-3</c:v>
                </c:pt>
                <c:pt idx="235">
                  <c:v>1.9181642988392415E-3</c:v>
                </c:pt>
                <c:pt idx="236">
                  <c:v>2.3842602966880292E-3</c:v>
                </c:pt>
                <c:pt idx="237">
                  <c:v>2.1512122977636354E-3</c:v>
                </c:pt>
                <c:pt idx="238">
                  <c:v>1.9629812217093175E-3</c:v>
                </c:pt>
                <c:pt idx="239">
                  <c:v>2.5187110652982567E-3</c:v>
                </c:pt>
                <c:pt idx="240">
                  <c:v>2.2856630663738628E-3</c:v>
                </c:pt>
                <c:pt idx="241">
                  <c:v>2.5814547573163624E-3</c:v>
                </c:pt>
                <c:pt idx="242">
                  <c:v>2.4380406041321205E-3</c:v>
                </c:pt>
                <c:pt idx="243">
                  <c:v>2.4828575270021956E-3</c:v>
                </c:pt>
                <c:pt idx="244">
                  <c:v>2.4738941424281807E-3</c:v>
                </c:pt>
                <c:pt idx="245">
                  <c:v>2.4021870658360593E-3</c:v>
                </c:pt>
                <c:pt idx="246">
                  <c:v>2.5007842961502261E-3</c:v>
                </c:pt>
                <c:pt idx="247">
                  <c:v>2.4918209115762108E-3</c:v>
                </c:pt>
                <c:pt idx="248">
                  <c:v>2.5097476807242414E-3</c:v>
                </c:pt>
                <c:pt idx="249">
                  <c:v>2.8951732174068924E-3</c:v>
                </c:pt>
                <c:pt idx="250">
                  <c:v>3.1551113700533321E-3</c:v>
                </c:pt>
                <c:pt idx="251">
                  <c:v>3.4598664455698473E-3</c:v>
                </c:pt>
                <c:pt idx="252">
                  <c:v>3.8452919822524983E-3</c:v>
                </c:pt>
                <c:pt idx="253">
                  <c:v>4.9477882848563614E-3</c:v>
                </c:pt>
                <c:pt idx="254">
                  <c:v>7.7264375028010578E-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5467520"/>
        <c:axId val="175473408"/>
      </c:lineChart>
      <c:catAx>
        <c:axId val="175467520"/>
        <c:scaling>
          <c:orientation val="minMax"/>
        </c:scaling>
        <c:delete val="1"/>
        <c:axPos val="b"/>
        <c:majorTickMark val="out"/>
        <c:minorTickMark val="none"/>
        <c:tickLblPos val="nextTo"/>
        <c:crossAx val="175473408"/>
        <c:crosses val="autoZero"/>
        <c:auto val="1"/>
        <c:lblAlgn val="ctr"/>
        <c:lblOffset val="100"/>
        <c:noMultiLvlLbl val="0"/>
      </c:catAx>
      <c:valAx>
        <c:axId val="175473408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75467520"/>
        <c:crosses val="autoZero"/>
        <c:crossBetween val="between"/>
      </c:valAx>
      <c:spPr>
        <a:noFill/>
        <a:ln w="934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94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953125E-3"/>
          <c:y val="2.7100271002710027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20311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D$1:$D$255</c:f>
              <c:numCache>
                <c:formatCode>General</c:formatCode>
                <c:ptCount val="255"/>
                <c:pt idx="0">
                  <c:v>4.2261854450173275E-4</c:v>
                </c:pt>
                <c:pt idx="1">
                  <c:v>5.071422534020793E-4</c:v>
                </c:pt>
                <c:pt idx="2">
                  <c:v>4.8299262228769453E-5</c:v>
                </c:pt>
                <c:pt idx="3">
                  <c:v>3.622444667157709E-5</c:v>
                </c:pt>
                <c:pt idx="4">
                  <c:v>1.8112223335788546E-4</c:v>
                </c:pt>
                <c:pt idx="5">
                  <c:v>1.690474178006931E-4</c:v>
                </c:pt>
                <c:pt idx="6">
                  <c:v>1.9319704891507781E-4</c:v>
                </c:pt>
                <c:pt idx="7">
                  <c:v>1.2074815557192363E-4</c:v>
                </c:pt>
                <c:pt idx="8">
                  <c:v>1.32822971129116E-4</c:v>
                </c:pt>
                <c:pt idx="9">
                  <c:v>6.0374077785961816E-5</c:v>
                </c:pt>
                <c:pt idx="10">
                  <c:v>7.244889334315418E-5</c:v>
                </c:pt>
                <c:pt idx="11">
                  <c:v>1.0867334001473128E-4</c:v>
                </c:pt>
                <c:pt idx="12">
                  <c:v>1.5697260224350074E-4</c:v>
                </c:pt>
                <c:pt idx="13">
                  <c:v>1.690474178006931E-4</c:v>
                </c:pt>
                <c:pt idx="14">
                  <c:v>4.9506743784488694E-4</c:v>
                </c:pt>
                <c:pt idx="15">
                  <c:v>1.2195563712764288E-3</c:v>
                </c:pt>
                <c:pt idx="16">
                  <c:v>2.0647934602798942E-3</c:v>
                </c:pt>
                <c:pt idx="17">
                  <c:v>2.6564594225823202E-3</c:v>
                </c:pt>
                <c:pt idx="18">
                  <c:v>2.6323097914679352E-3</c:v>
                </c:pt>
                <c:pt idx="19">
                  <c:v>2.3666638492097032E-3</c:v>
                </c:pt>
                <c:pt idx="20">
                  <c:v>2.2459156936377798E-3</c:v>
                </c:pt>
                <c:pt idx="21">
                  <c:v>2.45118755811005E-3</c:v>
                </c:pt>
                <c:pt idx="22">
                  <c:v>3.2602002004419382E-3</c:v>
                </c:pt>
                <c:pt idx="23">
                  <c:v>4.310709153917674E-3</c:v>
                </c:pt>
                <c:pt idx="24">
                  <c:v>5.8683603607954885E-3</c:v>
                </c:pt>
                <c:pt idx="25">
                  <c:v>6.3996522453119526E-3</c:v>
                </c:pt>
                <c:pt idx="26">
                  <c:v>6.9550937609428017E-3</c:v>
                </c:pt>
                <c:pt idx="27">
                  <c:v>8.1022012388760768E-3</c:v>
                </c:pt>
                <c:pt idx="28">
                  <c:v>9.4545805812816207E-3</c:v>
                </c:pt>
                <c:pt idx="29">
                  <c:v>1.1555598488233093E-2</c:v>
                </c:pt>
                <c:pt idx="30">
                  <c:v>1.3125324510668099E-2</c:v>
                </c:pt>
                <c:pt idx="31">
                  <c:v>1.2883828199524253E-2</c:v>
                </c:pt>
                <c:pt idx="32">
                  <c:v>1.358416750184141E-2</c:v>
                </c:pt>
                <c:pt idx="33">
                  <c:v>1.3318521559583177E-2</c:v>
                </c:pt>
                <c:pt idx="34">
                  <c:v>1.3958486784114373E-2</c:v>
                </c:pt>
                <c:pt idx="35">
                  <c:v>1.1736720721590977E-2</c:v>
                </c:pt>
                <c:pt idx="36">
                  <c:v>1.1145054759288552E-2</c:v>
                </c:pt>
                <c:pt idx="37">
                  <c:v>1.0372266563628241E-2</c:v>
                </c:pt>
                <c:pt idx="38">
                  <c:v>8.2833234722339624E-3</c:v>
                </c:pt>
                <c:pt idx="39">
                  <c:v>7.8969293744038053E-3</c:v>
                </c:pt>
                <c:pt idx="40">
                  <c:v>7.6795826943743435E-3</c:v>
                </c:pt>
                <c:pt idx="41">
                  <c:v>7.6071338010311896E-3</c:v>
                </c:pt>
                <c:pt idx="42">
                  <c:v>8.0418271610901149E-3</c:v>
                </c:pt>
                <c:pt idx="43">
                  <c:v>7.7037323254887284E-3</c:v>
                </c:pt>
                <c:pt idx="44">
                  <c:v>7.6071338010311896E-3</c:v>
                </c:pt>
                <c:pt idx="45">
                  <c:v>8.2833234722339624E-3</c:v>
                </c:pt>
                <c:pt idx="46">
                  <c:v>8.5610442300493861E-3</c:v>
                </c:pt>
                <c:pt idx="47">
                  <c:v>9.5149546590675826E-3</c:v>
                </c:pt>
                <c:pt idx="48">
                  <c:v>9.2493087168093509E-3</c:v>
                </c:pt>
                <c:pt idx="49">
                  <c:v>9.816825047997392E-3</c:v>
                </c:pt>
                <c:pt idx="50">
                  <c:v>1.0311892485842279E-2</c:v>
                </c:pt>
                <c:pt idx="51">
                  <c:v>1.016699469915597E-2</c:v>
                </c:pt>
                <c:pt idx="52">
                  <c:v>1.0070396174698432E-2</c:v>
                </c:pt>
                <c:pt idx="53">
                  <c:v>9.7564509702114301E-3</c:v>
                </c:pt>
                <c:pt idx="54">
                  <c:v>9.3459072412668889E-3</c:v>
                </c:pt>
                <c:pt idx="55">
                  <c:v>9.2493087168093509E-3</c:v>
                </c:pt>
                <c:pt idx="56">
                  <c:v>8.4040716278058845E-3</c:v>
                </c:pt>
                <c:pt idx="57">
                  <c:v>8.2953982877911545E-3</c:v>
                </c:pt>
                <c:pt idx="58">
                  <c:v>8.4644457055918464E-3</c:v>
                </c:pt>
                <c:pt idx="59">
                  <c:v>7.5709093543596118E-3</c:v>
                </c:pt>
                <c:pt idx="60">
                  <c:v>7.7882560343890744E-3</c:v>
                </c:pt>
                <c:pt idx="61">
                  <c:v>8.1022012388760768E-3</c:v>
                </c:pt>
                <c:pt idx="62">
                  <c:v>8.3436975500199226E-3</c:v>
                </c:pt>
                <c:pt idx="63">
                  <c:v>8.536894598935002E-3</c:v>
                </c:pt>
                <c:pt idx="64">
                  <c:v>7.9210790055181911E-3</c:v>
                </c:pt>
                <c:pt idx="65">
                  <c:v>8.5972686767209639E-3</c:v>
                </c:pt>
                <c:pt idx="66">
                  <c:v>8.8629146189791955E-3</c:v>
                </c:pt>
                <c:pt idx="67">
                  <c:v>1.0118695436927201E-2</c:v>
                </c:pt>
                <c:pt idx="68">
                  <c:v>9.9617228346836999E-3</c:v>
                </c:pt>
                <c:pt idx="69">
                  <c:v>1.0275668039170701E-2</c:v>
                </c:pt>
                <c:pt idx="70">
                  <c:v>1.0505089534757357E-2</c:v>
                </c:pt>
                <c:pt idx="71">
                  <c:v>9.901348756897738E-3</c:v>
                </c:pt>
                <c:pt idx="72">
                  <c:v>9.0923361145658493E-3</c:v>
                </c:pt>
                <c:pt idx="73">
                  <c:v>7.8727797432894212E-3</c:v>
                </c:pt>
                <c:pt idx="74">
                  <c:v>8.621418307835348E-3</c:v>
                </c:pt>
                <c:pt idx="75">
                  <c:v>9.2372339012521589E-3</c:v>
                </c:pt>
                <c:pt idx="76">
                  <c:v>9.7806006013258142E-3</c:v>
                </c:pt>
                <c:pt idx="77">
                  <c:v>1.0662062137000857E-2</c:v>
                </c:pt>
                <c:pt idx="78">
                  <c:v>1.1458999963775553E-2</c:v>
                </c:pt>
                <c:pt idx="79">
                  <c:v>1.2280087421664634E-2</c:v>
                </c:pt>
                <c:pt idx="80">
                  <c:v>1.2630257072823213E-2</c:v>
                </c:pt>
                <c:pt idx="81">
                  <c:v>1.3427194899597908E-2</c:v>
                </c:pt>
                <c:pt idx="82">
                  <c:v>1.2920052646195829E-2</c:v>
                </c:pt>
                <c:pt idx="83">
                  <c:v>1.2823454121738291E-2</c:v>
                </c:pt>
                <c:pt idx="84">
                  <c:v>1.2292162237221826E-2</c:v>
                </c:pt>
                <c:pt idx="85">
                  <c:v>9.6236279990823143E-3</c:v>
                </c:pt>
                <c:pt idx="86">
                  <c:v>7.6192086165883816E-3</c:v>
                </c:pt>
                <c:pt idx="87">
                  <c:v>6.0977818563821441E-3</c:v>
                </c:pt>
                <c:pt idx="88">
                  <c:v>5.4819662629653331E-3</c:v>
                </c:pt>
                <c:pt idx="89">
                  <c:v>4.9748240095632539E-3</c:v>
                </c:pt>
                <c:pt idx="90">
                  <c:v>4.6608788050762524E-3</c:v>
                </c:pt>
                <c:pt idx="91">
                  <c:v>4.0209135805450574E-3</c:v>
                </c:pt>
                <c:pt idx="92">
                  <c:v>3.9243150560875186E-3</c:v>
                </c:pt>
                <c:pt idx="93">
                  <c:v>3.9243150560875186E-3</c:v>
                </c:pt>
                <c:pt idx="94">
                  <c:v>4.1899609983457502E-3</c:v>
                </c:pt>
                <c:pt idx="95">
                  <c:v>4.2865595228032891E-3</c:v>
                </c:pt>
                <c:pt idx="96">
                  <c:v>3.8156417160727868E-3</c:v>
                </c:pt>
                <c:pt idx="97">
                  <c:v>3.8760157938587487E-3</c:v>
                </c:pt>
                <c:pt idx="98">
                  <c:v>3.9243150560875186E-3</c:v>
                </c:pt>
                <c:pt idx="99">
                  <c:v>3.7431928227296329E-3</c:v>
                </c:pt>
                <c:pt idx="100">
                  <c:v>3.5016965115857853E-3</c:v>
                </c:pt>
                <c:pt idx="101">
                  <c:v>3.2119009382131688E-3</c:v>
                </c:pt>
                <c:pt idx="102">
                  <c:v>3.4654720649142084E-3</c:v>
                </c:pt>
                <c:pt idx="103">
                  <c:v>3.2843498315563231E-3</c:v>
                </c:pt>
                <c:pt idx="104">
                  <c:v>2.8013572092686284E-3</c:v>
                </c:pt>
                <c:pt idx="105">
                  <c:v>2.9704046270693217E-3</c:v>
                </c:pt>
                <c:pt idx="106">
                  <c:v>2.8255068403830129E-3</c:v>
                </c:pt>
                <c:pt idx="107">
                  <c:v>2.9341801803977443E-3</c:v>
                </c:pt>
                <c:pt idx="108">
                  <c:v>2.6685342381395126E-3</c:v>
                </c:pt>
                <c:pt idx="109">
                  <c:v>2.6926838692538971E-3</c:v>
                </c:pt>
                <c:pt idx="110">
                  <c:v>2.9824794426265137E-3</c:v>
                </c:pt>
                <c:pt idx="111">
                  <c:v>3.091152782641245E-3</c:v>
                </c:pt>
                <c:pt idx="112">
                  <c:v>2.5840105292391658E-3</c:v>
                </c:pt>
                <c:pt idx="113">
                  <c:v>2.5477860825675889E-3</c:v>
                </c:pt>
                <c:pt idx="114">
                  <c:v>2.7289083159254741E-3</c:v>
                </c:pt>
                <c:pt idx="115">
                  <c:v>2.5598608981247813E-3</c:v>
                </c:pt>
                <c:pt idx="116">
                  <c:v>2.45118755811005E-3</c:v>
                </c:pt>
                <c:pt idx="117">
                  <c:v>2.6564594225823202E-3</c:v>
                </c:pt>
                <c:pt idx="118">
                  <c:v>2.3304394025381262E-3</c:v>
                </c:pt>
                <c:pt idx="119">
                  <c:v>2.5115616358960119E-3</c:v>
                </c:pt>
                <c:pt idx="120">
                  <c:v>2.3666638492097032E-3</c:v>
                </c:pt>
                <c:pt idx="121">
                  <c:v>2.4149631114384726E-3</c:v>
                </c:pt>
                <c:pt idx="122">
                  <c:v>2.2217660625233949E-3</c:v>
                </c:pt>
                <c:pt idx="123">
                  <c:v>2.5477860825675889E-3</c:v>
                </c:pt>
                <c:pt idx="124">
                  <c:v>2.5960853447963583E-3</c:v>
                </c:pt>
                <c:pt idx="125">
                  <c:v>2.5236364514532039E-3</c:v>
                </c:pt>
                <c:pt idx="126">
                  <c:v>2.5357112670103964E-3</c:v>
                </c:pt>
                <c:pt idx="127">
                  <c:v>2.4994868203388194E-3</c:v>
                </c:pt>
                <c:pt idx="128">
                  <c:v>2.6081601603535507E-3</c:v>
                </c:pt>
                <c:pt idx="129">
                  <c:v>3.0187038892980911E-3</c:v>
                </c:pt>
                <c:pt idx="130">
                  <c:v>2.45118755811005E-3</c:v>
                </c:pt>
                <c:pt idx="131">
                  <c:v>2.4149631114384726E-3</c:v>
                </c:pt>
                <c:pt idx="132">
                  <c:v>2.6926838692538971E-3</c:v>
                </c:pt>
                <c:pt idx="133">
                  <c:v>2.1976164314090104E-3</c:v>
                </c:pt>
                <c:pt idx="134">
                  <c:v>2.3304394025381262E-3</c:v>
                </c:pt>
                <c:pt idx="135">
                  <c:v>2.5357112670103964E-3</c:v>
                </c:pt>
                <c:pt idx="136">
                  <c:v>2.4028882958812806E-3</c:v>
                </c:pt>
                <c:pt idx="137">
                  <c:v>2.789282393711436E-3</c:v>
                </c:pt>
                <c:pt idx="138">
                  <c:v>2.5357112670103964E-3</c:v>
                </c:pt>
                <c:pt idx="139">
                  <c:v>2.7409831314826666E-3</c:v>
                </c:pt>
                <c:pt idx="140">
                  <c:v>2.4270379269956651E-3</c:v>
                </c:pt>
                <c:pt idx="141">
                  <c:v>2.2821401403093568E-3</c:v>
                </c:pt>
                <c:pt idx="142">
                  <c:v>1.9923445669367402E-3</c:v>
                </c:pt>
                <c:pt idx="143">
                  <c:v>1.9802697513795478E-3</c:v>
                </c:pt>
                <c:pt idx="144">
                  <c:v>2.1976164314090104E-3</c:v>
                </c:pt>
                <c:pt idx="145">
                  <c:v>2.2217660625233949E-3</c:v>
                </c:pt>
                <c:pt idx="146">
                  <c:v>2.0044193824939323E-3</c:v>
                </c:pt>
                <c:pt idx="147">
                  <c:v>1.8957460424792012E-3</c:v>
                </c:pt>
                <c:pt idx="148">
                  <c:v>2.0285690136083172E-3</c:v>
                </c:pt>
                <c:pt idx="149">
                  <c:v>2.1855416158518179E-3</c:v>
                </c:pt>
                <c:pt idx="150">
                  <c:v>2.149317169180241E-3</c:v>
                </c:pt>
                <c:pt idx="151">
                  <c:v>1.9198956735935859E-3</c:v>
                </c:pt>
                <c:pt idx="152">
                  <c:v>2.0044193824939323E-3</c:v>
                </c:pt>
                <c:pt idx="153">
                  <c:v>2.125167538065856E-3</c:v>
                </c:pt>
                <c:pt idx="154">
                  <c:v>2.1734668002946255E-3</c:v>
                </c:pt>
                <c:pt idx="155">
                  <c:v>2.4270379269956651E-3</c:v>
                </c:pt>
                <c:pt idx="156">
                  <c:v>2.161391984737433E-3</c:v>
                </c:pt>
                <c:pt idx="157">
                  <c:v>2.125167538065856E-3</c:v>
                </c:pt>
                <c:pt idx="158">
                  <c:v>2.2338408780805874E-3</c:v>
                </c:pt>
                <c:pt idx="159">
                  <c:v>2.0527186447227017E-3</c:v>
                </c:pt>
                <c:pt idx="160">
                  <c:v>2.161391984737433E-3</c:v>
                </c:pt>
                <c:pt idx="161">
                  <c:v>2.4149631114384726E-3</c:v>
                </c:pt>
                <c:pt idx="162">
                  <c:v>2.4270379269956651E-3</c:v>
                </c:pt>
                <c:pt idx="163">
                  <c:v>2.3425142180953187E-3</c:v>
                </c:pt>
                <c:pt idx="164">
                  <c:v>2.6443846070251277E-3</c:v>
                </c:pt>
                <c:pt idx="165">
                  <c:v>2.4391127425528575E-3</c:v>
                </c:pt>
                <c:pt idx="166">
                  <c:v>2.6081601603535507E-3</c:v>
                </c:pt>
                <c:pt idx="167">
                  <c:v>2.4391127425528575E-3</c:v>
                </c:pt>
                <c:pt idx="168">
                  <c:v>2.2217660625233949E-3</c:v>
                </c:pt>
                <c:pt idx="169">
                  <c:v>2.2700653247521643E-3</c:v>
                </c:pt>
                <c:pt idx="170">
                  <c:v>1.9078208580363934E-3</c:v>
                </c:pt>
                <c:pt idx="171">
                  <c:v>2.1372423536230485E-3</c:v>
                </c:pt>
                <c:pt idx="172">
                  <c:v>2.2217660625233949E-3</c:v>
                </c:pt>
                <c:pt idx="173">
                  <c:v>2.161391984737433E-3</c:v>
                </c:pt>
                <c:pt idx="174">
                  <c:v>2.4028882958812806E-3</c:v>
                </c:pt>
                <c:pt idx="175">
                  <c:v>2.0285690136083172E-3</c:v>
                </c:pt>
                <c:pt idx="176">
                  <c:v>2.1130927225086636E-3</c:v>
                </c:pt>
                <c:pt idx="177">
                  <c:v>2.463262373667242E-3</c:v>
                </c:pt>
                <c:pt idx="178">
                  <c:v>2.5357112670103964E-3</c:v>
                </c:pt>
                <c:pt idx="179">
                  <c:v>2.4994868203388194E-3</c:v>
                </c:pt>
                <c:pt idx="180">
                  <c:v>2.4753371892244345E-3</c:v>
                </c:pt>
                <c:pt idx="181">
                  <c:v>2.5115616358960119E-3</c:v>
                </c:pt>
                <c:pt idx="182">
                  <c:v>2.3545890336525111E-3</c:v>
                </c:pt>
                <c:pt idx="183">
                  <c:v>2.5236364514532039E-3</c:v>
                </c:pt>
                <c:pt idx="184">
                  <c:v>2.5357112670103964E-3</c:v>
                </c:pt>
                <c:pt idx="185">
                  <c:v>2.3787386647668956E-3</c:v>
                </c:pt>
                <c:pt idx="186">
                  <c:v>2.487412004781627E-3</c:v>
                </c:pt>
                <c:pt idx="187">
                  <c:v>2.3545890336525111E-3</c:v>
                </c:pt>
                <c:pt idx="188">
                  <c:v>1.8836712269220087E-3</c:v>
                </c:pt>
                <c:pt idx="189">
                  <c:v>2.0044193824939323E-3</c:v>
                </c:pt>
                <c:pt idx="190">
                  <c:v>2.1010179069514711E-3</c:v>
                </c:pt>
                <c:pt idx="191">
                  <c:v>1.7025489935641232E-3</c:v>
                </c:pt>
                <c:pt idx="192">
                  <c:v>1.9198956735935859E-3</c:v>
                </c:pt>
                <c:pt idx="193">
                  <c:v>1.5938756535493919E-3</c:v>
                </c:pt>
                <c:pt idx="194">
                  <c:v>2.2459156936377798E-3</c:v>
                </c:pt>
                <c:pt idx="195">
                  <c:v>2.0406438291655097E-3</c:v>
                </c:pt>
                <c:pt idx="196">
                  <c:v>2.0768682758370866E-3</c:v>
                </c:pt>
                <c:pt idx="197">
                  <c:v>1.7508482557928927E-3</c:v>
                </c:pt>
                <c:pt idx="198">
                  <c:v>1.8957460424792012E-3</c:v>
                </c:pt>
                <c:pt idx="199">
                  <c:v>1.6301001002209691E-3</c:v>
                </c:pt>
                <c:pt idx="200">
                  <c:v>1.8353719646932393E-3</c:v>
                </c:pt>
                <c:pt idx="201">
                  <c:v>2.161391984737433E-3</c:v>
                </c:pt>
                <c:pt idx="202">
                  <c:v>1.8957460424792012E-3</c:v>
                </c:pt>
                <c:pt idx="203">
                  <c:v>2.0406438291655097E-3</c:v>
                </c:pt>
                <c:pt idx="204">
                  <c:v>1.726698624678508E-3</c:v>
                </c:pt>
                <c:pt idx="205">
                  <c:v>1.6783993624497385E-3</c:v>
                </c:pt>
                <c:pt idx="206">
                  <c:v>1.4972771290918531E-3</c:v>
                </c:pt>
                <c:pt idx="207">
                  <c:v>1.2678556335051982E-3</c:v>
                </c:pt>
                <c:pt idx="208">
                  <c:v>1.4369030513058914E-3</c:v>
                </c:pt>
                <c:pt idx="209">
                  <c:v>1.1954067401620441E-3</c:v>
                </c:pt>
                <c:pt idx="210">
                  <c:v>1.4248282357486989E-3</c:v>
                </c:pt>
                <c:pt idx="211">
                  <c:v>1.2678556335051982E-3</c:v>
                </c:pt>
                <c:pt idx="212">
                  <c:v>1.2437060023908135E-3</c:v>
                </c:pt>
                <c:pt idx="213">
                  <c:v>1.1471074779332746E-3</c:v>
                </c:pt>
                <c:pt idx="214">
                  <c:v>1.1591822934904669E-3</c:v>
                </c:pt>
                <c:pt idx="215">
                  <c:v>1.2195563712764288E-3</c:v>
                </c:pt>
                <c:pt idx="216">
                  <c:v>1.3040800801767754E-3</c:v>
                </c:pt>
                <c:pt idx="217">
                  <c:v>1.2678556335051982E-3</c:v>
                </c:pt>
                <c:pt idx="218">
                  <c:v>1.2799304490623907E-3</c:v>
                </c:pt>
                <c:pt idx="219">
                  <c:v>1.1350326623760822E-3</c:v>
                </c:pt>
                <c:pt idx="220">
                  <c:v>1.1833319246048516E-3</c:v>
                </c:pt>
                <c:pt idx="221">
                  <c:v>1.3282297112911601E-3</c:v>
                </c:pt>
                <c:pt idx="222">
                  <c:v>1.3161548957339676E-3</c:v>
                </c:pt>
                <c:pt idx="223">
                  <c:v>1.1108830312616975E-3</c:v>
                </c:pt>
                <c:pt idx="224">
                  <c:v>1.1833319246048516E-3</c:v>
                </c:pt>
                <c:pt idx="225">
                  <c:v>1.364454157962737E-3</c:v>
                </c:pt>
                <c:pt idx="226">
                  <c:v>1.231631186833621E-3</c:v>
                </c:pt>
                <c:pt idx="227">
                  <c:v>1.5455763913206225E-3</c:v>
                </c:pt>
                <c:pt idx="228">
                  <c:v>1.1108830312616975E-3</c:v>
                </c:pt>
                <c:pt idx="229">
                  <c:v>1.0746585845901205E-3</c:v>
                </c:pt>
                <c:pt idx="230">
                  <c:v>1.1471074779332746E-3</c:v>
                </c:pt>
                <c:pt idx="231">
                  <c:v>1.1350326623760822E-3</c:v>
                </c:pt>
                <c:pt idx="232">
                  <c:v>1.0384341379185433E-3</c:v>
                </c:pt>
                <c:pt idx="233">
                  <c:v>1.0022096912469661E-3</c:v>
                </c:pt>
                <c:pt idx="234">
                  <c:v>1.0988082157045052E-3</c:v>
                </c:pt>
                <c:pt idx="235">
                  <c:v>9.7806006013258142E-4</c:v>
                </c:pt>
                <c:pt idx="236">
                  <c:v>1.0746585845901205E-3</c:v>
                </c:pt>
                <c:pt idx="237">
                  <c:v>8.452370890034655E-4</c:v>
                </c:pt>
                <c:pt idx="238">
                  <c:v>1.0384341379185433E-3</c:v>
                </c:pt>
                <c:pt idx="239">
                  <c:v>9.4183561346100435E-4</c:v>
                </c:pt>
                <c:pt idx="240">
                  <c:v>1.2074815557192363E-3</c:v>
                </c:pt>
                <c:pt idx="241">
                  <c:v>1.2557808179480059E-3</c:v>
                </c:pt>
                <c:pt idx="242">
                  <c:v>1.0142845068041586E-3</c:v>
                </c:pt>
                <c:pt idx="243">
                  <c:v>1.0746585845901205E-3</c:v>
                </c:pt>
                <c:pt idx="244">
                  <c:v>1.0867334001473127E-3</c:v>
                </c:pt>
                <c:pt idx="245">
                  <c:v>8.9353635123223492E-4</c:v>
                </c:pt>
                <c:pt idx="246">
                  <c:v>1.0263593223613508E-3</c:v>
                </c:pt>
                <c:pt idx="247">
                  <c:v>1.2074815557192363E-3</c:v>
                </c:pt>
                <c:pt idx="248">
                  <c:v>9.7806006013258142E-4</c:v>
                </c:pt>
                <c:pt idx="249">
                  <c:v>9.7806006013258142E-4</c:v>
                </c:pt>
                <c:pt idx="250">
                  <c:v>1.0022096912469661E-3</c:v>
                </c:pt>
                <c:pt idx="251">
                  <c:v>1.1591822934904669E-3</c:v>
                </c:pt>
                <c:pt idx="252">
                  <c:v>1.2195563712764288E-3</c:v>
                </c:pt>
                <c:pt idx="253">
                  <c:v>1.1712571090476593E-3</c:v>
                </c:pt>
                <c:pt idx="254">
                  <c:v>1.4731274979774684E-3</c:v>
                </c:pt>
              </c:numCache>
            </c:numRef>
          </c:val>
          <c:smooth val="0"/>
        </c:ser>
        <c:ser>
          <c:idx val="1"/>
          <c:order val="1"/>
          <c:spPr>
            <a:ln w="20311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E$1:$E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3.1464845900917199E-5</c:v>
                </c:pt>
                <c:pt idx="16">
                  <c:v>1.57324229504586E-5</c:v>
                </c:pt>
                <c:pt idx="17">
                  <c:v>4.7197268851375802E-5</c:v>
                </c:pt>
                <c:pt idx="18">
                  <c:v>1.8878907540550321E-4</c:v>
                </c:pt>
                <c:pt idx="19">
                  <c:v>7.7088872457247142E-4</c:v>
                </c:pt>
                <c:pt idx="20">
                  <c:v>1.3844532196403568E-3</c:v>
                </c:pt>
                <c:pt idx="21">
                  <c:v>1.9822852917577836E-3</c:v>
                </c:pt>
                <c:pt idx="22">
                  <c:v>2.2340040589651214E-3</c:v>
                </c:pt>
                <c:pt idx="23">
                  <c:v>2.1396095212623694E-3</c:v>
                </c:pt>
                <c:pt idx="24">
                  <c:v>2.1238770983119108E-3</c:v>
                </c:pt>
                <c:pt idx="25">
                  <c:v>2.2340040589651214E-3</c:v>
                </c:pt>
                <c:pt idx="26">
                  <c:v>2.2812013278164971E-3</c:v>
                </c:pt>
                <c:pt idx="27">
                  <c:v>2.4857228261724587E-3</c:v>
                </c:pt>
                <c:pt idx="28">
                  <c:v>2.7689064392807136E-3</c:v>
                </c:pt>
                <c:pt idx="29">
                  <c:v>3.3195412425467644E-3</c:v>
                </c:pt>
                <c:pt idx="30">
                  <c:v>3.0520900523889685E-3</c:v>
                </c:pt>
                <c:pt idx="31">
                  <c:v>3.3824709343485992E-3</c:v>
                </c:pt>
                <c:pt idx="32">
                  <c:v>3.3982033572990578E-3</c:v>
                </c:pt>
                <c:pt idx="33">
                  <c:v>2.9891603605871342E-3</c:v>
                </c:pt>
                <c:pt idx="34">
                  <c:v>2.8318361310825479E-3</c:v>
                </c:pt>
                <c:pt idx="35">
                  <c:v>3.1779494359926372E-3</c:v>
                </c:pt>
                <c:pt idx="36">
                  <c:v>3.351006088447682E-3</c:v>
                </c:pt>
                <c:pt idx="37">
                  <c:v>3.2880763966458473E-3</c:v>
                </c:pt>
                <c:pt idx="38">
                  <c:v>3.93310573761465E-3</c:v>
                </c:pt>
                <c:pt idx="39">
                  <c:v>5.2388968425027141E-3</c:v>
                </c:pt>
                <c:pt idx="40">
                  <c:v>5.9625882982238098E-3</c:v>
                </c:pt>
                <c:pt idx="41">
                  <c:v>5.7737992228183059E-3</c:v>
                </c:pt>
                <c:pt idx="42">
                  <c:v>4.9242483834935416E-3</c:v>
                </c:pt>
                <c:pt idx="43">
                  <c:v>5.2231644195522555E-3</c:v>
                </c:pt>
                <c:pt idx="44">
                  <c:v>5.3647562261063828E-3</c:v>
                </c:pt>
                <c:pt idx="45">
                  <c:v>5.5850101474128029E-3</c:v>
                </c:pt>
                <c:pt idx="46">
                  <c:v>5.9153910293724341E-3</c:v>
                </c:pt>
                <c:pt idx="47">
                  <c:v>8.0235357047338859E-3</c:v>
                </c:pt>
                <c:pt idx="48">
                  <c:v>9.6439752686311216E-3</c:v>
                </c:pt>
                <c:pt idx="49">
                  <c:v>1.2758995012821924E-2</c:v>
                </c:pt>
                <c:pt idx="50">
                  <c:v>1.4064786117709989E-2</c:v>
                </c:pt>
                <c:pt idx="51">
                  <c:v>1.4898604534084293E-2</c:v>
                </c:pt>
                <c:pt idx="52">
                  <c:v>1.4992999071787047E-2</c:v>
                </c:pt>
                <c:pt idx="53">
                  <c:v>1.5386309645548511E-2</c:v>
                </c:pt>
                <c:pt idx="54">
                  <c:v>1.595267687176502E-2</c:v>
                </c:pt>
                <c:pt idx="55">
                  <c:v>1.7132608593049416E-2</c:v>
                </c:pt>
                <c:pt idx="56">
                  <c:v>1.864292119629344E-2</c:v>
                </c:pt>
                <c:pt idx="57">
                  <c:v>2.0043106838884255E-2</c:v>
                </c:pt>
                <c:pt idx="58">
                  <c:v>2.0515079527398016E-2</c:v>
                </c:pt>
                <c:pt idx="59">
                  <c:v>1.8957569655302615E-2</c:v>
                </c:pt>
                <c:pt idx="60">
                  <c:v>1.6676368327486115E-2</c:v>
                </c:pt>
                <c:pt idx="61">
                  <c:v>1.349841889149348E-2</c:v>
                </c:pt>
                <c:pt idx="62">
                  <c:v>1.068231518336139E-2</c:v>
                </c:pt>
                <c:pt idx="63">
                  <c:v>9.3135943866714914E-3</c:v>
                </c:pt>
                <c:pt idx="64">
                  <c:v>8.1021978194861788E-3</c:v>
                </c:pt>
                <c:pt idx="65">
                  <c:v>6.7334770227962812E-3</c:v>
                </c:pt>
                <c:pt idx="66">
                  <c:v>5.8681937605210574E-3</c:v>
                </c:pt>
                <c:pt idx="67">
                  <c:v>6.1199125277283956E-3</c:v>
                </c:pt>
                <c:pt idx="68">
                  <c:v>4.6882620392366629E-3</c:v>
                </c:pt>
                <c:pt idx="69">
                  <c:v>5.0029104982458345E-3</c:v>
                </c:pt>
                <c:pt idx="70">
                  <c:v>4.9714456523449174E-3</c:v>
                </c:pt>
                <c:pt idx="71">
                  <c:v>4.8455862687412487E-3</c:v>
                </c:pt>
                <c:pt idx="72">
                  <c:v>4.2792190425247388E-3</c:v>
                </c:pt>
                <c:pt idx="73">
                  <c:v>4.5466702326825356E-3</c:v>
                </c:pt>
                <c:pt idx="74">
                  <c:v>4.3578811572770326E-3</c:v>
                </c:pt>
                <c:pt idx="75">
                  <c:v>4.2634866195742803E-3</c:v>
                </c:pt>
                <c:pt idx="76">
                  <c:v>4.420810849078867E-3</c:v>
                </c:pt>
                <c:pt idx="77">
                  <c:v>4.1533596589210702E-3</c:v>
                </c:pt>
                <c:pt idx="78">
                  <c:v>3.6971193933577708E-3</c:v>
                </c:pt>
                <c:pt idx="79">
                  <c:v>3.9016408917137329E-3</c:v>
                </c:pt>
                <c:pt idx="80">
                  <c:v>3.9960354294164844E-3</c:v>
                </c:pt>
                <c:pt idx="81">
                  <c:v>4.1690920818715288E-3</c:v>
                </c:pt>
                <c:pt idx="82">
                  <c:v>4.4680081179302427E-3</c:v>
                </c:pt>
                <c:pt idx="83">
                  <c:v>3.8387111999118985E-3</c:v>
                </c:pt>
                <c:pt idx="84">
                  <c:v>3.744316662209147E-3</c:v>
                </c:pt>
                <c:pt idx="85">
                  <c:v>3.9173733146641914E-3</c:v>
                </c:pt>
                <c:pt idx="86">
                  <c:v>3.4925978950018093E-3</c:v>
                </c:pt>
                <c:pt idx="87">
                  <c:v>3.1307521671412614E-3</c:v>
                </c:pt>
                <c:pt idx="88">
                  <c:v>3.3195412425467644E-3</c:v>
                </c:pt>
                <c:pt idx="89">
                  <c:v>3.7285842392586884E-3</c:v>
                </c:pt>
                <c:pt idx="90">
                  <c:v>3.5083303179522679E-3</c:v>
                </c:pt>
                <c:pt idx="91">
                  <c:v>4.2162893507229045E-3</c:v>
                </c:pt>
                <c:pt idx="92">
                  <c:v>3.6499221245063951E-3</c:v>
                </c:pt>
                <c:pt idx="93">
                  <c:v>3.5712600097541022E-3</c:v>
                </c:pt>
                <c:pt idx="94">
                  <c:v>3.4925978950018093E-3</c:v>
                </c:pt>
                <c:pt idx="95">
                  <c:v>4.1061623900696944E-3</c:v>
                </c:pt>
                <c:pt idx="96">
                  <c:v>4.0904299671192359E-3</c:v>
                </c:pt>
                <c:pt idx="97">
                  <c:v>3.4925978950018093E-3</c:v>
                </c:pt>
                <c:pt idx="98">
                  <c:v>3.6499221245063951E-3</c:v>
                </c:pt>
                <c:pt idx="99">
                  <c:v>4.342148734326574E-3</c:v>
                </c:pt>
                <c:pt idx="100">
                  <c:v>3.9960354294164844E-3</c:v>
                </c:pt>
                <c:pt idx="101">
                  <c:v>4.1533596589210702E-3</c:v>
                </c:pt>
                <c:pt idx="102">
                  <c:v>4.1376272359706116E-3</c:v>
                </c:pt>
                <c:pt idx="103">
                  <c:v>4.1690920818715288E-3</c:v>
                </c:pt>
                <c:pt idx="104">
                  <c:v>4.2792190425247388E-3</c:v>
                </c:pt>
                <c:pt idx="105">
                  <c:v>4.0746975441687773E-3</c:v>
                </c:pt>
                <c:pt idx="106">
                  <c:v>4.0904299671192359E-3</c:v>
                </c:pt>
                <c:pt idx="107">
                  <c:v>3.6499221245063951E-3</c:v>
                </c:pt>
                <c:pt idx="108">
                  <c:v>4.0904299671192359E-3</c:v>
                </c:pt>
                <c:pt idx="109">
                  <c:v>4.4680081179302427E-3</c:v>
                </c:pt>
                <c:pt idx="110">
                  <c:v>4.6095999244843699E-3</c:v>
                </c:pt>
                <c:pt idx="111">
                  <c:v>3.7915139310605228E-3</c:v>
                </c:pt>
                <c:pt idx="112">
                  <c:v>3.9803030064660258E-3</c:v>
                </c:pt>
                <c:pt idx="113">
                  <c:v>3.9960354294164844E-3</c:v>
                </c:pt>
                <c:pt idx="114">
                  <c:v>4.0117678523669429E-3</c:v>
                </c:pt>
                <c:pt idx="115">
                  <c:v>4.1690920818715288E-3</c:v>
                </c:pt>
                <c:pt idx="116">
                  <c:v>3.6656545474568537E-3</c:v>
                </c:pt>
                <c:pt idx="117">
                  <c:v>3.9488381605651086E-3</c:v>
                </c:pt>
                <c:pt idx="118">
                  <c:v>3.7600490851596056E-3</c:v>
                </c:pt>
                <c:pt idx="119">
                  <c:v>4.0275002753174015E-3</c:v>
                </c:pt>
                <c:pt idx="120">
                  <c:v>3.6341897015559365E-3</c:v>
                </c:pt>
                <c:pt idx="121">
                  <c:v>3.8701760458128157E-3</c:v>
                </c:pt>
                <c:pt idx="122">
                  <c:v>3.5555275868036436E-3</c:v>
                </c:pt>
                <c:pt idx="123">
                  <c:v>3.93310573761465E-3</c:v>
                </c:pt>
                <c:pt idx="124">
                  <c:v>3.6656545474568537E-3</c:v>
                </c:pt>
                <c:pt idx="125">
                  <c:v>4.1061623900696944E-3</c:v>
                </c:pt>
                <c:pt idx="126">
                  <c:v>4.0746975441687773E-3</c:v>
                </c:pt>
                <c:pt idx="127">
                  <c:v>3.6971193933577708E-3</c:v>
                </c:pt>
                <c:pt idx="128">
                  <c:v>4.2477541966238217E-3</c:v>
                </c:pt>
                <c:pt idx="129">
                  <c:v>3.8072463540109814E-3</c:v>
                </c:pt>
                <c:pt idx="130">
                  <c:v>3.8859084687632743E-3</c:v>
                </c:pt>
                <c:pt idx="131">
                  <c:v>3.7757815081100642E-3</c:v>
                </c:pt>
                <c:pt idx="132">
                  <c:v>4.2477541966238217E-3</c:v>
                </c:pt>
                <c:pt idx="133">
                  <c:v>3.9173733146641914E-3</c:v>
                </c:pt>
                <c:pt idx="134">
                  <c:v>4.2005569277724459E-3</c:v>
                </c:pt>
                <c:pt idx="135">
                  <c:v>3.351006088447682E-3</c:v>
                </c:pt>
                <c:pt idx="136">
                  <c:v>3.4296682031999749E-3</c:v>
                </c:pt>
                <c:pt idx="137">
                  <c:v>4.0117678523669429E-3</c:v>
                </c:pt>
                <c:pt idx="138">
                  <c:v>3.9645705835155672E-3</c:v>
                </c:pt>
                <c:pt idx="139">
                  <c:v>3.9488381605651086E-3</c:v>
                </c:pt>
                <c:pt idx="140">
                  <c:v>4.342148734326574E-3</c:v>
                </c:pt>
                <c:pt idx="141">
                  <c:v>4.2792190425247388E-3</c:v>
                </c:pt>
                <c:pt idx="142">
                  <c:v>3.9173733146641914E-3</c:v>
                </c:pt>
                <c:pt idx="143">
                  <c:v>3.7128518163082294E-3</c:v>
                </c:pt>
                <c:pt idx="144">
                  <c:v>3.3824709343485992E-3</c:v>
                </c:pt>
                <c:pt idx="145">
                  <c:v>3.7757815081100642E-3</c:v>
                </c:pt>
                <c:pt idx="146">
                  <c:v>3.9488381605651086E-3</c:v>
                </c:pt>
                <c:pt idx="147">
                  <c:v>4.2162893507229045E-3</c:v>
                </c:pt>
                <c:pt idx="148">
                  <c:v>4.2949514654751974E-3</c:v>
                </c:pt>
                <c:pt idx="149">
                  <c:v>3.5555275868036436E-3</c:v>
                </c:pt>
                <c:pt idx="150">
                  <c:v>3.5555275868036436E-3</c:v>
                </c:pt>
                <c:pt idx="151">
                  <c:v>3.4611330491008921E-3</c:v>
                </c:pt>
                <c:pt idx="152">
                  <c:v>3.4768654720513507E-3</c:v>
                </c:pt>
                <c:pt idx="153">
                  <c:v>3.5869924327045608E-3</c:v>
                </c:pt>
                <c:pt idx="154">
                  <c:v>2.957695514686217E-3</c:v>
                </c:pt>
                <c:pt idx="155">
                  <c:v>3.4454006261504335E-3</c:v>
                </c:pt>
                <c:pt idx="156">
                  <c:v>2.8947658228843823E-3</c:v>
                </c:pt>
                <c:pt idx="157">
                  <c:v>3.0835548982898857E-3</c:v>
                </c:pt>
                <c:pt idx="158">
                  <c:v>3.2094142818935543E-3</c:v>
                </c:pt>
                <c:pt idx="159">
                  <c:v>2.8475685540330065E-3</c:v>
                </c:pt>
                <c:pt idx="160">
                  <c:v>3.5712600097541022E-3</c:v>
                </c:pt>
                <c:pt idx="161">
                  <c:v>3.1307521671412614E-3</c:v>
                </c:pt>
                <c:pt idx="162">
                  <c:v>3.3195412425467644E-3</c:v>
                </c:pt>
                <c:pt idx="163">
                  <c:v>3.4611330491008921E-3</c:v>
                </c:pt>
                <c:pt idx="164">
                  <c:v>2.8947658228843823E-3</c:v>
                </c:pt>
                <c:pt idx="165">
                  <c:v>3.1307521671412614E-3</c:v>
                </c:pt>
                <c:pt idx="166">
                  <c:v>3.4139357802495164E-3</c:v>
                </c:pt>
                <c:pt idx="167">
                  <c:v>3.0835548982898857E-3</c:v>
                </c:pt>
                <c:pt idx="168">
                  <c:v>3.0520900523889685E-3</c:v>
                </c:pt>
                <c:pt idx="169">
                  <c:v>3.3982033572990578E-3</c:v>
                </c:pt>
                <c:pt idx="170">
                  <c:v>2.8475685540330065E-3</c:v>
                </c:pt>
                <c:pt idx="171">
                  <c:v>2.7689064392807136E-3</c:v>
                </c:pt>
                <c:pt idx="172">
                  <c:v>2.6430470556770449E-3</c:v>
                </c:pt>
                <c:pt idx="173">
                  <c:v>3.1150197441908029E-3</c:v>
                </c:pt>
                <c:pt idx="174">
                  <c:v>3.2723439736953887E-3</c:v>
                </c:pt>
                <c:pt idx="175">
                  <c:v>2.6587794786275035E-3</c:v>
                </c:pt>
                <c:pt idx="176">
                  <c:v>2.8161037081320893E-3</c:v>
                </c:pt>
                <c:pt idx="177">
                  <c:v>2.3755958655192486E-3</c:v>
                </c:pt>
                <c:pt idx="178">
                  <c:v>2.548652517974293E-3</c:v>
                </c:pt>
                <c:pt idx="179">
                  <c:v>2.3913282884697072E-3</c:v>
                </c:pt>
                <c:pt idx="180">
                  <c:v>2.171074367163287E-3</c:v>
                </c:pt>
                <c:pt idx="181">
                  <c:v>2.0294825606091593E-3</c:v>
                </c:pt>
                <c:pt idx="182">
                  <c:v>2.1238770983119108E-3</c:v>
                </c:pt>
                <c:pt idx="183">
                  <c:v>2.2812013278164971E-3</c:v>
                </c:pt>
                <c:pt idx="184">
                  <c:v>2.753174016330255E-3</c:v>
                </c:pt>
                <c:pt idx="185">
                  <c:v>2.2812013278164971E-3</c:v>
                </c:pt>
                <c:pt idx="186">
                  <c:v>2.1868067901137456E-3</c:v>
                </c:pt>
                <c:pt idx="187">
                  <c:v>2.4857228261724587E-3</c:v>
                </c:pt>
                <c:pt idx="188">
                  <c:v>2.6430470556770449E-3</c:v>
                </c:pt>
                <c:pt idx="189">
                  <c:v>2.6115822097761278E-3</c:v>
                </c:pt>
                <c:pt idx="190">
                  <c:v>3.3667385113981406E-3</c:v>
                </c:pt>
                <c:pt idx="191">
                  <c:v>2.9104982458348408E-3</c:v>
                </c:pt>
                <c:pt idx="192">
                  <c:v>2.8003712851816308E-3</c:v>
                </c:pt>
                <c:pt idx="193">
                  <c:v>3.0835548982898857E-3</c:v>
                </c:pt>
                <c:pt idx="194">
                  <c:v>3.2094142818935543E-3</c:v>
                </c:pt>
                <c:pt idx="195">
                  <c:v>3.4611330491008921E-3</c:v>
                </c:pt>
                <c:pt idx="196">
                  <c:v>3.8544436228623571E-3</c:v>
                </c:pt>
                <c:pt idx="197">
                  <c:v>3.9016408917137329E-3</c:v>
                </c:pt>
                <c:pt idx="198">
                  <c:v>3.4611330491008921E-3</c:v>
                </c:pt>
                <c:pt idx="199">
                  <c:v>3.3982033572990578E-3</c:v>
                </c:pt>
                <c:pt idx="200">
                  <c:v>3.6027248556550194E-3</c:v>
                </c:pt>
                <c:pt idx="201">
                  <c:v>3.7915139310605228E-3</c:v>
                </c:pt>
                <c:pt idx="202">
                  <c:v>3.6027248556550194E-3</c:v>
                </c:pt>
                <c:pt idx="203">
                  <c:v>3.6656545474568537E-3</c:v>
                </c:pt>
                <c:pt idx="204">
                  <c:v>3.7915139310605228E-3</c:v>
                </c:pt>
                <c:pt idx="205">
                  <c:v>3.4768654720513507E-3</c:v>
                </c:pt>
                <c:pt idx="206">
                  <c:v>3.3667385113981406E-3</c:v>
                </c:pt>
                <c:pt idx="207">
                  <c:v>3.2094142818935543E-3</c:v>
                </c:pt>
                <c:pt idx="208">
                  <c:v>2.941963091735758E-3</c:v>
                </c:pt>
                <c:pt idx="209">
                  <c:v>2.6902443245284207E-3</c:v>
                </c:pt>
                <c:pt idx="210">
                  <c:v>2.6745119015779621E-3</c:v>
                </c:pt>
                <c:pt idx="211">
                  <c:v>2.5801173638752106E-3</c:v>
                </c:pt>
                <c:pt idx="212">
                  <c:v>2.3126661737174143E-3</c:v>
                </c:pt>
                <c:pt idx="213">
                  <c:v>2.155341944212828E-3</c:v>
                </c:pt>
                <c:pt idx="214">
                  <c:v>1.8249610622531975E-3</c:v>
                </c:pt>
                <c:pt idx="215">
                  <c:v>2.155341944212828E-3</c:v>
                </c:pt>
                <c:pt idx="216">
                  <c:v>1.9036231770054907E-3</c:v>
                </c:pt>
                <c:pt idx="217">
                  <c:v>1.9193555999559493E-3</c:v>
                </c:pt>
                <c:pt idx="218">
                  <c:v>1.809228639302739E-3</c:v>
                </c:pt>
                <c:pt idx="219">
                  <c:v>1.6991016786495289E-3</c:v>
                </c:pt>
                <c:pt idx="220">
                  <c:v>1.7305665245504461E-3</c:v>
                </c:pt>
                <c:pt idx="221">
                  <c:v>1.6676368327486115E-3</c:v>
                </c:pt>
                <c:pt idx="222">
                  <c:v>1.9193555999559493E-3</c:v>
                </c:pt>
                <c:pt idx="223">
                  <c:v>1.7777637934018218E-3</c:v>
                </c:pt>
                <c:pt idx="224">
                  <c:v>1.7148341015999875E-3</c:v>
                </c:pt>
                <c:pt idx="225">
                  <c:v>1.6519044097981529E-3</c:v>
                </c:pt>
                <c:pt idx="226">
                  <c:v>1.9508204458568664E-3</c:v>
                </c:pt>
                <c:pt idx="227">
                  <c:v>2.1868067901137456E-3</c:v>
                </c:pt>
                <c:pt idx="228">
                  <c:v>1.8878907540550321E-3</c:v>
                </c:pt>
                <c:pt idx="229">
                  <c:v>1.6361719868476943E-3</c:v>
                </c:pt>
                <c:pt idx="230">
                  <c:v>1.9822852917577836E-3</c:v>
                </c:pt>
                <c:pt idx="231">
                  <c:v>2.0924122524109937E-3</c:v>
                </c:pt>
                <c:pt idx="232">
                  <c:v>2.3755958655192486E-3</c:v>
                </c:pt>
                <c:pt idx="233">
                  <c:v>2.9104982458348408E-3</c:v>
                </c:pt>
                <c:pt idx="234">
                  <c:v>2.4227931343706243E-3</c:v>
                </c:pt>
                <c:pt idx="235">
                  <c:v>2.155341944212828E-3</c:v>
                </c:pt>
                <c:pt idx="236">
                  <c:v>2.548652517974293E-3</c:v>
                </c:pt>
                <c:pt idx="237">
                  <c:v>2.9262306687852994E-3</c:v>
                </c:pt>
                <c:pt idx="238">
                  <c:v>2.6115822097761278E-3</c:v>
                </c:pt>
                <c:pt idx="239">
                  <c:v>2.4857228261724587E-3</c:v>
                </c:pt>
                <c:pt idx="240">
                  <c:v>2.7846388622311722E-3</c:v>
                </c:pt>
                <c:pt idx="241">
                  <c:v>3.1150197441908029E-3</c:v>
                </c:pt>
                <c:pt idx="242">
                  <c:v>2.7846388622311722E-3</c:v>
                </c:pt>
                <c:pt idx="243">
                  <c:v>2.8003712851816308E-3</c:v>
                </c:pt>
                <c:pt idx="244">
                  <c:v>2.6745119015779621E-3</c:v>
                </c:pt>
                <c:pt idx="245">
                  <c:v>2.5014552491229173E-3</c:v>
                </c:pt>
                <c:pt idx="246">
                  <c:v>2.753174016330255E-3</c:v>
                </c:pt>
                <c:pt idx="247">
                  <c:v>3.0363576294385099E-3</c:v>
                </c:pt>
                <c:pt idx="248">
                  <c:v>2.7689064392807136E-3</c:v>
                </c:pt>
                <c:pt idx="249">
                  <c:v>2.957695514686217E-3</c:v>
                </c:pt>
                <c:pt idx="250">
                  <c:v>3.6656545474568537E-3</c:v>
                </c:pt>
                <c:pt idx="251">
                  <c:v>3.9803030064660258E-3</c:v>
                </c:pt>
                <c:pt idx="252">
                  <c:v>3.9960354294164844E-3</c:v>
                </c:pt>
                <c:pt idx="253">
                  <c:v>4.6410647703852871E-3</c:v>
                </c:pt>
                <c:pt idx="254">
                  <c:v>6.0255179900256441E-3</c:v>
                </c:pt>
              </c:numCache>
            </c:numRef>
          </c:val>
          <c:smooth val="0"/>
        </c:ser>
        <c:ser>
          <c:idx val="2"/>
          <c:order val="2"/>
          <c:spPr>
            <a:ln w="20311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F$1:$F$255</c:f>
              <c:numCache>
                <c:formatCode>General</c:formatCode>
                <c:ptCount val="255"/>
                <c:pt idx="0">
                  <c:v>1.1407339808356691E-4</c:v>
                </c:pt>
                <c:pt idx="1">
                  <c:v>5.5407079069161075E-4</c:v>
                </c:pt>
                <c:pt idx="2">
                  <c:v>3.2592399452447687E-4</c:v>
                </c:pt>
                <c:pt idx="3">
                  <c:v>3.0962779479825307E-4</c:v>
                </c:pt>
                <c:pt idx="4">
                  <c:v>6.5184798904895382E-5</c:v>
                </c:pt>
                <c:pt idx="5">
                  <c:v>4.8888599178671533E-5</c:v>
                </c:pt>
                <c:pt idx="6">
                  <c:v>1.3036959780979076E-4</c:v>
                </c:pt>
                <c:pt idx="7">
                  <c:v>8.1480998631119217E-5</c:v>
                </c:pt>
                <c:pt idx="8">
                  <c:v>1.9555439671468613E-4</c:v>
                </c:pt>
                <c:pt idx="9">
                  <c:v>8.1480998631119217E-5</c:v>
                </c:pt>
                <c:pt idx="10">
                  <c:v>4.8888599178671533E-5</c:v>
                </c:pt>
                <c:pt idx="11">
                  <c:v>6.5184798904895382E-5</c:v>
                </c:pt>
                <c:pt idx="12">
                  <c:v>6.5184798904895382E-5</c:v>
                </c:pt>
                <c:pt idx="13">
                  <c:v>4.8888599178671533E-5</c:v>
                </c:pt>
                <c:pt idx="14">
                  <c:v>3.2592399452447691E-5</c:v>
                </c:pt>
                <c:pt idx="15">
                  <c:v>8.1480998631119217E-5</c:v>
                </c:pt>
                <c:pt idx="16">
                  <c:v>9.7777198357343066E-5</c:v>
                </c:pt>
                <c:pt idx="17">
                  <c:v>1.9555439671468613E-4</c:v>
                </c:pt>
                <c:pt idx="18">
                  <c:v>5.7036699041783454E-4</c:v>
                </c:pt>
                <c:pt idx="19">
                  <c:v>2.2325793624926667E-3</c:v>
                </c:pt>
                <c:pt idx="20">
                  <c:v>3.0147969493514114E-3</c:v>
                </c:pt>
                <c:pt idx="21">
                  <c:v>2.9659083501727395E-3</c:v>
                </c:pt>
                <c:pt idx="22">
                  <c:v>2.721465354279382E-3</c:v>
                </c:pt>
                <c:pt idx="23">
                  <c:v>2.5422071572909198E-3</c:v>
                </c:pt>
                <c:pt idx="24">
                  <c:v>2.7703539534580535E-3</c:v>
                </c:pt>
                <c:pt idx="25">
                  <c:v>3.4059057427807834E-3</c:v>
                </c:pt>
                <c:pt idx="26">
                  <c:v>4.2044195293657518E-3</c:v>
                </c:pt>
                <c:pt idx="27">
                  <c:v>5.5081155074636597E-3</c:v>
                </c:pt>
                <c:pt idx="28">
                  <c:v>7.1703278795384913E-3</c:v>
                </c:pt>
                <c:pt idx="29">
                  <c:v>1.0038459031353888E-2</c:v>
                </c:pt>
                <c:pt idx="30">
                  <c:v>1.3428068574408447E-2</c:v>
                </c:pt>
                <c:pt idx="31">
                  <c:v>1.7029528713903917E-2</c:v>
                </c:pt>
                <c:pt idx="32">
                  <c:v>2.0500619255589596E-2</c:v>
                </c:pt>
                <c:pt idx="33">
                  <c:v>2.1038393846554985E-2</c:v>
                </c:pt>
                <c:pt idx="34">
                  <c:v>1.9783586467635748E-2</c:v>
                </c:pt>
                <c:pt idx="35">
                  <c:v>1.7730265302131544E-2</c:v>
                </c:pt>
                <c:pt idx="36">
                  <c:v>1.466657975360146E-2</c:v>
                </c:pt>
                <c:pt idx="37">
                  <c:v>1.1505117006714034E-2</c:v>
                </c:pt>
                <c:pt idx="38">
                  <c:v>8.7836516524346514E-3</c:v>
                </c:pt>
                <c:pt idx="39">
                  <c:v>7.3169936770745066E-3</c:v>
                </c:pt>
                <c:pt idx="40">
                  <c:v>6.9747734828238053E-3</c:v>
                </c:pt>
                <c:pt idx="41">
                  <c:v>5.3125611107489737E-3</c:v>
                </c:pt>
                <c:pt idx="42">
                  <c:v>5.2147839123916299E-3</c:v>
                </c:pt>
                <c:pt idx="43">
                  <c:v>4.9214523173196009E-3</c:v>
                </c:pt>
                <c:pt idx="44">
                  <c:v>4.8725637181409294E-3</c:v>
                </c:pt>
                <c:pt idx="45">
                  <c:v>4.4488625252591093E-3</c:v>
                </c:pt>
                <c:pt idx="46">
                  <c:v>4.8236751189622579E-3</c:v>
                </c:pt>
                <c:pt idx="47">
                  <c:v>4.6933055211524676E-3</c:v>
                </c:pt>
                <c:pt idx="48">
                  <c:v>4.5629359233426764E-3</c:v>
                </c:pt>
                <c:pt idx="49">
                  <c:v>4.1718271299133044E-3</c:v>
                </c:pt>
                <c:pt idx="50">
                  <c:v>5.0681181148556154E-3</c:v>
                </c:pt>
                <c:pt idx="51">
                  <c:v>4.7910827195098106E-3</c:v>
                </c:pt>
                <c:pt idx="52">
                  <c:v>5.1984877126654066E-3</c:v>
                </c:pt>
                <c:pt idx="53">
                  <c:v>5.5733003063685544E-3</c:v>
                </c:pt>
                <c:pt idx="54">
                  <c:v>5.0029333159507207E-3</c:v>
                </c:pt>
                <c:pt idx="55">
                  <c:v>5.035525715403168E-3</c:v>
                </c:pt>
                <c:pt idx="56">
                  <c:v>5.9481129000717031E-3</c:v>
                </c:pt>
                <c:pt idx="57">
                  <c:v>5.4429307085587641E-3</c:v>
                </c:pt>
                <c:pt idx="58">
                  <c:v>5.6221889055472268E-3</c:v>
                </c:pt>
                <c:pt idx="59">
                  <c:v>6.2251482954175088E-3</c:v>
                </c:pt>
                <c:pt idx="60">
                  <c:v>5.6221889055472268E-3</c:v>
                </c:pt>
                <c:pt idx="61">
                  <c:v>4.530343523890229E-3</c:v>
                </c:pt>
                <c:pt idx="62">
                  <c:v>3.9110879342937228E-3</c:v>
                </c:pt>
                <c:pt idx="63">
                  <c:v>3.6992373378528128E-3</c:v>
                </c:pt>
                <c:pt idx="64">
                  <c:v>3.0799817482563066E-3</c:v>
                </c:pt>
                <c:pt idx="65">
                  <c:v>3.3407209438758882E-3</c:v>
                </c:pt>
                <c:pt idx="66">
                  <c:v>2.5422071572909198E-3</c:v>
                </c:pt>
                <c:pt idx="67">
                  <c:v>2.8681311518153965E-3</c:v>
                </c:pt>
                <c:pt idx="68">
                  <c:v>2.8355387523629491E-3</c:v>
                </c:pt>
                <c:pt idx="69">
                  <c:v>2.5747995567433676E-3</c:v>
                </c:pt>
                <c:pt idx="70">
                  <c:v>2.721465354279382E-3</c:v>
                </c:pt>
                <c:pt idx="71">
                  <c:v>2.8355387523629491E-3</c:v>
                </c:pt>
                <c:pt idx="72">
                  <c:v>2.7377615540056057E-3</c:v>
                </c:pt>
                <c:pt idx="73">
                  <c:v>2.4281337592073527E-3</c:v>
                </c:pt>
                <c:pt idx="74">
                  <c:v>2.6562805553744869E-3</c:v>
                </c:pt>
                <c:pt idx="75">
                  <c:v>2.3629489603024575E-3</c:v>
                </c:pt>
                <c:pt idx="76">
                  <c:v>2.1185059644090996E-3</c:v>
                </c:pt>
                <c:pt idx="77">
                  <c:v>2.1673945635877715E-3</c:v>
                </c:pt>
                <c:pt idx="78">
                  <c:v>2.6399843556482627E-3</c:v>
                </c:pt>
                <c:pt idx="79">
                  <c:v>1.9881363665993092E-3</c:v>
                </c:pt>
                <c:pt idx="80">
                  <c:v>2.4607261586598005E-3</c:v>
                </c:pt>
                <c:pt idx="81">
                  <c:v>1.8088781696108467E-3</c:v>
                </c:pt>
                <c:pt idx="82">
                  <c:v>2.1510983638615474E-3</c:v>
                </c:pt>
                <c:pt idx="83">
                  <c:v>2.1673945635877715E-3</c:v>
                </c:pt>
                <c:pt idx="84">
                  <c:v>2.1022097646828759E-3</c:v>
                </c:pt>
                <c:pt idx="85">
                  <c:v>1.8577667687895182E-3</c:v>
                </c:pt>
                <c:pt idx="86">
                  <c:v>2.0696173652304281E-3</c:v>
                </c:pt>
                <c:pt idx="87">
                  <c:v>2.2488755622188904E-3</c:v>
                </c:pt>
                <c:pt idx="88">
                  <c:v>2.0533211655042044E-3</c:v>
                </c:pt>
                <c:pt idx="89">
                  <c:v>1.6296199726223844E-3</c:v>
                </c:pt>
                <c:pt idx="90">
                  <c:v>2.216283162766443E-3</c:v>
                </c:pt>
                <c:pt idx="91">
                  <c:v>2.1836907633139952E-3</c:v>
                </c:pt>
                <c:pt idx="92">
                  <c:v>1.9555439671468614E-3</c:v>
                </c:pt>
                <c:pt idx="93">
                  <c:v>2.1999869630402189E-3</c:v>
                </c:pt>
                <c:pt idx="94">
                  <c:v>2.6073919561958149E-3</c:v>
                </c:pt>
                <c:pt idx="95">
                  <c:v>2.2814679616713382E-3</c:v>
                </c:pt>
                <c:pt idx="96">
                  <c:v>2.1348021641353237E-3</c:v>
                </c:pt>
                <c:pt idx="97">
                  <c:v>1.7762857701583991E-3</c:v>
                </c:pt>
                <c:pt idx="98">
                  <c:v>2.4281337592073527E-3</c:v>
                </c:pt>
                <c:pt idx="99">
                  <c:v>2.5747995567433676E-3</c:v>
                </c:pt>
                <c:pt idx="100">
                  <c:v>2.6399843556482627E-3</c:v>
                </c:pt>
                <c:pt idx="101">
                  <c:v>2.8518349520891728E-3</c:v>
                </c:pt>
                <c:pt idx="102">
                  <c:v>2.8844273515416206E-3</c:v>
                </c:pt>
                <c:pt idx="103">
                  <c:v>3.1614627468874259E-3</c:v>
                </c:pt>
                <c:pt idx="104">
                  <c:v>3.2592399452447689E-3</c:v>
                </c:pt>
                <c:pt idx="105">
                  <c:v>3.4547943419594549E-3</c:v>
                </c:pt>
                <c:pt idx="106">
                  <c:v>3.4873867414119027E-3</c:v>
                </c:pt>
                <c:pt idx="107">
                  <c:v>3.3896095430545597E-3</c:v>
                </c:pt>
                <c:pt idx="108">
                  <c:v>3.5851639397692456E-3</c:v>
                </c:pt>
                <c:pt idx="109">
                  <c:v>4.1881233296395277E-3</c:v>
                </c:pt>
                <c:pt idx="110">
                  <c:v>4.1392347304608562E-3</c:v>
                </c:pt>
                <c:pt idx="111">
                  <c:v>3.9925689329248417E-3</c:v>
                </c:pt>
                <c:pt idx="112">
                  <c:v>3.7644221367577079E-3</c:v>
                </c:pt>
                <c:pt idx="113">
                  <c:v>4.4162701258066619E-3</c:v>
                </c:pt>
                <c:pt idx="114">
                  <c:v>4.0251613323772899E-3</c:v>
                </c:pt>
                <c:pt idx="115">
                  <c:v>4.0903461312821847E-3</c:v>
                </c:pt>
                <c:pt idx="116">
                  <c:v>4.2370119288181992E-3</c:v>
                </c:pt>
                <c:pt idx="117">
                  <c:v>4.5629359233426764E-3</c:v>
                </c:pt>
                <c:pt idx="118">
                  <c:v>4.4162701258066619E-3</c:v>
                </c:pt>
                <c:pt idx="119">
                  <c:v>4.8399713186884821E-3</c:v>
                </c:pt>
                <c:pt idx="120">
                  <c:v>4.1392347304608562E-3</c:v>
                </c:pt>
                <c:pt idx="121">
                  <c:v>4.5140473241640049E-3</c:v>
                </c:pt>
                <c:pt idx="122">
                  <c:v>3.9110879342937228E-3</c:v>
                </c:pt>
                <c:pt idx="123">
                  <c:v>4.3673815266279904E-3</c:v>
                </c:pt>
                <c:pt idx="124">
                  <c:v>4.5792321230689005E-3</c:v>
                </c:pt>
                <c:pt idx="125">
                  <c:v>4.7584903200573623E-3</c:v>
                </c:pt>
                <c:pt idx="126">
                  <c:v>4.530343523890229E-3</c:v>
                </c:pt>
                <c:pt idx="127">
                  <c:v>4.3510853269017663E-3</c:v>
                </c:pt>
                <c:pt idx="128">
                  <c:v>4.9540447167720492E-3</c:v>
                </c:pt>
                <c:pt idx="129">
                  <c:v>4.6933055211524676E-3</c:v>
                </c:pt>
                <c:pt idx="130">
                  <c:v>5.133302913760511E-3</c:v>
                </c:pt>
                <c:pt idx="131">
                  <c:v>5.6710775047258983E-3</c:v>
                </c:pt>
                <c:pt idx="132">
                  <c:v>6.0784824978814943E-3</c:v>
                </c:pt>
                <c:pt idx="133">
                  <c:v>5.6710775047258983E-3</c:v>
                </c:pt>
                <c:pt idx="134">
                  <c:v>5.1821915129391825E-3</c:v>
                </c:pt>
                <c:pt idx="135">
                  <c:v>5.8503357017143601E-3</c:v>
                </c:pt>
                <c:pt idx="136">
                  <c:v>5.736262303630793E-3</c:v>
                </c:pt>
                <c:pt idx="137">
                  <c:v>5.8503357017143601E-3</c:v>
                </c:pt>
                <c:pt idx="138">
                  <c:v>5.8829281011668075E-3</c:v>
                </c:pt>
                <c:pt idx="139">
                  <c:v>5.6547813049996742E-3</c:v>
                </c:pt>
                <c:pt idx="140">
                  <c:v>6.1925558959650606E-3</c:v>
                </c:pt>
                <c:pt idx="141">
                  <c:v>6.5999608891206566E-3</c:v>
                </c:pt>
                <c:pt idx="142">
                  <c:v>6.8118114855615667E-3</c:v>
                </c:pt>
                <c:pt idx="143">
                  <c:v>6.4044064924059707E-3</c:v>
                </c:pt>
                <c:pt idx="144">
                  <c:v>6.3881102926797474E-3</c:v>
                </c:pt>
                <c:pt idx="145">
                  <c:v>6.2251482954175088E-3</c:v>
                </c:pt>
                <c:pt idx="146">
                  <c:v>5.7525585033570172E-3</c:v>
                </c:pt>
                <c:pt idx="147">
                  <c:v>5.9644090997979272E-3</c:v>
                </c:pt>
                <c:pt idx="148">
                  <c:v>5.035525715403168E-3</c:v>
                </c:pt>
                <c:pt idx="149">
                  <c:v>5.6058927058210027E-3</c:v>
                </c:pt>
                <c:pt idx="150">
                  <c:v>5.0518219151293921E-3</c:v>
                </c:pt>
                <c:pt idx="151">
                  <c:v>4.9703409164982724E-3</c:v>
                </c:pt>
                <c:pt idx="152">
                  <c:v>4.9703409164982724E-3</c:v>
                </c:pt>
                <c:pt idx="153">
                  <c:v>5.4918193077374356E-3</c:v>
                </c:pt>
                <c:pt idx="154">
                  <c:v>4.4488625252591093E-3</c:v>
                </c:pt>
                <c:pt idx="155">
                  <c:v>4.8888599178671535E-3</c:v>
                </c:pt>
                <c:pt idx="156">
                  <c:v>4.334789127175543E-3</c:v>
                </c:pt>
                <c:pt idx="157">
                  <c:v>5.3940421093800926E-3</c:v>
                </c:pt>
                <c:pt idx="158">
                  <c:v>4.3184929274493189E-3</c:v>
                </c:pt>
                <c:pt idx="159">
                  <c:v>4.8236751189622579E-3</c:v>
                </c:pt>
                <c:pt idx="160">
                  <c:v>5.3777459096538685E-3</c:v>
                </c:pt>
                <c:pt idx="161">
                  <c:v>4.8725637181409294E-3</c:v>
                </c:pt>
                <c:pt idx="162">
                  <c:v>5.2473763118440781E-3</c:v>
                </c:pt>
                <c:pt idx="163">
                  <c:v>4.937748517045825E-3</c:v>
                </c:pt>
                <c:pt idx="164">
                  <c:v>5.1984877126654066E-3</c:v>
                </c:pt>
                <c:pt idx="165">
                  <c:v>5.3777459096538685E-3</c:v>
                </c:pt>
                <c:pt idx="166">
                  <c:v>4.530343523890229E-3</c:v>
                </c:pt>
                <c:pt idx="167">
                  <c:v>4.4651587249853334E-3</c:v>
                </c:pt>
                <c:pt idx="168">
                  <c:v>5.1007105143080636E-3</c:v>
                </c:pt>
                <c:pt idx="169">
                  <c:v>5.2636725115703022E-3</c:v>
                </c:pt>
                <c:pt idx="170">
                  <c:v>4.6770093214262435E-3</c:v>
                </c:pt>
                <c:pt idx="171">
                  <c:v>4.0251613323772899E-3</c:v>
                </c:pt>
                <c:pt idx="172">
                  <c:v>4.1881233296395277E-3</c:v>
                </c:pt>
                <c:pt idx="173">
                  <c:v>3.9925689329248417E-3</c:v>
                </c:pt>
                <c:pt idx="174">
                  <c:v>3.9925689329248417E-3</c:v>
                </c:pt>
                <c:pt idx="175">
                  <c:v>3.471090541685679E-3</c:v>
                </c:pt>
                <c:pt idx="176">
                  <c:v>3.6340525389479171E-3</c:v>
                </c:pt>
                <c:pt idx="177">
                  <c:v>3.1940551463398737E-3</c:v>
                </c:pt>
                <c:pt idx="178">
                  <c:v>3.1777589466136496E-3</c:v>
                </c:pt>
                <c:pt idx="179">
                  <c:v>3.6014601394954698E-3</c:v>
                </c:pt>
                <c:pt idx="180">
                  <c:v>3.373313343328336E-3</c:v>
                </c:pt>
                <c:pt idx="181">
                  <c:v>3.1614627468874259E-3</c:v>
                </c:pt>
                <c:pt idx="182">
                  <c:v>3.3081285444234404E-3</c:v>
                </c:pt>
                <c:pt idx="183">
                  <c:v>3.4222019425070075E-3</c:v>
                </c:pt>
                <c:pt idx="184">
                  <c:v>2.5747995567433676E-3</c:v>
                </c:pt>
                <c:pt idx="185">
                  <c:v>2.9822045498989636E-3</c:v>
                </c:pt>
                <c:pt idx="186">
                  <c:v>2.5422071572909198E-3</c:v>
                </c:pt>
                <c:pt idx="187">
                  <c:v>2.6399843556482627E-3</c:v>
                </c:pt>
                <c:pt idx="188">
                  <c:v>2.7051691545531584E-3</c:v>
                </c:pt>
                <c:pt idx="189">
                  <c:v>2.6725767551007105E-3</c:v>
                </c:pt>
                <c:pt idx="190">
                  <c:v>2.2651717619451145E-3</c:v>
                </c:pt>
                <c:pt idx="191">
                  <c:v>2.4444299589335768E-3</c:v>
                </c:pt>
                <c:pt idx="192">
                  <c:v>2.411837559481129E-3</c:v>
                </c:pt>
                <c:pt idx="193">
                  <c:v>2.5585033570171434E-3</c:v>
                </c:pt>
                <c:pt idx="194">
                  <c:v>2.1348021641353237E-3</c:v>
                </c:pt>
                <c:pt idx="195">
                  <c:v>2.0044325663255329E-3</c:v>
                </c:pt>
                <c:pt idx="196">
                  <c:v>2.1185059644090996E-3</c:v>
                </c:pt>
                <c:pt idx="197">
                  <c:v>2.0370249657779807E-3</c:v>
                </c:pt>
                <c:pt idx="198">
                  <c:v>2.216283162766443E-3</c:v>
                </c:pt>
                <c:pt idx="199">
                  <c:v>2.0207287660517566E-3</c:v>
                </c:pt>
                <c:pt idx="200">
                  <c:v>1.7925819698846228E-3</c:v>
                </c:pt>
                <c:pt idx="201">
                  <c:v>1.9066553679681897E-3</c:v>
                </c:pt>
                <c:pt idx="202">
                  <c:v>2.0370249657779807E-3</c:v>
                </c:pt>
                <c:pt idx="203">
                  <c:v>1.7925819698846228E-3</c:v>
                </c:pt>
                <c:pt idx="204">
                  <c:v>1.7273971709797274E-3</c:v>
                </c:pt>
                <c:pt idx="205">
                  <c:v>1.9881363665993092E-3</c:v>
                </c:pt>
                <c:pt idx="206">
                  <c:v>1.8740629685157421E-3</c:v>
                </c:pt>
                <c:pt idx="207">
                  <c:v>1.890359168241966E-3</c:v>
                </c:pt>
                <c:pt idx="208">
                  <c:v>1.8088781696108467E-3</c:v>
                </c:pt>
                <c:pt idx="209">
                  <c:v>2.0044325663255329E-3</c:v>
                </c:pt>
                <c:pt idx="210">
                  <c:v>2.0533211655042044E-3</c:v>
                </c:pt>
                <c:pt idx="211">
                  <c:v>2.0533211655042044E-3</c:v>
                </c:pt>
                <c:pt idx="212">
                  <c:v>1.8577667687895182E-3</c:v>
                </c:pt>
                <c:pt idx="213">
                  <c:v>1.890359168241966E-3</c:v>
                </c:pt>
                <c:pt idx="214">
                  <c:v>2.2977641613975623E-3</c:v>
                </c:pt>
                <c:pt idx="215">
                  <c:v>2.0696173652304281E-3</c:v>
                </c:pt>
                <c:pt idx="216">
                  <c:v>2.2488755622188904E-3</c:v>
                </c:pt>
                <c:pt idx="217">
                  <c:v>2.1022097646828759E-3</c:v>
                </c:pt>
                <c:pt idx="218">
                  <c:v>2.216283162766443E-3</c:v>
                </c:pt>
                <c:pt idx="219">
                  <c:v>2.0207287660517566E-3</c:v>
                </c:pt>
                <c:pt idx="220">
                  <c:v>2.1999869630402189E-3</c:v>
                </c:pt>
                <c:pt idx="221">
                  <c:v>2.2977641613975623E-3</c:v>
                </c:pt>
                <c:pt idx="222">
                  <c:v>2.5747995567433676E-3</c:v>
                </c:pt>
                <c:pt idx="223">
                  <c:v>2.6725767551007105E-3</c:v>
                </c:pt>
                <c:pt idx="224">
                  <c:v>2.8518349520891728E-3</c:v>
                </c:pt>
                <c:pt idx="225">
                  <c:v>2.2488755622188904E-3</c:v>
                </c:pt>
                <c:pt idx="226">
                  <c:v>2.6236881559220391E-3</c:v>
                </c:pt>
                <c:pt idx="227">
                  <c:v>2.4933185581122483E-3</c:v>
                </c:pt>
                <c:pt idx="228">
                  <c:v>2.6562805553744869E-3</c:v>
                </c:pt>
                <c:pt idx="229">
                  <c:v>2.9333159507202921E-3</c:v>
                </c:pt>
                <c:pt idx="230">
                  <c:v>2.5747995567433676E-3</c:v>
                </c:pt>
                <c:pt idx="231">
                  <c:v>2.6073919561958149E-3</c:v>
                </c:pt>
                <c:pt idx="232">
                  <c:v>2.9333159507202921E-3</c:v>
                </c:pt>
                <c:pt idx="233">
                  <c:v>3.1451665471612022E-3</c:v>
                </c:pt>
                <c:pt idx="234">
                  <c:v>3.0799817482563066E-3</c:v>
                </c:pt>
                <c:pt idx="235">
                  <c:v>3.2592399452447689E-3</c:v>
                </c:pt>
                <c:pt idx="236">
                  <c:v>3.7318297373052606E-3</c:v>
                </c:pt>
                <c:pt idx="237">
                  <c:v>3.2592399452447689E-3</c:v>
                </c:pt>
                <c:pt idx="238">
                  <c:v>3.5362753405905742E-3</c:v>
                </c:pt>
                <c:pt idx="239">
                  <c:v>3.9599765334723943E-3</c:v>
                </c:pt>
                <c:pt idx="240">
                  <c:v>3.7155335375790364E-3</c:v>
                </c:pt>
                <c:pt idx="241">
                  <c:v>4.0903461312821847E-3</c:v>
                </c:pt>
                <c:pt idx="242">
                  <c:v>4.1392347304608562E-3</c:v>
                </c:pt>
                <c:pt idx="243">
                  <c:v>3.4547943419594549E-3</c:v>
                </c:pt>
                <c:pt idx="244">
                  <c:v>3.7970145362101557E-3</c:v>
                </c:pt>
                <c:pt idx="245">
                  <c:v>3.4547943419594549E-3</c:v>
                </c:pt>
                <c:pt idx="246">
                  <c:v>3.6177563392216935E-3</c:v>
                </c:pt>
                <c:pt idx="247">
                  <c:v>3.0147969493514114E-3</c:v>
                </c:pt>
                <c:pt idx="248">
                  <c:v>3.6992373378528128E-3</c:v>
                </c:pt>
                <c:pt idx="249">
                  <c:v>3.5036829411381268E-3</c:v>
                </c:pt>
                <c:pt idx="250">
                  <c:v>3.471090541685679E-3</c:v>
                </c:pt>
                <c:pt idx="251">
                  <c:v>4.0088651326510658E-3</c:v>
                </c:pt>
                <c:pt idx="252">
                  <c:v>4.7584903200573623E-3</c:v>
                </c:pt>
                <c:pt idx="253">
                  <c:v>6.8607000847402382E-3</c:v>
                </c:pt>
                <c:pt idx="254">
                  <c:v>1.271103578645459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9374976"/>
        <c:axId val="139376512"/>
      </c:lineChart>
      <c:catAx>
        <c:axId val="139374976"/>
        <c:scaling>
          <c:orientation val="minMax"/>
        </c:scaling>
        <c:delete val="1"/>
        <c:axPos val="b"/>
        <c:majorTickMark val="out"/>
        <c:minorTickMark val="none"/>
        <c:tickLblPos val="nextTo"/>
        <c:crossAx val="139376512"/>
        <c:crosses val="autoZero"/>
        <c:auto val="1"/>
        <c:lblAlgn val="ctr"/>
        <c:lblOffset val="100"/>
        <c:noMultiLvlLbl val="0"/>
      </c:catAx>
      <c:valAx>
        <c:axId val="13937651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39374976"/>
        <c:crosses val="autoZero"/>
        <c:crossBetween val="between"/>
      </c:valAx>
      <c:spPr>
        <a:noFill/>
        <a:ln w="1354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426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"/>
          <c:y val="0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8557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2.9876227059325651E-4</c:v>
                </c:pt>
                <c:pt idx="1">
                  <c:v>2.4896855882771372E-4</c:v>
                </c:pt>
                <c:pt idx="2">
                  <c:v>4.9793711765542754E-5</c:v>
                </c:pt>
                <c:pt idx="3">
                  <c:v>6.4020486555697818E-5</c:v>
                </c:pt>
                <c:pt idx="4">
                  <c:v>8.5360648740930424E-5</c:v>
                </c:pt>
                <c:pt idx="5">
                  <c:v>1.0670081092616303E-4</c:v>
                </c:pt>
                <c:pt idx="6">
                  <c:v>9.2474036136007973E-5</c:v>
                </c:pt>
                <c:pt idx="7">
                  <c:v>1.209275857163181E-4</c:v>
                </c:pt>
                <c:pt idx="8">
                  <c:v>5.6907099160620283E-5</c:v>
                </c:pt>
                <c:pt idx="9">
                  <c:v>7.1133873950775353E-5</c:v>
                </c:pt>
                <c:pt idx="10">
                  <c:v>2.8453549580310141E-5</c:v>
                </c:pt>
                <c:pt idx="11">
                  <c:v>5.6907099160620283E-5</c:v>
                </c:pt>
                <c:pt idx="12">
                  <c:v>1.5649452269170578E-4</c:v>
                </c:pt>
                <c:pt idx="13">
                  <c:v>3.3432920756864415E-4</c:v>
                </c:pt>
                <c:pt idx="14">
                  <c:v>6.757718025323659E-4</c:v>
                </c:pt>
                <c:pt idx="15">
                  <c:v>1.0741214966567079E-3</c:v>
                </c:pt>
                <c:pt idx="16">
                  <c:v>1.4226774790155072E-3</c:v>
                </c:pt>
                <c:pt idx="17">
                  <c:v>1.6076255512875231E-3</c:v>
                </c:pt>
                <c:pt idx="18">
                  <c:v>1.5862853891022903E-3</c:v>
                </c:pt>
                <c:pt idx="19">
                  <c:v>1.6360791008678331E-3</c:v>
                </c:pt>
                <c:pt idx="20">
                  <c:v>1.7214397496087637E-3</c:v>
                </c:pt>
                <c:pt idx="21">
                  <c:v>1.6289657134727557E-3</c:v>
                </c:pt>
                <c:pt idx="22">
                  <c:v>2.1980367050789588E-3</c:v>
                </c:pt>
                <c:pt idx="23">
                  <c:v>2.8666951202162469E-3</c:v>
                </c:pt>
                <c:pt idx="24">
                  <c:v>4.2893725992317541E-3</c:v>
                </c:pt>
                <c:pt idx="25">
                  <c:v>5.0433916631099727E-3</c:v>
                </c:pt>
                <c:pt idx="26">
                  <c:v>5.285246834542609E-3</c:v>
                </c:pt>
                <c:pt idx="27">
                  <c:v>5.5057618437900123E-3</c:v>
                </c:pt>
                <c:pt idx="28">
                  <c:v>5.832977663963579E-3</c:v>
                </c:pt>
                <c:pt idx="29">
                  <c:v>6.9213259354104426E-3</c:v>
                </c:pt>
                <c:pt idx="30">
                  <c:v>8.0523545312277713E-3</c:v>
                </c:pt>
                <c:pt idx="31">
                  <c:v>9.1620429648598661E-3</c:v>
                </c:pt>
                <c:pt idx="32">
                  <c:v>8.8775074690567637E-3</c:v>
                </c:pt>
                <c:pt idx="33">
                  <c:v>8.4435908379570344E-3</c:v>
                </c:pt>
                <c:pt idx="34">
                  <c:v>8.6569924598093612E-3</c:v>
                </c:pt>
                <c:pt idx="35">
                  <c:v>7.3339024043249388E-3</c:v>
                </c:pt>
                <c:pt idx="36">
                  <c:v>7.1774078816332337E-3</c:v>
                </c:pt>
                <c:pt idx="37">
                  <c:v>6.8857589984350548E-3</c:v>
                </c:pt>
                <c:pt idx="38">
                  <c:v>5.9254517000995877E-3</c:v>
                </c:pt>
                <c:pt idx="39">
                  <c:v>5.7333902404324939E-3</c:v>
                </c:pt>
                <c:pt idx="40">
                  <c:v>5.8614312135438886E-3</c:v>
                </c:pt>
                <c:pt idx="41">
                  <c:v>6.0606060606060606E-3</c:v>
                </c:pt>
                <c:pt idx="42">
                  <c:v>6.5443164034713324E-3</c:v>
                </c:pt>
                <c:pt idx="43">
                  <c:v>6.4020486555697821E-3</c:v>
                </c:pt>
                <c:pt idx="44">
                  <c:v>6.7363778631384262E-3</c:v>
                </c:pt>
                <c:pt idx="45">
                  <c:v>6.7363778631384262E-3</c:v>
                </c:pt>
                <c:pt idx="46">
                  <c:v>7.4406032152511022E-3</c:v>
                </c:pt>
                <c:pt idx="47">
                  <c:v>7.2343149807938536E-3</c:v>
                </c:pt>
                <c:pt idx="48">
                  <c:v>7.084933845497225E-3</c:v>
                </c:pt>
                <c:pt idx="49">
                  <c:v>6.6794707639778062E-3</c:v>
                </c:pt>
                <c:pt idx="50">
                  <c:v>6.2455541328780761E-3</c:v>
                </c:pt>
                <c:pt idx="51">
                  <c:v>5.911224925309432E-3</c:v>
                </c:pt>
                <c:pt idx="52">
                  <c:v>5.263906672357376E-3</c:v>
                </c:pt>
                <c:pt idx="53">
                  <c:v>4.8228766538625685E-3</c:v>
                </c:pt>
                <c:pt idx="54">
                  <c:v>5.3990610328638498E-3</c:v>
                </c:pt>
                <c:pt idx="55">
                  <c:v>5.3137003841229186E-3</c:v>
                </c:pt>
                <c:pt idx="56">
                  <c:v>5.10741214966567E-3</c:v>
                </c:pt>
                <c:pt idx="57">
                  <c:v>5.2710200597524542E-3</c:v>
                </c:pt>
                <c:pt idx="58">
                  <c:v>5.0433916631099727E-3</c:v>
                </c:pt>
                <c:pt idx="59">
                  <c:v>4.9295774647887328E-3</c:v>
                </c:pt>
                <c:pt idx="60">
                  <c:v>5.3919476454687724E-3</c:v>
                </c:pt>
                <c:pt idx="61">
                  <c:v>5.0007113387395075E-3</c:v>
                </c:pt>
                <c:pt idx="62">
                  <c:v>5.4915350689998576E-3</c:v>
                </c:pt>
                <c:pt idx="63">
                  <c:v>5.0789586000853605E-3</c:v>
                </c:pt>
                <c:pt idx="64">
                  <c:v>4.9509176269739649E-3</c:v>
                </c:pt>
                <c:pt idx="65">
                  <c:v>5.0931853748755153E-3</c:v>
                </c:pt>
                <c:pt idx="66">
                  <c:v>5.8614312135438886E-3</c:v>
                </c:pt>
                <c:pt idx="67">
                  <c:v>6.110399772371604E-3</c:v>
                </c:pt>
                <c:pt idx="68">
                  <c:v>6.1317399345568362E-3</c:v>
                </c:pt>
                <c:pt idx="69">
                  <c:v>6.1601934841371466E-3</c:v>
                </c:pt>
                <c:pt idx="70">
                  <c:v>6.1032863849765249E-3</c:v>
                </c:pt>
                <c:pt idx="71">
                  <c:v>5.7831839521980365E-3</c:v>
                </c:pt>
                <c:pt idx="72">
                  <c:v>5.4630815194195471E-3</c:v>
                </c:pt>
                <c:pt idx="73">
                  <c:v>5.5057618437900123E-3</c:v>
                </c:pt>
                <c:pt idx="74">
                  <c:v>4.9011239152084224E-3</c:v>
                </c:pt>
                <c:pt idx="75">
                  <c:v>5.7191634656423391E-3</c:v>
                </c:pt>
                <c:pt idx="76">
                  <c:v>5.6551429790866409E-3</c:v>
                </c:pt>
                <c:pt idx="77">
                  <c:v>6.1886470337174562E-3</c:v>
                </c:pt>
                <c:pt idx="78">
                  <c:v>6.6723573765827288E-3</c:v>
                </c:pt>
                <c:pt idx="79">
                  <c:v>6.6794707639778062E-3</c:v>
                </c:pt>
                <c:pt idx="80">
                  <c:v>7.6113245127329629E-3</c:v>
                </c:pt>
                <c:pt idx="81">
                  <c:v>7.7749324228197463E-3</c:v>
                </c:pt>
                <c:pt idx="82">
                  <c:v>7.7962725850049793E-3</c:v>
                </c:pt>
                <c:pt idx="83">
                  <c:v>7.1205007824726128E-3</c:v>
                </c:pt>
                <c:pt idx="84">
                  <c:v>6.4660691421254803E-3</c:v>
                </c:pt>
                <c:pt idx="85">
                  <c:v>5.0860719874804379E-3</c:v>
                </c:pt>
                <c:pt idx="86">
                  <c:v>4.268032437046522E-3</c:v>
                </c:pt>
                <c:pt idx="87">
                  <c:v>4.01195049082373E-3</c:v>
                </c:pt>
                <c:pt idx="88">
                  <c:v>3.0658699672784181E-3</c:v>
                </c:pt>
                <c:pt idx="89">
                  <c:v>2.7457675344999288E-3</c:v>
                </c:pt>
                <c:pt idx="90">
                  <c:v>2.6959738227343862E-3</c:v>
                </c:pt>
                <c:pt idx="91">
                  <c:v>2.5110257504623703E-3</c:v>
                </c:pt>
                <c:pt idx="92">
                  <c:v>2.2122634798691135E-3</c:v>
                </c:pt>
                <c:pt idx="93">
                  <c:v>1.9277279840660122E-3</c:v>
                </c:pt>
                <c:pt idx="94">
                  <c:v>1.9063878218807794E-3</c:v>
                </c:pt>
                <c:pt idx="95">
                  <c:v>1.8423673353250816E-3</c:v>
                </c:pt>
                <c:pt idx="96">
                  <c:v>1.7996870109546167E-3</c:v>
                </c:pt>
                <c:pt idx="97">
                  <c:v>1.7783468487693839E-3</c:v>
                </c:pt>
                <c:pt idx="98">
                  <c:v>1.6218523260776781E-3</c:v>
                </c:pt>
                <c:pt idx="99">
                  <c:v>1.6787594252382985E-3</c:v>
                </c:pt>
                <c:pt idx="100">
                  <c:v>1.7641200739792289E-3</c:v>
                </c:pt>
                <c:pt idx="101">
                  <c:v>1.9206145966709346E-3</c:v>
                </c:pt>
                <c:pt idx="102">
                  <c:v>1.8139137857447717E-3</c:v>
                </c:pt>
                <c:pt idx="103">
                  <c:v>1.5578318395219803E-3</c:v>
                </c:pt>
                <c:pt idx="104">
                  <c:v>1.6716460378432209E-3</c:v>
                </c:pt>
                <c:pt idx="105">
                  <c:v>1.6360791008678331E-3</c:v>
                </c:pt>
                <c:pt idx="106">
                  <c:v>1.4582444159908948E-3</c:v>
                </c:pt>
                <c:pt idx="107">
                  <c:v>1.5507184521269027E-3</c:v>
                </c:pt>
                <c:pt idx="108">
                  <c:v>1.394223929435197E-3</c:v>
                </c:pt>
                <c:pt idx="109">
                  <c:v>1.315976668089344E-3</c:v>
                </c:pt>
                <c:pt idx="110">
                  <c:v>1.486697965571205E-3</c:v>
                </c:pt>
                <c:pt idx="111">
                  <c:v>1.5720586143121353E-3</c:v>
                </c:pt>
                <c:pt idx="112">
                  <c:v>1.5080381277564375E-3</c:v>
                </c:pt>
                <c:pt idx="113">
                  <c:v>1.5151515151515152E-3</c:v>
                </c:pt>
                <c:pt idx="114">
                  <c:v>1.6645326504481435E-3</c:v>
                </c:pt>
                <c:pt idx="115">
                  <c:v>1.4582444159908948E-3</c:v>
                </c:pt>
                <c:pt idx="116">
                  <c:v>1.6360791008678331E-3</c:v>
                </c:pt>
                <c:pt idx="117">
                  <c:v>1.6218523260776781E-3</c:v>
                </c:pt>
                <c:pt idx="118">
                  <c:v>1.47247119078105E-3</c:v>
                </c:pt>
                <c:pt idx="119">
                  <c:v>1.6574192630530659E-3</c:v>
                </c:pt>
                <c:pt idx="120">
                  <c:v>1.6431924882629107E-3</c:v>
                </c:pt>
                <c:pt idx="121">
                  <c:v>1.5222649025465925E-3</c:v>
                </c:pt>
                <c:pt idx="122">
                  <c:v>1.3230900554844216E-3</c:v>
                </c:pt>
                <c:pt idx="123">
                  <c:v>1.5649452269170579E-3</c:v>
                </c:pt>
                <c:pt idx="124">
                  <c:v>1.47247119078105E-3</c:v>
                </c:pt>
                <c:pt idx="125">
                  <c:v>1.4084507042253522E-3</c:v>
                </c:pt>
                <c:pt idx="126">
                  <c:v>1.6574192630530659E-3</c:v>
                </c:pt>
                <c:pt idx="127">
                  <c:v>1.5080381277564375E-3</c:v>
                </c:pt>
                <c:pt idx="128">
                  <c:v>1.4582444159908948E-3</c:v>
                </c:pt>
                <c:pt idx="129">
                  <c:v>1.3728837672499644E-3</c:v>
                </c:pt>
                <c:pt idx="130">
                  <c:v>1.315976668089344E-3</c:v>
                </c:pt>
                <c:pt idx="131">
                  <c:v>1.3657703798548868E-3</c:v>
                </c:pt>
                <c:pt idx="132">
                  <c:v>1.5862853891022903E-3</c:v>
                </c:pt>
                <c:pt idx="133">
                  <c:v>1.3302034428794992E-3</c:v>
                </c:pt>
                <c:pt idx="134">
                  <c:v>1.4297908664105848E-3</c:v>
                </c:pt>
                <c:pt idx="135">
                  <c:v>1.4297908664105848E-3</c:v>
                </c:pt>
                <c:pt idx="136">
                  <c:v>1.3728837672499644E-3</c:v>
                </c:pt>
                <c:pt idx="137">
                  <c:v>1.3302034428794992E-3</c:v>
                </c:pt>
                <c:pt idx="138">
                  <c:v>1.3302034428794992E-3</c:v>
                </c:pt>
                <c:pt idx="139">
                  <c:v>1.209275857163181E-3</c:v>
                </c:pt>
                <c:pt idx="140">
                  <c:v>1.2732963437188788E-3</c:v>
                </c:pt>
                <c:pt idx="141">
                  <c:v>1.1665955327927159E-3</c:v>
                </c:pt>
                <c:pt idx="142">
                  <c:v>1.315976668089344E-3</c:v>
                </c:pt>
                <c:pt idx="143">
                  <c:v>1.394223929435197E-3</c:v>
                </c:pt>
                <c:pt idx="144">
                  <c:v>1.3444302176696544E-3</c:v>
                </c:pt>
                <c:pt idx="145">
                  <c:v>1.4582444159908948E-3</c:v>
                </c:pt>
                <c:pt idx="146">
                  <c:v>1.2946365059041116E-3</c:v>
                </c:pt>
                <c:pt idx="147">
                  <c:v>1.1523687580025606E-3</c:v>
                </c:pt>
                <c:pt idx="148">
                  <c:v>1.2590695689287238E-3</c:v>
                </c:pt>
                <c:pt idx="149">
                  <c:v>1.2946365059041116E-3</c:v>
                </c:pt>
                <c:pt idx="150">
                  <c:v>1.4511310285958172E-3</c:v>
                </c:pt>
                <c:pt idx="151">
                  <c:v>1.1381419832124057E-3</c:v>
                </c:pt>
                <c:pt idx="152">
                  <c:v>1.287523118509034E-3</c:v>
                </c:pt>
                <c:pt idx="153">
                  <c:v>1.1665955327927159E-3</c:v>
                </c:pt>
                <c:pt idx="154">
                  <c:v>1.3657703798548868E-3</c:v>
                </c:pt>
                <c:pt idx="155">
                  <c:v>1.3871105420401194E-3</c:v>
                </c:pt>
                <c:pt idx="156">
                  <c:v>1.4226774790155072E-3</c:v>
                </c:pt>
                <c:pt idx="157">
                  <c:v>1.3515436050647318E-3</c:v>
                </c:pt>
                <c:pt idx="158">
                  <c:v>1.195049082373026E-3</c:v>
                </c:pt>
                <c:pt idx="159">
                  <c:v>1.3515436050647318E-3</c:v>
                </c:pt>
                <c:pt idx="160">
                  <c:v>1.3302034428794992E-3</c:v>
                </c:pt>
                <c:pt idx="161">
                  <c:v>1.2732963437188788E-3</c:v>
                </c:pt>
                <c:pt idx="162">
                  <c:v>1.394223929435197E-3</c:v>
                </c:pt>
                <c:pt idx="163">
                  <c:v>1.3515436050647318E-3</c:v>
                </c:pt>
                <c:pt idx="164">
                  <c:v>1.6005121638924455E-3</c:v>
                </c:pt>
                <c:pt idx="165">
                  <c:v>1.4511310285958172E-3</c:v>
                </c:pt>
                <c:pt idx="166">
                  <c:v>1.3586569924598094E-3</c:v>
                </c:pt>
                <c:pt idx="167">
                  <c:v>1.6218523260776781E-3</c:v>
                </c:pt>
                <c:pt idx="168">
                  <c:v>1.4440176412007398E-3</c:v>
                </c:pt>
                <c:pt idx="169">
                  <c:v>1.4226774790155072E-3</c:v>
                </c:pt>
                <c:pt idx="170">
                  <c:v>1.3088632806942666E-3</c:v>
                </c:pt>
                <c:pt idx="171">
                  <c:v>1.3444302176696544E-3</c:v>
                </c:pt>
                <c:pt idx="172">
                  <c:v>1.4938113529662826E-3</c:v>
                </c:pt>
                <c:pt idx="173">
                  <c:v>1.4084507042253522E-3</c:v>
                </c:pt>
                <c:pt idx="174">
                  <c:v>1.5933987764973681E-3</c:v>
                </c:pt>
                <c:pt idx="175">
                  <c:v>1.3871105420401194E-3</c:v>
                </c:pt>
                <c:pt idx="176">
                  <c:v>1.3657703798548868E-3</c:v>
                </c:pt>
                <c:pt idx="177">
                  <c:v>1.2021624697681034E-3</c:v>
                </c:pt>
                <c:pt idx="178">
                  <c:v>1.2519561815336462E-3</c:v>
                </c:pt>
                <c:pt idx="179">
                  <c:v>1.379997154645042E-3</c:v>
                </c:pt>
                <c:pt idx="180">
                  <c:v>1.1594821453976382E-3</c:v>
                </c:pt>
                <c:pt idx="181">
                  <c:v>1.1452553706074833E-3</c:v>
                </c:pt>
                <c:pt idx="182">
                  <c:v>1.1025750462370181E-3</c:v>
                </c:pt>
                <c:pt idx="183">
                  <c:v>1.1523687580025606E-3</c:v>
                </c:pt>
                <c:pt idx="184">
                  <c:v>9.9587423531085489E-4</c:v>
                </c:pt>
                <c:pt idx="185">
                  <c:v>1.1665955327927159E-3</c:v>
                </c:pt>
                <c:pt idx="186">
                  <c:v>1.2732963437188788E-3</c:v>
                </c:pt>
                <c:pt idx="187">
                  <c:v>9.8876084791577751E-4</c:v>
                </c:pt>
                <c:pt idx="188">
                  <c:v>1.0456679470763977E-3</c:v>
                </c:pt>
                <c:pt idx="189">
                  <c:v>9.816474605206999E-4</c:v>
                </c:pt>
                <c:pt idx="190">
                  <c:v>1.0670081092616305E-3</c:v>
                </c:pt>
                <c:pt idx="191">
                  <c:v>1.1381419832124057E-3</c:v>
                </c:pt>
                <c:pt idx="192">
                  <c:v>9.7453407312562241E-4</c:v>
                </c:pt>
                <c:pt idx="193">
                  <c:v>1.0527813344714753E-3</c:v>
                </c:pt>
                <c:pt idx="194">
                  <c:v>1.0385545596813203E-3</c:v>
                </c:pt>
                <c:pt idx="195">
                  <c:v>9.9587423531085489E-4</c:v>
                </c:pt>
                <c:pt idx="196">
                  <c:v>1.0670081092616305E-3</c:v>
                </c:pt>
                <c:pt idx="197">
                  <c:v>9.9587423531085489E-4</c:v>
                </c:pt>
                <c:pt idx="198">
                  <c:v>9.4608052354531221E-4</c:v>
                </c:pt>
                <c:pt idx="199">
                  <c:v>8.2515293782899405E-4</c:v>
                </c:pt>
                <c:pt idx="200">
                  <c:v>7.6113245127329627E-4</c:v>
                </c:pt>
                <c:pt idx="201">
                  <c:v>8.8206003698961444E-4</c:v>
                </c:pt>
                <c:pt idx="202">
                  <c:v>8.7494664959453683E-4</c:v>
                </c:pt>
                <c:pt idx="203">
                  <c:v>8.8206003698961444E-4</c:v>
                </c:pt>
                <c:pt idx="204">
                  <c:v>8.6071987480438184E-4</c:v>
                </c:pt>
                <c:pt idx="205">
                  <c:v>6.9711196471759849E-4</c:v>
                </c:pt>
                <c:pt idx="206">
                  <c:v>6.1886470337174562E-4</c:v>
                </c:pt>
                <c:pt idx="207">
                  <c:v>7.6824583866837387E-4</c:v>
                </c:pt>
                <c:pt idx="208">
                  <c:v>7.8958600085360646E-4</c:v>
                </c:pt>
                <c:pt idx="209">
                  <c:v>7.1133873950775359E-4</c:v>
                </c:pt>
                <c:pt idx="210">
                  <c:v>7.0422535211267609E-4</c:v>
                </c:pt>
                <c:pt idx="211">
                  <c:v>8.1092616303883906E-4</c:v>
                </c:pt>
                <c:pt idx="212">
                  <c:v>7.3979228908806378E-4</c:v>
                </c:pt>
                <c:pt idx="213">
                  <c:v>7.1133873950775359E-4</c:v>
                </c:pt>
                <c:pt idx="214">
                  <c:v>6.8288518992744339E-4</c:v>
                </c:pt>
                <c:pt idx="215">
                  <c:v>5.9752454118651302E-4</c:v>
                </c:pt>
                <c:pt idx="216">
                  <c:v>6.8288518992744339E-4</c:v>
                </c:pt>
                <c:pt idx="217">
                  <c:v>6.1175131597666812E-4</c:v>
                </c:pt>
                <c:pt idx="218">
                  <c:v>5.5484421681604773E-4</c:v>
                </c:pt>
                <c:pt idx="219">
                  <c:v>5.1927727984066015E-4</c:v>
                </c:pt>
                <c:pt idx="220">
                  <c:v>5.6195760421112533E-4</c:v>
                </c:pt>
                <c:pt idx="221">
                  <c:v>4.3391663109972967E-4</c:v>
                </c:pt>
                <c:pt idx="222">
                  <c:v>4.4103001849480722E-4</c:v>
                </c:pt>
                <c:pt idx="223">
                  <c:v>4.837103428652724E-4</c:v>
                </c:pt>
                <c:pt idx="224">
                  <c:v>4.837103428652724E-4</c:v>
                </c:pt>
                <c:pt idx="225">
                  <c:v>5.4061744202589274E-4</c:v>
                </c:pt>
                <c:pt idx="226">
                  <c:v>3.9123630672926448E-4</c:v>
                </c:pt>
                <c:pt idx="227">
                  <c:v>4.1968985630957463E-4</c:v>
                </c:pt>
                <c:pt idx="228">
                  <c:v>4.6237018068003987E-4</c:v>
                </c:pt>
                <c:pt idx="229">
                  <c:v>4.1968985630957463E-4</c:v>
                </c:pt>
                <c:pt idx="230">
                  <c:v>3.6278275714895429E-4</c:v>
                </c:pt>
                <c:pt idx="231">
                  <c:v>2.418551714326362E-4</c:v>
                </c:pt>
                <c:pt idx="232">
                  <c:v>3.8412291933418694E-4</c:v>
                </c:pt>
                <c:pt idx="233">
                  <c:v>3.414425949637217E-4</c:v>
                </c:pt>
                <c:pt idx="234">
                  <c:v>2.5608194622279127E-4</c:v>
                </c:pt>
                <c:pt idx="235">
                  <c:v>3.2721582017356665E-4</c:v>
                </c:pt>
                <c:pt idx="236">
                  <c:v>3.7700953193910939E-4</c:v>
                </c:pt>
                <c:pt idx="237">
                  <c:v>3.4855598235879925E-4</c:v>
                </c:pt>
                <c:pt idx="238">
                  <c:v>3.6278275714895429E-4</c:v>
                </c:pt>
                <c:pt idx="239">
                  <c:v>2.8453549580310141E-4</c:v>
                </c:pt>
                <c:pt idx="240">
                  <c:v>3.5566936975387679E-4</c:v>
                </c:pt>
                <c:pt idx="241">
                  <c:v>3.2010243277848916E-4</c:v>
                </c:pt>
                <c:pt idx="242">
                  <c:v>2.9164888319817896E-4</c:v>
                </c:pt>
                <c:pt idx="243">
                  <c:v>2.9164888319817896E-4</c:v>
                </c:pt>
                <c:pt idx="244">
                  <c:v>2.7030872101294637E-4</c:v>
                </c:pt>
                <c:pt idx="245">
                  <c:v>3.2010243277848916E-4</c:v>
                </c:pt>
                <c:pt idx="246">
                  <c:v>2.8453549580310141E-4</c:v>
                </c:pt>
                <c:pt idx="247">
                  <c:v>3.4855598235879925E-4</c:v>
                </c:pt>
                <c:pt idx="248">
                  <c:v>2.7742210840802386E-4</c:v>
                </c:pt>
                <c:pt idx="249">
                  <c:v>2.7742210840802386E-4</c:v>
                </c:pt>
                <c:pt idx="250">
                  <c:v>2.7742210840802386E-4</c:v>
                </c:pt>
                <c:pt idx="251">
                  <c:v>3.0587565798833406E-4</c:v>
                </c:pt>
                <c:pt idx="252">
                  <c:v>3.9834969412434203E-4</c:v>
                </c:pt>
                <c:pt idx="253">
                  <c:v>3.6989614454403189E-4</c:v>
                </c:pt>
                <c:pt idx="254">
                  <c:v>4.837103428652724E-4</c:v>
                </c:pt>
              </c:numCache>
            </c:numRef>
          </c:val>
          <c:smooth val="0"/>
        </c:ser>
        <c:ser>
          <c:idx val="1"/>
          <c:order val="1"/>
          <c:spPr>
            <a:ln w="18557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8557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8.9633845740151483E-5</c:v>
                </c:pt>
                <c:pt idx="1">
                  <c:v>4.3920584412674221E-4</c:v>
                </c:pt>
                <c:pt idx="2">
                  <c:v>1.2548738403621206E-4</c:v>
                </c:pt>
                <c:pt idx="3">
                  <c:v>8.0670461166136324E-5</c:v>
                </c:pt>
                <c:pt idx="4">
                  <c:v>8.9633845740151489E-6</c:v>
                </c:pt>
                <c:pt idx="5">
                  <c:v>5.3780307444090887E-5</c:v>
                </c:pt>
                <c:pt idx="6">
                  <c:v>1.2548738403621206E-4</c:v>
                </c:pt>
                <c:pt idx="7">
                  <c:v>7.1707076592121192E-5</c:v>
                </c:pt>
                <c:pt idx="8">
                  <c:v>5.3780307444090887E-5</c:v>
                </c:pt>
                <c:pt idx="9">
                  <c:v>4.4816922870075741E-5</c:v>
                </c:pt>
                <c:pt idx="10">
                  <c:v>5.3780307444090887E-5</c:v>
                </c:pt>
                <c:pt idx="11">
                  <c:v>4.4816922870075741E-5</c:v>
                </c:pt>
                <c:pt idx="12">
                  <c:v>3.5853538296060596E-5</c:v>
                </c:pt>
                <c:pt idx="13">
                  <c:v>8.9633845740151489E-6</c:v>
                </c:pt>
                <c:pt idx="14">
                  <c:v>4.4816922870075741E-5</c:v>
                </c:pt>
                <c:pt idx="15">
                  <c:v>8.0670461166136324E-5</c:v>
                </c:pt>
                <c:pt idx="16">
                  <c:v>1.3445076861022721E-4</c:v>
                </c:pt>
                <c:pt idx="17">
                  <c:v>3.6749876753462105E-4</c:v>
                </c:pt>
                <c:pt idx="18">
                  <c:v>1.0218258414377269E-3</c:v>
                </c:pt>
                <c:pt idx="19">
                  <c:v>1.4879218392865148E-3</c:v>
                </c:pt>
                <c:pt idx="20">
                  <c:v>1.6044458387487115E-3</c:v>
                </c:pt>
                <c:pt idx="21">
                  <c:v>1.4789584547124995E-3</c:v>
                </c:pt>
                <c:pt idx="22">
                  <c:v>1.3713978398243176E-3</c:v>
                </c:pt>
                <c:pt idx="23">
                  <c:v>1.5058486084345449E-3</c:v>
                </c:pt>
                <c:pt idx="24">
                  <c:v>2.0167615291534083E-3</c:v>
                </c:pt>
                <c:pt idx="25">
                  <c:v>2.3215166046699231E-3</c:v>
                </c:pt>
                <c:pt idx="26">
                  <c:v>3.0116972168690898E-3</c:v>
                </c:pt>
                <c:pt idx="27">
                  <c:v>3.0385873705911352E-3</c:v>
                </c:pt>
                <c:pt idx="28">
                  <c:v>3.4598664455698473E-3</c:v>
                </c:pt>
                <c:pt idx="29">
                  <c:v>4.4279119795634829E-3</c:v>
                </c:pt>
                <c:pt idx="30">
                  <c:v>5.1808362837807553E-3</c:v>
                </c:pt>
                <c:pt idx="31">
                  <c:v>6.588087661901134E-3</c:v>
                </c:pt>
                <c:pt idx="32">
                  <c:v>9.4922242638820417E-3</c:v>
                </c:pt>
                <c:pt idx="33">
                  <c:v>1.1374535024425224E-2</c:v>
                </c:pt>
                <c:pt idx="34">
                  <c:v>1.1921301483440146E-2</c:v>
                </c:pt>
                <c:pt idx="35">
                  <c:v>1.184063102227401E-2</c:v>
                </c:pt>
                <c:pt idx="36">
                  <c:v>9.617711647918253E-3</c:v>
                </c:pt>
                <c:pt idx="37">
                  <c:v>8.1297898086317381E-3</c:v>
                </c:pt>
                <c:pt idx="38">
                  <c:v>6.8032088916774973E-3</c:v>
                </c:pt>
                <c:pt idx="39">
                  <c:v>5.9068704342759822E-3</c:v>
                </c:pt>
                <c:pt idx="40">
                  <c:v>5.1539461300587099E-3</c:v>
                </c:pt>
                <c:pt idx="41">
                  <c:v>4.8940079774122706E-3</c:v>
                </c:pt>
                <c:pt idx="42">
                  <c:v>4.0693765966028769E-3</c:v>
                </c:pt>
                <c:pt idx="43">
                  <c:v>3.9349258279926498E-3</c:v>
                </c:pt>
                <c:pt idx="44">
                  <c:v>3.9797427508627258E-3</c:v>
                </c:pt>
                <c:pt idx="45">
                  <c:v>3.9438892125666647E-3</c:v>
                </c:pt>
                <c:pt idx="46">
                  <c:v>3.8721821359745442E-3</c:v>
                </c:pt>
                <c:pt idx="47">
                  <c:v>3.7287679827903014E-3</c:v>
                </c:pt>
                <c:pt idx="48">
                  <c:v>3.7825482902343927E-3</c:v>
                </c:pt>
                <c:pt idx="49">
                  <c:v>3.2985255232375744E-3</c:v>
                </c:pt>
                <c:pt idx="50">
                  <c:v>3.2626719849415142E-3</c:v>
                </c:pt>
                <c:pt idx="51">
                  <c:v>3.0654775243131806E-3</c:v>
                </c:pt>
                <c:pt idx="52">
                  <c:v>3.2985255232375744E-3</c:v>
                </c:pt>
                <c:pt idx="53">
                  <c:v>3.092367678035226E-3</c:v>
                </c:pt>
                <c:pt idx="54">
                  <c:v>3.1730381392013627E-3</c:v>
                </c:pt>
                <c:pt idx="55">
                  <c:v>3.567427060458029E-3</c:v>
                </c:pt>
                <c:pt idx="56">
                  <c:v>3.1999282929234076E-3</c:v>
                </c:pt>
                <c:pt idx="57">
                  <c:v>3.0296239860171199E-3</c:v>
                </c:pt>
                <c:pt idx="58">
                  <c:v>2.6979787567785593E-3</c:v>
                </c:pt>
                <c:pt idx="59">
                  <c:v>3.0027338322950745E-3</c:v>
                </c:pt>
                <c:pt idx="60">
                  <c:v>3.1551113700533321E-3</c:v>
                </c:pt>
                <c:pt idx="61">
                  <c:v>3.226818446645453E-3</c:v>
                </c:pt>
                <c:pt idx="62">
                  <c:v>2.4828575270021956E-3</c:v>
                </c:pt>
                <c:pt idx="63">
                  <c:v>2.4470039887061353E-3</c:v>
                </c:pt>
                <c:pt idx="64">
                  <c:v>2.1332855286156052E-3</c:v>
                </c:pt>
                <c:pt idx="65">
                  <c:v>1.5417021467306054E-3</c:v>
                </c:pt>
                <c:pt idx="66">
                  <c:v>1.8374938376731053E-3</c:v>
                </c:pt>
                <c:pt idx="67">
                  <c:v>1.6761529153408326E-3</c:v>
                </c:pt>
                <c:pt idx="68">
                  <c:v>1.4072513781203781E-3</c:v>
                </c:pt>
                <c:pt idx="69">
                  <c:v>1.4879218392865148E-3</c:v>
                </c:pt>
                <c:pt idx="70">
                  <c:v>1.51481199300856E-3</c:v>
                </c:pt>
                <c:pt idx="71">
                  <c:v>1.4251781472684087E-3</c:v>
                </c:pt>
                <c:pt idx="72">
                  <c:v>1.398287993546363E-3</c:v>
                </c:pt>
                <c:pt idx="73">
                  <c:v>1.3713978398243176E-3</c:v>
                </c:pt>
                <c:pt idx="74">
                  <c:v>1.2638372249361358E-3</c:v>
                </c:pt>
                <c:pt idx="75">
                  <c:v>1.2369470712140904E-3</c:v>
                </c:pt>
                <c:pt idx="76">
                  <c:v>1.2907273786581812E-3</c:v>
                </c:pt>
                <c:pt idx="77">
                  <c:v>1.3803612243983329E-3</c:v>
                </c:pt>
                <c:pt idx="78">
                  <c:v>1.1921301483440146E-3</c:v>
                </c:pt>
                <c:pt idx="79">
                  <c:v>1.2638372249361358E-3</c:v>
                </c:pt>
                <c:pt idx="80">
                  <c:v>1.2100569174920449E-3</c:v>
                </c:pt>
                <c:pt idx="81">
                  <c:v>1.4968852238605296E-3</c:v>
                </c:pt>
                <c:pt idx="82">
                  <c:v>1.4789584547124995E-3</c:v>
                </c:pt>
                <c:pt idx="83">
                  <c:v>1.5327387621565903E-3</c:v>
                </c:pt>
                <c:pt idx="84">
                  <c:v>1.084569533455833E-3</c:v>
                </c:pt>
                <c:pt idx="85">
                  <c:v>1.5327387621565903E-3</c:v>
                </c:pt>
                <c:pt idx="86">
                  <c:v>1.2638372249361358E-3</c:v>
                </c:pt>
                <c:pt idx="87">
                  <c:v>1.3265809169542419E-3</c:v>
                </c:pt>
                <c:pt idx="88">
                  <c:v>1.2279836866400753E-3</c:v>
                </c:pt>
                <c:pt idx="89">
                  <c:v>1.6671895307668176E-3</c:v>
                </c:pt>
                <c:pt idx="90">
                  <c:v>1.4251781472684087E-3</c:v>
                </c:pt>
                <c:pt idx="91">
                  <c:v>1.7837135302290145E-3</c:v>
                </c:pt>
                <c:pt idx="92">
                  <c:v>1.8016402993770446E-3</c:v>
                </c:pt>
                <c:pt idx="93">
                  <c:v>1.9002375296912112E-3</c:v>
                </c:pt>
                <c:pt idx="94">
                  <c:v>1.9092009142652265E-3</c:v>
                </c:pt>
                <c:pt idx="95">
                  <c:v>2.1063953748935598E-3</c:v>
                </c:pt>
                <c:pt idx="96">
                  <c:v>2.0346882983014384E-3</c:v>
                </c:pt>
                <c:pt idx="97">
                  <c:v>2.1870658360596961E-3</c:v>
                </c:pt>
                <c:pt idx="98">
                  <c:v>2.2049926052077262E-3</c:v>
                </c:pt>
                <c:pt idx="99">
                  <c:v>2.1422489131896205E-3</c:v>
                </c:pt>
                <c:pt idx="100">
                  <c:v>2.3573701429659842E-3</c:v>
                </c:pt>
                <c:pt idx="101">
                  <c:v>2.3394433738179537E-3</c:v>
                </c:pt>
                <c:pt idx="102">
                  <c:v>2.3573701429659842E-3</c:v>
                </c:pt>
                <c:pt idx="103">
                  <c:v>2.3484067583919689E-3</c:v>
                </c:pt>
                <c:pt idx="104">
                  <c:v>2.2946264509478781E-3</c:v>
                </c:pt>
                <c:pt idx="105">
                  <c:v>2.3484067583919689E-3</c:v>
                </c:pt>
                <c:pt idx="106">
                  <c:v>2.3573701429659842E-3</c:v>
                </c:pt>
                <c:pt idx="107">
                  <c:v>2.3842602966880292E-3</c:v>
                </c:pt>
                <c:pt idx="108">
                  <c:v>2.8593196791108322E-3</c:v>
                </c:pt>
                <c:pt idx="109">
                  <c:v>2.8234661408147715E-3</c:v>
                </c:pt>
                <c:pt idx="110">
                  <c:v>2.9041366019809077E-3</c:v>
                </c:pt>
                <c:pt idx="111">
                  <c:v>2.8234661408147715E-3</c:v>
                </c:pt>
                <c:pt idx="112">
                  <c:v>2.5904181418903776E-3</c:v>
                </c:pt>
                <c:pt idx="113">
                  <c:v>2.7786492179446955E-3</c:v>
                </c:pt>
                <c:pt idx="114">
                  <c:v>2.7965759870927261E-3</c:v>
                </c:pt>
                <c:pt idx="115">
                  <c:v>2.8682830636848474E-3</c:v>
                </c:pt>
                <c:pt idx="116">
                  <c:v>2.7427956796486352E-3</c:v>
                </c:pt>
                <c:pt idx="117">
                  <c:v>3.0296239860171199E-3</c:v>
                </c:pt>
                <c:pt idx="118">
                  <c:v>2.8145027562407562E-3</c:v>
                </c:pt>
                <c:pt idx="119">
                  <c:v>2.8862098328328776E-3</c:v>
                </c:pt>
                <c:pt idx="120">
                  <c:v>2.8772464482588623E-3</c:v>
                </c:pt>
                <c:pt idx="121">
                  <c:v>2.913099986554923E-3</c:v>
                </c:pt>
                <c:pt idx="122">
                  <c:v>2.7607224487966658E-3</c:v>
                </c:pt>
                <c:pt idx="123">
                  <c:v>2.7069421413525746E-3</c:v>
                </c:pt>
                <c:pt idx="124">
                  <c:v>2.4649307578541659E-3</c:v>
                </c:pt>
                <c:pt idx="125">
                  <c:v>2.841392909962802E-3</c:v>
                </c:pt>
                <c:pt idx="126">
                  <c:v>2.8055393716667413E-3</c:v>
                </c:pt>
                <c:pt idx="127">
                  <c:v>2.8503562945368173E-3</c:v>
                </c:pt>
                <c:pt idx="128">
                  <c:v>2.7607224487966658E-3</c:v>
                </c:pt>
                <c:pt idx="129">
                  <c:v>2.9489535248509837E-3</c:v>
                </c:pt>
                <c:pt idx="130">
                  <c:v>2.9937704477210592E-3</c:v>
                </c:pt>
                <c:pt idx="131">
                  <c:v>2.9758436785730295E-3</c:v>
                </c:pt>
                <c:pt idx="132">
                  <c:v>3.3074889078115893E-3</c:v>
                </c:pt>
                <c:pt idx="133">
                  <c:v>3.2178550620714382E-3</c:v>
                </c:pt>
                <c:pt idx="134">
                  <c:v>3.1461479854793168E-3</c:v>
                </c:pt>
                <c:pt idx="135">
                  <c:v>3.226818446645453E-3</c:v>
                </c:pt>
                <c:pt idx="136">
                  <c:v>3.3702325998296958E-3</c:v>
                </c:pt>
                <c:pt idx="137">
                  <c:v>3.6032805987540892E-3</c:v>
                </c:pt>
                <c:pt idx="138">
                  <c:v>3.3612692152556805E-3</c:v>
                </c:pt>
                <c:pt idx="139">
                  <c:v>3.2537086003674989E-3</c:v>
                </c:pt>
                <c:pt idx="140">
                  <c:v>3.6660242907721957E-3</c:v>
                </c:pt>
                <c:pt idx="141">
                  <c:v>3.7556581365123468E-3</c:v>
                </c:pt>
                <c:pt idx="142">
                  <c:v>3.6749876753462106E-3</c:v>
                </c:pt>
                <c:pt idx="143">
                  <c:v>3.7377313673643167E-3</c:v>
                </c:pt>
                <c:pt idx="144">
                  <c:v>3.3164522923856046E-3</c:v>
                </c:pt>
                <c:pt idx="145">
                  <c:v>3.7198045982162861E-3</c:v>
                </c:pt>
                <c:pt idx="146">
                  <c:v>3.4688298301438626E-3</c:v>
                </c:pt>
                <c:pt idx="147">
                  <c:v>3.6032805987540892E-3</c:v>
                </c:pt>
                <c:pt idx="148">
                  <c:v>3.4867565992918923E-3</c:v>
                </c:pt>
                <c:pt idx="149">
                  <c:v>3.4060861381257561E-3</c:v>
                </c:pt>
                <c:pt idx="150">
                  <c:v>2.8234661408147715E-3</c:v>
                </c:pt>
                <c:pt idx="151">
                  <c:v>2.7965759870927261E-3</c:v>
                </c:pt>
                <c:pt idx="152">
                  <c:v>2.4111504504100746E-3</c:v>
                </c:pt>
                <c:pt idx="153">
                  <c:v>2.1153587594675747E-3</c:v>
                </c:pt>
                <c:pt idx="154">
                  <c:v>2.3484067583919689E-3</c:v>
                </c:pt>
                <c:pt idx="155">
                  <c:v>1.5954824541746962E-3</c:v>
                </c:pt>
                <c:pt idx="156">
                  <c:v>2.303589835521893E-3</c:v>
                </c:pt>
                <c:pt idx="157">
                  <c:v>2.1512122977636354E-3</c:v>
                </c:pt>
                <c:pt idx="158">
                  <c:v>1.7926769148030293E-3</c:v>
                </c:pt>
                <c:pt idx="159">
                  <c:v>1.9092009142652265E-3</c:v>
                </c:pt>
                <c:pt idx="160">
                  <c:v>1.9181642988392415E-3</c:v>
                </c:pt>
                <c:pt idx="161">
                  <c:v>2.3484067583919689E-3</c:v>
                </c:pt>
                <c:pt idx="162">
                  <c:v>2.2677362972258323E-3</c:v>
                </c:pt>
                <c:pt idx="163">
                  <c:v>2.1422489131896205E-3</c:v>
                </c:pt>
                <c:pt idx="164">
                  <c:v>2.1870658360596961E-3</c:v>
                </c:pt>
                <c:pt idx="165">
                  <c:v>2.1691390669116659E-3</c:v>
                </c:pt>
                <c:pt idx="166">
                  <c:v>2.2856630663738628E-3</c:v>
                </c:pt>
                <c:pt idx="167">
                  <c:v>2.3304799892439384E-3</c:v>
                </c:pt>
                <c:pt idx="168">
                  <c:v>1.7926769148030293E-3</c:v>
                </c:pt>
                <c:pt idx="169">
                  <c:v>1.9809079908573476E-3</c:v>
                </c:pt>
                <c:pt idx="170">
                  <c:v>2.1153587594675747E-3</c:v>
                </c:pt>
                <c:pt idx="171">
                  <c:v>1.8823107605431811E-3</c:v>
                </c:pt>
                <c:pt idx="172">
                  <c:v>2.1512122977636354E-3</c:v>
                </c:pt>
                <c:pt idx="173">
                  <c:v>1.9360910679872721E-3</c:v>
                </c:pt>
                <c:pt idx="174">
                  <c:v>1.9540178371353022E-3</c:v>
                </c:pt>
                <c:pt idx="175">
                  <c:v>1.6940796844888628E-3</c:v>
                </c:pt>
                <c:pt idx="176">
                  <c:v>1.7747501456549992E-3</c:v>
                </c:pt>
                <c:pt idx="177">
                  <c:v>1.51481199300856E-3</c:v>
                </c:pt>
                <c:pt idx="178">
                  <c:v>1.6313359924707571E-3</c:v>
                </c:pt>
                <c:pt idx="179">
                  <c:v>1.5954824541746962E-3</c:v>
                </c:pt>
                <c:pt idx="180">
                  <c:v>1.4431049164164388E-3</c:v>
                </c:pt>
                <c:pt idx="181">
                  <c:v>1.4968852238605296E-3</c:v>
                </c:pt>
                <c:pt idx="182">
                  <c:v>1.6582261461928023E-3</c:v>
                </c:pt>
                <c:pt idx="183">
                  <c:v>1.5506655313046204E-3</c:v>
                </c:pt>
                <c:pt idx="184">
                  <c:v>1.4879218392865148E-3</c:v>
                </c:pt>
                <c:pt idx="185">
                  <c:v>1.398287993546363E-3</c:v>
                </c:pt>
                <c:pt idx="186">
                  <c:v>1.3086541478062115E-3</c:v>
                </c:pt>
                <c:pt idx="187">
                  <c:v>1.2817639940841663E-3</c:v>
                </c:pt>
                <c:pt idx="188">
                  <c:v>1.1383498408999238E-3</c:v>
                </c:pt>
                <c:pt idx="189">
                  <c:v>1.2010935329180297E-3</c:v>
                </c:pt>
                <c:pt idx="190">
                  <c:v>1.272800609510151E-3</c:v>
                </c:pt>
                <c:pt idx="191">
                  <c:v>1.344507686102272E-3</c:v>
                </c:pt>
                <c:pt idx="192">
                  <c:v>1.3803612243983329E-3</c:v>
                </c:pt>
                <c:pt idx="193">
                  <c:v>1.3624344552503026E-3</c:v>
                </c:pt>
                <c:pt idx="194">
                  <c:v>1.0666427643078026E-3</c:v>
                </c:pt>
                <c:pt idx="195">
                  <c:v>1.0576793797337873E-3</c:v>
                </c:pt>
                <c:pt idx="196">
                  <c:v>1.1024963026038631E-3</c:v>
                </c:pt>
                <c:pt idx="197">
                  <c:v>1.0307892260117419E-3</c:v>
                </c:pt>
                <c:pt idx="198">
                  <c:v>1.3176175323802268E-3</c:v>
                </c:pt>
                <c:pt idx="199">
                  <c:v>1.1114596871778784E-3</c:v>
                </c:pt>
                <c:pt idx="200">
                  <c:v>1.1204230717518934E-3</c:v>
                </c:pt>
                <c:pt idx="201">
                  <c:v>1.0576793797337873E-3</c:v>
                </c:pt>
                <c:pt idx="202">
                  <c:v>1.272800609510151E-3</c:v>
                </c:pt>
                <c:pt idx="203">
                  <c:v>1.0666427643078026E-3</c:v>
                </c:pt>
                <c:pt idx="204">
                  <c:v>1.3086541478062115E-3</c:v>
                </c:pt>
                <c:pt idx="205">
                  <c:v>1.0487159951597723E-3</c:v>
                </c:pt>
                <c:pt idx="206">
                  <c:v>1.1652399946219692E-3</c:v>
                </c:pt>
                <c:pt idx="207">
                  <c:v>1.0128624568637118E-3</c:v>
                </c:pt>
                <c:pt idx="208">
                  <c:v>1.0487159951597723E-3</c:v>
                </c:pt>
                <c:pt idx="209">
                  <c:v>1.2279836866400753E-3</c:v>
                </c:pt>
                <c:pt idx="210">
                  <c:v>1.4251781472684087E-3</c:v>
                </c:pt>
                <c:pt idx="211">
                  <c:v>1.1652399946219692E-3</c:v>
                </c:pt>
                <c:pt idx="212">
                  <c:v>1.1204230717518934E-3</c:v>
                </c:pt>
                <c:pt idx="213">
                  <c:v>1.084569533455833E-3</c:v>
                </c:pt>
                <c:pt idx="214">
                  <c:v>1.1383498408999238E-3</c:v>
                </c:pt>
                <c:pt idx="215">
                  <c:v>1.1114596871778784E-3</c:v>
                </c:pt>
                <c:pt idx="216">
                  <c:v>1.1562766100479541E-3</c:v>
                </c:pt>
                <c:pt idx="217">
                  <c:v>1.1652399946219692E-3</c:v>
                </c:pt>
                <c:pt idx="218">
                  <c:v>1.3176175323802268E-3</c:v>
                </c:pt>
                <c:pt idx="219">
                  <c:v>1.5775556850266661E-3</c:v>
                </c:pt>
                <c:pt idx="220">
                  <c:v>1.3893246089723478E-3</c:v>
                </c:pt>
                <c:pt idx="221">
                  <c:v>1.5954824541746962E-3</c:v>
                </c:pt>
                <c:pt idx="222">
                  <c:v>1.3534710706762873E-3</c:v>
                </c:pt>
                <c:pt idx="223">
                  <c:v>1.6761529153408326E-3</c:v>
                </c:pt>
                <c:pt idx="224">
                  <c:v>1.6134092233227265E-3</c:v>
                </c:pt>
                <c:pt idx="225">
                  <c:v>1.5865190696006813E-3</c:v>
                </c:pt>
                <c:pt idx="226">
                  <c:v>1.6313359924707571E-3</c:v>
                </c:pt>
                <c:pt idx="227">
                  <c:v>1.4431049164164388E-3</c:v>
                </c:pt>
                <c:pt idx="228">
                  <c:v>1.5506655313046204E-3</c:v>
                </c:pt>
                <c:pt idx="229">
                  <c:v>1.7747501456549992E-3</c:v>
                </c:pt>
                <c:pt idx="230">
                  <c:v>1.7568233765069689E-3</c:v>
                </c:pt>
                <c:pt idx="231">
                  <c:v>1.9271276834132568E-3</c:v>
                </c:pt>
                <c:pt idx="232">
                  <c:v>1.7299332227849237E-3</c:v>
                </c:pt>
                <c:pt idx="233">
                  <c:v>1.819567068525075E-3</c:v>
                </c:pt>
                <c:pt idx="234">
                  <c:v>2.007798144579393E-3</c:v>
                </c:pt>
                <c:pt idx="235">
                  <c:v>1.9181642988392415E-3</c:v>
                </c:pt>
                <c:pt idx="236">
                  <c:v>2.3842602966880292E-3</c:v>
                </c:pt>
                <c:pt idx="237">
                  <c:v>2.1512122977636354E-3</c:v>
                </c:pt>
                <c:pt idx="238">
                  <c:v>1.9629812217093175E-3</c:v>
                </c:pt>
                <c:pt idx="239">
                  <c:v>2.5187110652982567E-3</c:v>
                </c:pt>
                <c:pt idx="240">
                  <c:v>2.2856630663738628E-3</c:v>
                </c:pt>
                <c:pt idx="241">
                  <c:v>2.5814547573163624E-3</c:v>
                </c:pt>
                <c:pt idx="242">
                  <c:v>2.4380406041321205E-3</c:v>
                </c:pt>
                <c:pt idx="243">
                  <c:v>2.4828575270021956E-3</c:v>
                </c:pt>
                <c:pt idx="244">
                  <c:v>2.4738941424281807E-3</c:v>
                </c:pt>
                <c:pt idx="245">
                  <c:v>2.4021870658360593E-3</c:v>
                </c:pt>
                <c:pt idx="246">
                  <c:v>2.5007842961502261E-3</c:v>
                </c:pt>
                <c:pt idx="247">
                  <c:v>2.4918209115762108E-3</c:v>
                </c:pt>
                <c:pt idx="248">
                  <c:v>2.5097476807242414E-3</c:v>
                </c:pt>
                <c:pt idx="249">
                  <c:v>2.8951732174068924E-3</c:v>
                </c:pt>
                <c:pt idx="250">
                  <c:v>3.1551113700533321E-3</c:v>
                </c:pt>
                <c:pt idx="251">
                  <c:v>3.4598664455698473E-3</c:v>
                </c:pt>
                <c:pt idx="252">
                  <c:v>3.8452919822524983E-3</c:v>
                </c:pt>
                <c:pt idx="253">
                  <c:v>4.9477882848563614E-3</c:v>
                </c:pt>
                <c:pt idx="254">
                  <c:v>7.7264375028010578E-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9549312"/>
        <c:axId val="139551104"/>
      </c:lineChart>
      <c:catAx>
        <c:axId val="139549312"/>
        <c:scaling>
          <c:orientation val="minMax"/>
        </c:scaling>
        <c:delete val="1"/>
        <c:axPos val="b"/>
        <c:majorTickMark val="out"/>
        <c:minorTickMark val="none"/>
        <c:tickLblPos val="nextTo"/>
        <c:crossAx val="139551104"/>
        <c:crosses val="autoZero"/>
        <c:auto val="1"/>
        <c:lblAlgn val="ctr"/>
        <c:lblOffset val="100"/>
        <c:noMultiLvlLbl val="0"/>
      </c:catAx>
      <c:valAx>
        <c:axId val="13955110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39549312"/>
        <c:crosses val="autoZero"/>
        <c:crossBetween val="between"/>
      </c:valAx>
      <c:spPr>
        <a:noFill/>
        <a:ln w="1237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90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0964360587002098E-3"/>
          <c:y val="2.7932960893854749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21312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4.9793711765542756E-4</c:v>
                </c:pt>
                <c:pt idx="1">
                  <c:v>4.1494759804618959E-4</c:v>
                </c:pt>
                <c:pt idx="2">
                  <c:v>8.2989519609237921E-5</c:v>
                </c:pt>
                <c:pt idx="3">
                  <c:v>1.0670081092616304E-4</c:v>
                </c:pt>
                <c:pt idx="4">
                  <c:v>1.4226774790155071E-4</c:v>
                </c:pt>
                <c:pt idx="5">
                  <c:v>1.778346848769384E-4</c:v>
                </c:pt>
                <c:pt idx="6">
                  <c:v>1.5412339356001329E-4</c:v>
                </c:pt>
                <c:pt idx="7">
                  <c:v>2.0154597619386351E-4</c:v>
                </c:pt>
                <c:pt idx="8">
                  <c:v>9.4845165267700476E-5</c:v>
                </c:pt>
                <c:pt idx="9">
                  <c:v>1.185564565846256E-4</c:v>
                </c:pt>
                <c:pt idx="10">
                  <c:v>4.7422582633850238E-5</c:v>
                </c:pt>
                <c:pt idx="11">
                  <c:v>9.4845165267700476E-5</c:v>
                </c:pt>
                <c:pt idx="12">
                  <c:v>2.608242044861763E-4</c:v>
                </c:pt>
                <c:pt idx="13">
                  <c:v>5.572153459477403E-4</c:v>
                </c:pt>
                <c:pt idx="14">
                  <c:v>1.1262863375539431E-3</c:v>
                </c:pt>
                <c:pt idx="15">
                  <c:v>1.7902024944278466E-3</c:v>
                </c:pt>
                <c:pt idx="16">
                  <c:v>2.371129131692512E-3</c:v>
                </c:pt>
                <c:pt idx="17">
                  <c:v>2.6793759188125385E-3</c:v>
                </c:pt>
                <c:pt idx="18">
                  <c:v>2.6438089818371507E-3</c:v>
                </c:pt>
                <c:pt idx="19">
                  <c:v>2.7267985014463886E-3</c:v>
                </c:pt>
                <c:pt idx="20">
                  <c:v>2.8690662493479394E-3</c:v>
                </c:pt>
                <c:pt idx="21">
                  <c:v>2.7149428557879263E-3</c:v>
                </c:pt>
                <c:pt idx="22">
                  <c:v>3.6633945084649311E-3</c:v>
                </c:pt>
                <c:pt idx="23">
                  <c:v>4.7778252003604117E-3</c:v>
                </c:pt>
                <c:pt idx="24">
                  <c:v>7.1489543320529233E-3</c:v>
                </c:pt>
                <c:pt idx="25">
                  <c:v>8.405652771849955E-3</c:v>
                </c:pt>
                <c:pt idx="26">
                  <c:v>8.8087447242376823E-3</c:v>
                </c:pt>
                <c:pt idx="27">
                  <c:v>9.1762697396500208E-3</c:v>
                </c:pt>
                <c:pt idx="28">
                  <c:v>9.7216294399392993E-3</c:v>
                </c:pt>
                <c:pt idx="29">
                  <c:v>1.1535543225684071E-2</c:v>
                </c:pt>
                <c:pt idx="30">
                  <c:v>1.3420590885379618E-2</c:v>
                </c:pt>
                <c:pt idx="31">
                  <c:v>1.5270071608099777E-2</c:v>
                </c:pt>
                <c:pt idx="32">
                  <c:v>1.4795845781761274E-2</c:v>
                </c:pt>
                <c:pt idx="33">
                  <c:v>1.4072651396595059E-2</c:v>
                </c:pt>
                <c:pt idx="34">
                  <c:v>1.4428320766348935E-2</c:v>
                </c:pt>
                <c:pt idx="35">
                  <c:v>1.2223170673874899E-2</c:v>
                </c:pt>
                <c:pt idx="36">
                  <c:v>1.1962346469388723E-2</c:v>
                </c:pt>
                <c:pt idx="37">
                  <c:v>1.1476264997391758E-2</c:v>
                </c:pt>
                <c:pt idx="38">
                  <c:v>9.8757528334993128E-3</c:v>
                </c:pt>
                <c:pt idx="39">
                  <c:v>9.5556504007208234E-3</c:v>
                </c:pt>
                <c:pt idx="40">
                  <c:v>9.7690520225731485E-3</c:v>
                </c:pt>
                <c:pt idx="41">
                  <c:v>1.0101010101010102E-2</c:v>
                </c:pt>
                <c:pt idx="42">
                  <c:v>1.0907194005785555E-2</c:v>
                </c:pt>
                <c:pt idx="43">
                  <c:v>1.0670081092616303E-2</c:v>
                </c:pt>
                <c:pt idx="44">
                  <c:v>1.1227296438564044E-2</c:v>
                </c:pt>
                <c:pt idx="45">
                  <c:v>1.1227296438564044E-2</c:v>
                </c:pt>
                <c:pt idx="46">
                  <c:v>1.2401005358751837E-2</c:v>
                </c:pt>
                <c:pt idx="47">
                  <c:v>1.2057191634656423E-2</c:v>
                </c:pt>
                <c:pt idx="48">
                  <c:v>1.1808223075828709E-2</c:v>
                </c:pt>
                <c:pt idx="49">
                  <c:v>1.1132451273296344E-2</c:v>
                </c:pt>
                <c:pt idx="50">
                  <c:v>1.0409256888130127E-2</c:v>
                </c:pt>
                <c:pt idx="51">
                  <c:v>9.8520415421823864E-3</c:v>
                </c:pt>
                <c:pt idx="52">
                  <c:v>8.7731777872622936E-3</c:v>
                </c:pt>
                <c:pt idx="53">
                  <c:v>8.0381277564376147E-3</c:v>
                </c:pt>
                <c:pt idx="54">
                  <c:v>8.9984350547730827E-3</c:v>
                </c:pt>
                <c:pt idx="55">
                  <c:v>8.8561673068715315E-3</c:v>
                </c:pt>
                <c:pt idx="56">
                  <c:v>8.5123535827761176E-3</c:v>
                </c:pt>
                <c:pt idx="57">
                  <c:v>8.7850334329207577E-3</c:v>
                </c:pt>
                <c:pt idx="58">
                  <c:v>8.405652771849955E-3</c:v>
                </c:pt>
                <c:pt idx="59">
                  <c:v>8.2159624413145546E-3</c:v>
                </c:pt>
                <c:pt idx="60">
                  <c:v>8.9865794091146204E-3</c:v>
                </c:pt>
                <c:pt idx="61">
                  <c:v>8.3345188978991794E-3</c:v>
                </c:pt>
                <c:pt idx="62">
                  <c:v>9.1525584483330962E-3</c:v>
                </c:pt>
                <c:pt idx="63">
                  <c:v>8.4649310001422683E-3</c:v>
                </c:pt>
                <c:pt idx="64">
                  <c:v>8.2515293782899415E-3</c:v>
                </c:pt>
                <c:pt idx="65">
                  <c:v>8.488642291459193E-3</c:v>
                </c:pt>
                <c:pt idx="66">
                  <c:v>9.7690520225731485E-3</c:v>
                </c:pt>
                <c:pt idx="67">
                  <c:v>1.018399962061934E-2</c:v>
                </c:pt>
                <c:pt idx="68">
                  <c:v>1.0219566557594727E-2</c:v>
                </c:pt>
                <c:pt idx="69">
                  <c:v>1.0266989140228578E-2</c:v>
                </c:pt>
                <c:pt idx="70">
                  <c:v>1.0172143974960876E-2</c:v>
                </c:pt>
                <c:pt idx="71">
                  <c:v>9.6386399203300614E-3</c:v>
                </c:pt>
                <c:pt idx="72">
                  <c:v>9.1051358656992452E-3</c:v>
                </c:pt>
                <c:pt idx="73">
                  <c:v>9.1762697396500208E-3</c:v>
                </c:pt>
                <c:pt idx="74">
                  <c:v>8.1685398586807036E-3</c:v>
                </c:pt>
                <c:pt idx="75">
                  <c:v>9.5319391094038988E-3</c:v>
                </c:pt>
                <c:pt idx="76">
                  <c:v>9.4252382984777346E-3</c:v>
                </c:pt>
                <c:pt idx="77">
                  <c:v>1.0314411722862427E-2</c:v>
                </c:pt>
                <c:pt idx="78">
                  <c:v>1.1120595627637881E-2</c:v>
                </c:pt>
                <c:pt idx="79">
                  <c:v>1.1132451273296344E-2</c:v>
                </c:pt>
                <c:pt idx="80">
                  <c:v>1.2685540854554939E-2</c:v>
                </c:pt>
                <c:pt idx="81">
                  <c:v>1.2958220704699578E-2</c:v>
                </c:pt>
                <c:pt idx="82">
                  <c:v>1.2993787641674966E-2</c:v>
                </c:pt>
                <c:pt idx="83">
                  <c:v>1.1867501304121023E-2</c:v>
                </c:pt>
                <c:pt idx="84">
                  <c:v>1.0776781903542467E-2</c:v>
                </c:pt>
                <c:pt idx="85">
                  <c:v>8.4767866458007306E-3</c:v>
                </c:pt>
                <c:pt idx="86">
                  <c:v>7.1133873950775363E-3</c:v>
                </c:pt>
                <c:pt idx="87">
                  <c:v>6.6865841513728836E-3</c:v>
                </c:pt>
                <c:pt idx="88">
                  <c:v>5.1097832787973634E-3</c:v>
                </c:pt>
                <c:pt idx="89">
                  <c:v>4.5762792241665481E-3</c:v>
                </c:pt>
                <c:pt idx="90">
                  <c:v>4.4932897045573102E-3</c:v>
                </c:pt>
                <c:pt idx="91">
                  <c:v>4.1850429174372841E-3</c:v>
                </c:pt>
                <c:pt idx="92">
                  <c:v>3.6871057997818562E-3</c:v>
                </c:pt>
                <c:pt idx="93">
                  <c:v>3.2128799734433538E-3</c:v>
                </c:pt>
                <c:pt idx="94">
                  <c:v>3.177313036467966E-3</c:v>
                </c:pt>
                <c:pt idx="95">
                  <c:v>3.070612225541803E-3</c:v>
                </c:pt>
                <c:pt idx="96">
                  <c:v>2.9994783515910279E-3</c:v>
                </c:pt>
                <c:pt idx="97">
                  <c:v>2.9639114146156401E-3</c:v>
                </c:pt>
                <c:pt idx="98">
                  <c:v>2.7030872101294636E-3</c:v>
                </c:pt>
                <c:pt idx="99">
                  <c:v>2.7979323753971642E-3</c:v>
                </c:pt>
                <c:pt idx="100">
                  <c:v>2.940200123298715E-3</c:v>
                </c:pt>
                <c:pt idx="101">
                  <c:v>3.201024327784891E-3</c:v>
                </c:pt>
                <c:pt idx="102">
                  <c:v>3.0231896429079529E-3</c:v>
                </c:pt>
                <c:pt idx="103">
                  <c:v>2.5963863992033006E-3</c:v>
                </c:pt>
                <c:pt idx="104">
                  <c:v>2.7860767297387015E-3</c:v>
                </c:pt>
                <c:pt idx="105">
                  <c:v>2.7267985014463886E-3</c:v>
                </c:pt>
                <c:pt idx="106">
                  <c:v>2.4304073599848248E-3</c:v>
                </c:pt>
                <c:pt idx="107">
                  <c:v>2.5845307535448379E-3</c:v>
                </c:pt>
                <c:pt idx="108">
                  <c:v>2.3237065490586619E-3</c:v>
                </c:pt>
                <c:pt idx="109">
                  <c:v>2.1932944468155734E-3</c:v>
                </c:pt>
                <c:pt idx="110">
                  <c:v>2.4778299426186749E-3</c:v>
                </c:pt>
                <c:pt idx="111">
                  <c:v>2.6200976905202257E-3</c:v>
                </c:pt>
                <c:pt idx="112">
                  <c:v>2.5133968795940627E-3</c:v>
                </c:pt>
                <c:pt idx="113">
                  <c:v>2.5252525252525255E-3</c:v>
                </c:pt>
                <c:pt idx="114">
                  <c:v>2.7742210840802392E-3</c:v>
                </c:pt>
                <c:pt idx="115">
                  <c:v>2.4304073599848248E-3</c:v>
                </c:pt>
                <c:pt idx="116">
                  <c:v>2.7267985014463886E-3</c:v>
                </c:pt>
                <c:pt idx="117">
                  <c:v>2.7030872101294636E-3</c:v>
                </c:pt>
                <c:pt idx="118">
                  <c:v>2.4541186513017499E-3</c:v>
                </c:pt>
                <c:pt idx="119">
                  <c:v>2.7623654384217764E-3</c:v>
                </c:pt>
                <c:pt idx="120">
                  <c:v>2.7386541471048514E-3</c:v>
                </c:pt>
                <c:pt idx="121">
                  <c:v>2.5371081709109878E-3</c:v>
                </c:pt>
                <c:pt idx="122">
                  <c:v>2.2051500924740361E-3</c:v>
                </c:pt>
                <c:pt idx="123">
                  <c:v>2.6082420448617634E-3</c:v>
                </c:pt>
                <c:pt idx="124">
                  <c:v>2.4541186513017499E-3</c:v>
                </c:pt>
                <c:pt idx="125">
                  <c:v>2.3474178403755869E-3</c:v>
                </c:pt>
                <c:pt idx="126">
                  <c:v>2.7623654384217764E-3</c:v>
                </c:pt>
                <c:pt idx="127">
                  <c:v>2.5133968795940627E-3</c:v>
                </c:pt>
                <c:pt idx="128">
                  <c:v>2.4304073599848248E-3</c:v>
                </c:pt>
                <c:pt idx="129">
                  <c:v>2.2881396120832741E-3</c:v>
                </c:pt>
                <c:pt idx="130">
                  <c:v>2.1932944468155734E-3</c:v>
                </c:pt>
                <c:pt idx="131">
                  <c:v>2.2762839664248113E-3</c:v>
                </c:pt>
                <c:pt idx="132">
                  <c:v>2.6438089818371507E-3</c:v>
                </c:pt>
                <c:pt idx="133">
                  <c:v>2.2170057381324989E-3</c:v>
                </c:pt>
                <c:pt idx="134">
                  <c:v>2.3829847773509747E-3</c:v>
                </c:pt>
                <c:pt idx="135">
                  <c:v>2.3829847773509747E-3</c:v>
                </c:pt>
                <c:pt idx="136">
                  <c:v>2.2881396120832741E-3</c:v>
                </c:pt>
                <c:pt idx="137">
                  <c:v>2.2170057381324989E-3</c:v>
                </c:pt>
                <c:pt idx="138">
                  <c:v>2.2170057381324989E-3</c:v>
                </c:pt>
                <c:pt idx="139">
                  <c:v>2.0154597619386353E-3</c:v>
                </c:pt>
                <c:pt idx="140">
                  <c:v>2.1221605728647982E-3</c:v>
                </c:pt>
                <c:pt idx="141">
                  <c:v>1.9443258879878599E-3</c:v>
                </c:pt>
                <c:pt idx="142">
                  <c:v>2.1932944468155734E-3</c:v>
                </c:pt>
                <c:pt idx="143">
                  <c:v>2.3237065490586619E-3</c:v>
                </c:pt>
                <c:pt idx="144">
                  <c:v>2.2407170294494239E-3</c:v>
                </c:pt>
                <c:pt idx="145">
                  <c:v>2.4304073599848248E-3</c:v>
                </c:pt>
                <c:pt idx="146">
                  <c:v>2.157727509840186E-3</c:v>
                </c:pt>
                <c:pt idx="147">
                  <c:v>1.9206145966709346E-3</c:v>
                </c:pt>
                <c:pt idx="148">
                  <c:v>2.0984492815478732E-3</c:v>
                </c:pt>
                <c:pt idx="149">
                  <c:v>2.157727509840186E-3</c:v>
                </c:pt>
                <c:pt idx="150">
                  <c:v>2.4185517143263621E-3</c:v>
                </c:pt>
                <c:pt idx="151">
                  <c:v>1.8969033053540096E-3</c:v>
                </c:pt>
                <c:pt idx="152">
                  <c:v>2.1458718641817233E-3</c:v>
                </c:pt>
                <c:pt idx="153">
                  <c:v>1.9443258879878599E-3</c:v>
                </c:pt>
                <c:pt idx="154">
                  <c:v>2.2762839664248113E-3</c:v>
                </c:pt>
                <c:pt idx="155">
                  <c:v>2.3118509034001991E-3</c:v>
                </c:pt>
                <c:pt idx="156">
                  <c:v>2.371129131692512E-3</c:v>
                </c:pt>
                <c:pt idx="157">
                  <c:v>2.2525726751078863E-3</c:v>
                </c:pt>
                <c:pt idx="158">
                  <c:v>1.9917484706217102E-3</c:v>
                </c:pt>
                <c:pt idx="159">
                  <c:v>2.2525726751078863E-3</c:v>
                </c:pt>
                <c:pt idx="160">
                  <c:v>2.2170057381324989E-3</c:v>
                </c:pt>
                <c:pt idx="161">
                  <c:v>2.1221605728647982E-3</c:v>
                </c:pt>
                <c:pt idx="162">
                  <c:v>2.3237065490586619E-3</c:v>
                </c:pt>
                <c:pt idx="163">
                  <c:v>2.2525726751078863E-3</c:v>
                </c:pt>
                <c:pt idx="164">
                  <c:v>2.6675202731540758E-3</c:v>
                </c:pt>
                <c:pt idx="165">
                  <c:v>2.4185517143263621E-3</c:v>
                </c:pt>
                <c:pt idx="166">
                  <c:v>2.264428320766349E-3</c:v>
                </c:pt>
                <c:pt idx="167">
                  <c:v>2.7030872101294636E-3</c:v>
                </c:pt>
                <c:pt idx="168">
                  <c:v>2.4066960686678998E-3</c:v>
                </c:pt>
                <c:pt idx="169">
                  <c:v>2.371129131692512E-3</c:v>
                </c:pt>
                <c:pt idx="170">
                  <c:v>2.1814388011571111E-3</c:v>
                </c:pt>
                <c:pt idx="171">
                  <c:v>2.2407170294494239E-3</c:v>
                </c:pt>
                <c:pt idx="172">
                  <c:v>2.4896855882771377E-3</c:v>
                </c:pt>
                <c:pt idx="173">
                  <c:v>2.3474178403755869E-3</c:v>
                </c:pt>
                <c:pt idx="174">
                  <c:v>2.6556646274956135E-3</c:v>
                </c:pt>
                <c:pt idx="175">
                  <c:v>2.3118509034001991E-3</c:v>
                </c:pt>
                <c:pt idx="176">
                  <c:v>2.2762839664248113E-3</c:v>
                </c:pt>
                <c:pt idx="177">
                  <c:v>2.0036041162801725E-3</c:v>
                </c:pt>
                <c:pt idx="178">
                  <c:v>2.0865936358894104E-3</c:v>
                </c:pt>
                <c:pt idx="179">
                  <c:v>2.2999952577417368E-3</c:v>
                </c:pt>
                <c:pt idx="180">
                  <c:v>1.9324702423293972E-3</c:v>
                </c:pt>
                <c:pt idx="181">
                  <c:v>1.9087589510124721E-3</c:v>
                </c:pt>
                <c:pt idx="182">
                  <c:v>1.8376250770616967E-3</c:v>
                </c:pt>
                <c:pt idx="183">
                  <c:v>1.9206145966709346E-3</c:v>
                </c:pt>
                <c:pt idx="184">
                  <c:v>1.6597903921847584E-3</c:v>
                </c:pt>
                <c:pt idx="185">
                  <c:v>1.9443258879878599E-3</c:v>
                </c:pt>
                <c:pt idx="186">
                  <c:v>2.1221605728647982E-3</c:v>
                </c:pt>
                <c:pt idx="187">
                  <c:v>1.6479347465262958E-3</c:v>
                </c:pt>
                <c:pt idx="188">
                  <c:v>1.7427799117939963E-3</c:v>
                </c:pt>
                <c:pt idx="189">
                  <c:v>1.6360791008678333E-3</c:v>
                </c:pt>
                <c:pt idx="190">
                  <c:v>1.7783468487693841E-3</c:v>
                </c:pt>
                <c:pt idx="191">
                  <c:v>1.8969033053540096E-3</c:v>
                </c:pt>
                <c:pt idx="192">
                  <c:v>1.6242234552093708E-3</c:v>
                </c:pt>
                <c:pt idx="193">
                  <c:v>1.7546355574524588E-3</c:v>
                </c:pt>
                <c:pt idx="194">
                  <c:v>1.7309242661355338E-3</c:v>
                </c:pt>
                <c:pt idx="195">
                  <c:v>1.6597903921847584E-3</c:v>
                </c:pt>
                <c:pt idx="196">
                  <c:v>1.7783468487693841E-3</c:v>
                </c:pt>
                <c:pt idx="197">
                  <c:v>1.6597903921847584E-3</c:v>
                </c:pt>
                <c:pt idx="198">
                  <c:v>1.5768008725755205E-3</c:v>
                </c:pt>
                <c:pt idx="199">
                  <c:v>1.3752548963816569E-3</c:v>
                </c:pt>
                <c:pt idx="200">
                  <c:v>1.2685540854554939E-3</c:v>
                </c:pt>
                <c:pt idx="201">
                  <c:v>1.4701000616493575E-3</c:v>
                </c:pt>
                <c:pt idx="202">
                  <c:v>1.4582444159908948E-3</c:v>
                </c:pt>
                <c:pt idx="203">
                  <c:v>1.4701000616493575E-3</c:v>
                </c:pt>
                <c:pt idx="204">
                  <c:v>1.4345331246739697E-3</c:v>
                </c:pt>
                <c:pt idx="205">
                  <c:v>1.1618532745293309E-3</c:v>
                </c:pt>
                <c:pt idx="206">
                  <c:v>1.0314411722862427E-3</c:v>
                </c:pt>
                <c:pt idx="207">
                  <c:v>1.2804097311139564E-3</c:v>
                </c:pt>
                <c:pt idx="208">
                  <c:v>1.3159766680893442E-3</c:v>
                </c:pt>
                <c:pt idx="209">
                  <c:v>1.185564565846256E-3</c:v>
                </c:pt>
                <c:pt idx="210">
                  <c:v>1.1737089201877935E-3</c:v>
                </c:pt>
                <c:pt idx="211">
                  <c:v>1.3515436050647318E-3</c:v>
                </c:pt>
                <c:pt idx="212">
                  <c:v>1.2329871484801063E-3</c:v>
                </c:pt>
                <c:pt idx="213">
                  <c:v>1.185564565846256E-3</c:v>
                </c:pt>
                <c:pt idx="214">
                  <c:v>1.1381419832124057E-3</c:v>
                </c:pt>
                <c:pt idx="215">
                  <c:v>9.9587423531085511E-4</c:v>
                </c:pt>
                <c:pt idx="216">
                  <c:v>1.1381419832124057E-3</c:v>
                </c:pt>
                <c:pt idx="217">
                  <c:v>1.0195855266277802E-3</c:v>
                </c:pt>
                <c:pt idx="218">
                  <c:v>9.2474036136007962E-4</c:v>
                </c:pt>
                <c:pt idx="219">
                  <c:v>8.6546213306776688E-4</c:v>
                </c:pt>
                <c:pt idx="220">
                  <c:v>9.3659600701854226E-4</c:v>
                </c:pt>
                <c:pt idx="221">
                  <c:v>7.2319438516621612E-4</c:v>
                </c:pt>
                <c:pt idx="222">
                  <c:v>7.3505003082467875E-4</c:v>
                </c:pt>
                <c:pt idx="223">
                  <c:v>8.0618390477545402E-4</c:v>
                </c:pt>
                <c:pt idx="224">
                  <c:v>8.0618390477545402E-4</c:v>
                </c:pt>
                <c:pt idx="225">
                  <c:v>9.0102907004315457E-4</c:v>
                </c:pt>
                <c:pt idx="226">
                  <c:v>6.5206051121544084E-4</c:v>
                </c:pt>
                <c:pt idx="227">
                  <c:v>6.9948309384929106E-4</c:v>
                </c:pt>
                <c:pt idx="228">
                  <c:v>7.7061696780006644E-4</c:v>
                </c:pt>
                <c:pt idx="229">
                  <c:v>6.9948309384929106E-4</c:v>
                </c:pt>
                <c:pt idx="230">
                  <c:v>6.0463792858159052E-4</c:v>
                </c:pt>
                <c:pt idx="231">
                  <c:v>4.0309195238772701E-4</c:v>
                </c:pt>
                <c:pt idx="232">
                  <c:v>6.4020486555697821E-4</c:v>
                </c:pt>
                <c:pt idx="233">
                  <c:v>5.6907099160620283E-4</c:v>
                </c:pt>
                <c:pt idx="234">
                  <c:v>4.2680324370465217E-4</c:v>
                </c:pt>
                <c:pt idx="235">
                  <c:v>5.4535970028927777E-4</c:v>
                </c:pt>
                <c:pt idx="236">
                  <c:v>6.2834921989851568E-4</c:v>
                </c:pt>
                <c:pt idx="237">
                  <c:v>5.8092663726466546E-4</c:v>
                </c:pt>
                <c:pt idx="238">
                  <c:v>6.0463792858159052E-4</c:v>
                </c:pt>
                <c:pt idx="239">
                  <c:v>4.7422582633850239E-4</c:v>
                </c:pt>
                <c:pt idx="240">
                  <c:v>5.9278228292312799E-4</c:v>
                </c:pt>
                <c:pt idx="241">
                  <c:v>5.3350405463081525E-4</c:v>
                </c:pt>
                <c:pt idx="242">
                  <c:v>4.8608147199696497E-4</c:v>
                </c:pt>
                <c:pt idx="243">
                  <c:v>4.8608147199696497E-4</c:v>
                </c:pt>
                <c:pt idx="244">
                  <c:v>4.5051453502157728E-4</c:v>
                </c:pt>
                <c:pt idx="245">
                  <c:v>5.3350405463081525E-4</c:v>
                </c:pt>
                <c:pt idx="246">
                  <c:v>4.7422582633850239E-4</c:v>
                </c:pt>
                <c:pt idx="247">
                  <c:v>5.8092663726466546E-4</c:v>
                </c:pt>
                <c:pt idx="248">
                  <c:v>4.6237018068003981E-4</c:v>
                </c:pt>
                <c:pt idx="249">
                  <c:v>4.6237018068003981E-4</c:v>
                </c:pt>
                <c:pt idx="250">
                  <c:v>4.6237018068003981E-4</c:v>
                </c:pt>
                <c:pt idx="251">
                  <c:v>5.0979276331389008E-4</c:v>
                </c:pt>
                <c:pt idx="252">
                  <c:v>6.6391615687390337E-4</c:v>
                </c:pt>
                <c:pt idx="253">
                  <c:v>6.1649357424005315E-4</c:v>
                </c:pt>
                <c:pt idx="254">
                  <c:v>8.0618390477545402E-4</c:v>
                </c:pt>
              </c:numCache>
            </c:numRef>
          </c:val>
          <c:smooth val="0"/>
        </c:ser>
        <c:ser>
          <c:idx val="1"/>
          <c:order val="1"/>
          <c:spPr>
            <a:ln w="21312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21312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1.4938974290025248E-4</c:v>
                </c:pt>
                <c:pt idx="1">
                  <c:v>7.3200974021123708E-4</c:v>
                </c:pt>
                <c:pt idx="2">
                  <c:v>2.0914564006035345E-4</c:v>
                </c:pt>
                <c:pt idx="3">
                  <c:v>1.3445076861022721E-4</c:v>
                </c:pt>
                <c:pt idx="4">
                  <c:v>1.4938974290025248E-5</c:v>
                </c:pt>
                <c:pt idx="5">
                  <c:v>8.9633845740151483E-5</c:v>
                </c:pt>
                <c:pt idx="6">
                  <c:v>2.0914564006035345E-4</c:v>
                </c:pt>
                <c:pt idx="7">
                  <c:v>1.1951179432020198E-4</c:v>
                </c:pt>
                <c:pt idx="8">
                  <c:v>8.9633845740151483E-5</c:v>
                </c:pt>
                <c:pt idx="9">
                  <c:v>7.469487145012624E-5</c:v>
                </c:pt>
                <c:pt idx="10">
                  <c:v>8.9633845740151483E-5</c:v>
                </c:pt>
                <c:pt idx="11">
                  <c:v>7.469487145012624E-5</c:v>
                </c:pt>
                <c:pt idx="12">
                  <c:v>5.9755897160100991E-5</c:v>
                </c:pt>
                <c:pt idx="13">
                  <c:v>1.4938974290025248E-5</c:v>
                </c:pt>
                <c:pt idx="14">
                  <c:v>7.469487145012624E-5</c:v>
                </c:pt>
                <c:pt idx="15">
                  <c:v>1.3445076861022721E-4</c:v>
                </c:pt>
                <c:pt idx="16">
                  <c:v>2.2408461435037869E-4</c:v>
                </c:pt>
                <c:pt idx="17">
                  <c:v>6.1249794589103514E-4</c:v>
                </c:pt>
                <c:pt idx="18">
                  <c:v>1.7030430690628783E-3</c:v>
                </c:pt>
                <c:pt idx="19">
                  <c:v>2.4798697321441912E-3</c:v>
                </c:pt>
                <c:pt idx="20">
                  <c:v>2.6740763979145191E-3</c:v>
                </c:pt>
                <c:pt idx="21">
                  <c:v>2.4649307578541659E-3</c:v>
                </c:pt>
                <c:pt idx="22">
                  <c:v>2.2856630663738628E-3</c:v>
                </c:pt>
                <c:pt idx="23">
                  <c:v>2.5097476807242414E-3</c:v>
                </c:pt>
                <c:pt idx="24">
                  <c:v>3.3612692152556805E-3</c:v>
                </c:pt>
                <c:pt idx="25">
                  <c:v>3.8691943411165389E-3</c:v>
                </c:pt>
                <c:pt idx="26">
                  <c:v>5.0194953614484828E-3</c:v>
                </c:pt>
                <c:pt idx="27">
                  <c:v>5.0643122843185588E-3</c:v>
                </c:pt>
                <c:pt idx="28">
                  <c:v>5.7664440759497455E-3</c:v>
                </c:pt>
                <c:pt idx="29">
                  <c:v>7.3798532992724718E-3</c:v>
                </c:pt>
                <c:pt idx="30">
                  <c:v>8.6347271396345921E-3</c:v>
                </c:pt>
                <c:pt idx="31">
                  <c:v>1.0980146103168557E-2</c:v>
                </c:pt>
                <c:pt idx="32">
                  <c:v>1.5820373773136737E-2</c:v>
                </c:pt>
                <c:pt idx="33">
                  <c:v>1.895755837404204E-2</c:v>
                </c:pt>
                <c:pt idx="34">
                  <c:v>1.9868835805733578E-2</c:v>
                </c:pt>
                <c:pt idx="35">
                  <c:v>1.973438503712335E-2</c:v>
                </c:pt>
                <c:pt idx="36">
                  <c:v>1.602951941319709E-2</c:v>
                </c:pt>
                <c:pt idx="37">
                  <c:v>1.3549649681052899E-2</c:v>
                </c:pt>
                <c:pt idx="38">
                  <c:v>1.1338681486129163E-2</c:v>
                </c:pt>
                <c:pt idx="39">
                  <c:v>9.8447840571266373E-3</c:v>
                </c:pt>
                <c:pt idx="40">
                  <c:v>8.589910216764517E-3</c:v>
                </c:pt>
                <c:pt idx="41">
                  <c:v>8.1566799623537852E-3</c:v>
                </c:pt>
                <c:pt idx="42">
                  <c:v>6.7822943276714624E-3</c:v>
                </c:pt>
                <c:pt idx="43">
                  <c:v>6.5582097133210834E-3</c:v>
                </c:pt>
                <c:pt idx="44">
                  <c:v>6.63290458477121E-3</c:v>
                </c:pt>
                <c:pt idx="45">
                  <c:v>6.5731486876111087E-3</c:v>
                </c:pt>
                <c:pt idx="46">
                  <c:v>6.453636893290907E-3</c:v>
                </c:pt>
                <c:pt idx="47">
                  <c:v>6.2146133046505026E-3</c:v>
                </c:pt>
                <c:pt idx="48">
                  <c:v>6.3042471503906546E-3</c:v>
                </c:pt>
                <c:pt idx="49">
                  <c:v>5.4975425387292906E-3</c:v>
                </c:pt>
                <c:pt idx="50">
                  <c:v>5.4377866415691901E-3</c:v>
                </c:pt>
                <c:pt idx="51">
                  <c:v>5.1091292071886348E-3</c:v>
                </c:pt>
                <c:pt idx="52">
                  <c:v>5.4975425387292906E-3</c:v>
                </c:pt>
                <c:pt idx="53">
                  <c:v>5.1539461300587099E-3</c:v>
                </c:pt>
                <c:pt idx="54">
                  <c:v>5.2883968986689378E-3</c:v>
                </c:pt>
                <c:pt idx="55">
                  <c:v>5.9457117674300486E-3</c:v>
                </c:pt>
                <c:pt idx="56">
                  <c:v>5.3332138215390129E-3</c:v>
                </c:pt>
                <c:pt idx="57">
                  <c:v>5.0493733100285335E-3</c:v>
                </c:pt>
                <c:pt idx="58">
                  <c:v>4.4966312612975991E-3</c:v>
                </c:pt>
                <c:pt idx="59">
                  <c:v>5.0045563871584575E-3</c:v>
                </c:pt>
                <c:pt idx="60">
                  <c:v>5.2585189500888871E-3</c:v>
                </c:pt>
                <c:pt idx="61">
                  <c:v>5.3780307444090888E-3</c:v>
                </c:pt>
                <c:pt idx="62">
                  <c:v>4.138095878336993E-3</c:v>
                </c:pt>
                <c:pt idx="63">
                  <c:v>4.0783399811768926E-3</c:v>
                </c:pt>
                <c:pt idx="64">
                  <c:v>3.5554758810260089E-3</c:v>
                </c:pt>
                <c:pt idx="65">
                  <c:v>2.5695035778843423E-3</c:v>
                </c:pt>
                <c:pt idx="66">
                  <c:v>3.0624897294551758E-3</c:v>
                </c:pt>
                <c:pt idx="67">
                  <c:v>2.7935881922347213E-3</c:v>
                </c:pt>
                <c:pt idx="68">
                  <c:v>2.3454189635339637E-3</c:v>
                </c:pt>
                <c:pt idx="69">
                  <c:v>2.4798697321441912E-3</c:v>
                </c:pt>
                <c:pt idx="70">
                  <c:v>2.5246866550142667E-3</c:v>
                </c:pt>
                <c:pt idx="71">
                  <c:v>2.3752969121140144E-3</c:v>
                </c:pt>
                <c:pt idx="72">
                  <c:v>2.3304799892439384E-3</c:v>
                </c:pt>
                <c:pt idx="73">
                  <c:v>2.2856630663738628E-3</c:v>
                </c:pt>
                <c:pt idx="74">
                  <c:v>2.1063953748935598E-3</c:v>
                </c:pt>
                <c:pt idx="75">
                  <c:v>2.0615784520234839E-3</c:v>
                </c:pt>
                <c:pt idx="76">
                  <c:v>2.1512122977636354E-3</c:v>
                </c:pt>
                <c:pt idx="77">
                  <c:v>2.3006020406638882E-3</c:v>
                </c:pt>
                <c:pt idx="78">
                  <c:v>1.9868835805733577E-3</c:v>
                </c:pt>
                <c:pt idx="79">
                  <c:v>2.1063953748935598E-3</c:v>
                </c:pt>
                <c:pt idx="80">
                  <c:v>2.0167615291534083E-3</c:v>
                </c:pt>
                <c:pt idx="81">
                  <c:v>2.4948087064342161E-3</c:v>
                </c:pt>
                <c:pt idx="82">
                  <c:v>2.4649307578541659E-3</c:v>
                </c:pt>
                <c:pt idx="83">
                  <c:v>2.5545646035943174E-3</c:v>
                </c:pt>
                <c:pt idx="84">
                  <c:v>1.8076158890930549E-3</c:v>
                </c:pt>
                <c:pt idx="85">
                  <c:v>2.5545646035943174E-3</c:v>
                </c:pt>
                <c:pt idx="86">
                  <c:v>2.1063953748935598E-3</c:v>
                </c:pt>
                <c:pt idx="87">
                  <c:v>2.2109681949237367E-3</c:v>
                </c:pt>
                <c:pt idx="88">
                  <c:v>2.046639477733459E-3</c:v>
                </c:pt>
                <c:pt idx="89">
                  <c:v>2.7786492179446959E-3</c:v>
                </c:pt>
                <c:pt idx="90">
                  <c:v>2.3752969121140144E-3</c:v>
                </c:pt>
                <c:pt idx="91">
                  <c:v>2.9728558837150243E-3</c:v>
                </c:pt>
                <c:pt idx="92">
                  <c:v>3.0027338322950745E-3</c:v>
                </c:pt>
                <c:pt idx="93">
                  <c:v>3.1670625494853522E-3</c:v>
                </c:pt>
                <c:pt idx="94">
                  <c:v>3.1820015237753775E-3</c:v>
                </c:pt>
                <c:pt idx="95">
                  <c:v>3.5106589581559329E-3</c:v>
                </c:pt>
                <c:pt idx="96">
                  <c:v>3.3911471638357312E-3</c:v>
                </c:pt>
                <c:pt idx="97">
                  <c:v>3.6451097267661604E-3</c:v>
                </c:pt>
                <c:pt idx="98">
                  <c:v>3.6749876753462106E-3</c:v>
                </c:pt>
                <c:pt idx="99">
                  <c:v>3.5704148553160342E-3</c:v>
                </c:pt>
                <c:pt idx="100">
                  <c:v>3.9289502382766402E-3</c:v>
                </c:pt>
                <c:pt idx="101">
                  <c:v>3.8990722896965896E-3</c:v>
                </c:pt>
                <c:pt idx="102">
                  <c:v>3.9289502382766402E-3</c:v>
                </c:pt>
                <c:pt idx="103">
                  <c:v>3.9140112639866149E-3</c:v>
                </c:pt>
                <c:pt idx="104">
                  <c:v>3.8243774182464634E-3</c:v>
                </c:pt>
                <c:pt idx="105">
                  <c:v>3.9140112639866149E-3</c:v>
                </c:pt>
                <c:pt idx="106">
                  <c:v>3.9289502382766402E-3</c:v>
                </c:pt>
                <c:pt idx="107">
                  <c:v>3.9737671611467153E-3</c:v>
                </c:pt>
                <c:pt idx="108">
                  <c:v>4.765532798518054E-3</c:v>
                </c:pt>
                <c:pt idx="109">
                  <c:v>4.7057769013579527E-3</c:v>
                </c:pt>
                <c:pt idx="110">
                  <c:v>4.8402276699681798E-3</c:v>
                </c:pt>
                <c:pt idx="111">
                  <c:v>4.7057769013579527E-3</c:v>
                </c:pt>
                <c:pt idx="112">
                  <c:v>4.3173635698172961E-3</c:v>
                </c:pt>
                <c:pt idx="113">
                  <c:v>4.6310820299078261E-3</c:v>
                </c:pt>
                <c:pt idx="114">
                  <c:v>4.6609599784878768E-3</c:v>
                </c:pt>
                <c:pt idx="115">
                  <c:v>4.7804717728080794E-3</c:v>
                </c:pt>
                <c:pt idx="116">
                  <c:v>4.5713261327477257E-3</c:v>
                </c:pt>
                <c:pt idx="117">
                  <c:v>5.0493733100285335E-3</c:v>
                </c:pt>
                <c:pt idx="118">
                  <c:v>4.6908379270679274E-3</c:v>
                </c:pt>
                <c:pt idx="119">
                  <c:v>4.8103497213881291E-3</c:v>
                </c:pt>
                <c:pt idx="120">
                  <c:v>4.7954107470981038E-3</c:v>
                </c:pt>
                <c:pt idx="121">
                  <c:v>4.8551666442582051E-3</c:v>
                </c:pt>
                <c:pt idx="122">
                  <c:v>4.6012040813277763E-3</c:v>
                </c:pt>
                <c:pt idx="123">
                  <c:v>4.5115702355876244E-3</c:v>
                </c:pt>
                <c:pt idx="124">
                  <c:v>4.1082179297569433E-3</c:v>
                </c:pt>
                <c:pt idx="125">
                  <c:v>4.7356548499380034E-3</c:v>
                </c:pt>
                <c:pt idx="126">
                  <c:v>4.6758989527779021E-3</c:v>
                </c:pt>
                <c:pt idx="127">
                  <c:v>4.7505938242280287E-3</c:v>
                </c:pt>
                <c:pt idx="128">
                  <c:v>4.6012040813277763E-3</c:v>
                </c:pt>
                <c:pt idx="129">
                  <c:v>4.9149225414183064E-3</c:v>
                </c:pt>
                <c:pt idx="130">
                  <c:v>4.9896174128684322E-3</c:v>
                </c:pt>
                <c:pt idx="131">
                  <c:v>4.9597394642883824E-3</c:v>
                </c:pt>
                <c:pt idx="132">
                  <c:v>5.5124815130193159E-3</c:v>
                </c:pt>
                <c:pt idx="133">
                  <c:v>5.3630917701190635E-3</c:v>
                </c:pt>
                <c:pt idx="134">
                  <c:v>5.2435799757988618E-3</c:v>
                </c:pt>
                <c:pt idx="135">
                  <c:v>5.3780307444090888E-3</c:v>
                </c:pt>
                <c:pt idx="136">
                  <c:v>5.6170543330494932E-3</c:v>
                </c:pt>
                <c:pt idx="137">
                  <c:v>6.005467664590149E-3</c:v>
                </c:pt>
                <c:pt idx="138">
                  <c:v>5.6021153587594678E-3</c:v>
                </c:pt>
                <c:pt idx="139">
                  <c:v>5.4228476672791648E-3</c:v>
                </c:pt>
                <c:pt idx="140">
                  <c:v>6.1100404846203262E-3</c:v>
                </c:pt>
                <c:pt idx="141">
                  <c:v>6.2594302275205786E-3</c:v>
                </c:pt>
                <c:pt idx="142">
                  <c:v>6.1249794589103516E-3</c:v>
                </c:pt>
                <c:pt idx="143">
                  <c:v>6.229552278940528E-3</c:v>
                </c:pt>
                <c:pt idx="144">
                  <c:v>5.5274204873093412E-3</c:v>
                </c:pt>
                <c:pt idx="145">
                  <c:v>6.1996743303604773E-3</c:v>
                </c:pt>
                <c:pt idx="146">
                  <c:v>5.7813830502397709E-3</c:v>
                </c:pt>
                <c:pt idx="147">
                  <c:v>6.005467664590149E-3</c:v>
                </c:pt>
                <c:pt idx="148">
                  <c:v>5.8112609988198206E-3</c:v>
                </c:pt>
                <c:pt idx="149">
                  <c:v>5.6768102302095936E-3</c:v>
                </c:pt>
                <c:pt idx="150">
                  <c:v>4.7057769013579527E-3</c:v>
                </c:pt>
                <c:pt idx="151">
                  <c:v>4.6609599784878768E-3</c:v>
                </c:pt>
                <c:pt idx="152">
                  <c:v>4.0185840840167913E-3</c:v>
                </c:pt>
                <c:pt idx="153">
                  <c:v>3.5255979324459582E-3</c:v>
                </c:pt>
                <c:pt idx="154">
                  <c:v>3.9140112639866149E-3</c:v>
                </c:pt>
                <c:pt idx="155">
                  <c:v>2.6591374236244938E-3</c:v>
                </c:pt>
                <c:pt idx="156">
                  <c:v>3.8393163925364883E-3</c:v>
                </c:pt>
                <c:pt idx="157">
                  <c:v>3.5853538296060591E-3</c:v>
                </c:pt>
                <c:pt idx="158">
                  <c:v>2.9877948580050492E-3</c:v>
                </c:pt>
                <c:pt idx="159">
                  <c:v>3.1820015237753775E-3</c:v>
                </c:pt>
                <c:pt idx="160">
                  <c:v>3.1969404980654028E-3</c:v>
                </c:pt>
                <c:pt idx="161">
                  <c:v>3.9140112639866149E-3</c:v>
                </c:pt>
                <c:pt idx="162">
                  <c:v>3.7795604953763874E-3</c:v>
                </c:pt>
                <c:pt idx="163">
                  <c:v>3.5704148553160342E-3</c:v>
                </c:pt>
                <c:pt idx="164">
                  <c:v>3.6451097267661604E-3</c:v>
                </c:pt>
                <c:pt idx="165">
                  <c:v>3.6152317781861097E-3</c:v>
                </c:pt>
                <c:pt idx="166">
                  <c:v>3.8094384439564381E-3</c:v>
                </c:pt>
                <c:pt idx="167">
                  <c:v>3.8841333154065643E-3</c:v>
                </c:pt>
                <c:pt idx="168">
                  <c:v>2.9877948580050492E-3</c:v>
                </c:pt>
                <c:pt idx="169">
                  <c:v>3.3015133180955797E-3</c:v>
                </c:pt>
                <c:pt idx="170">
                  <c:v>3.5255979324459582E-3</c:v>
                </c:pt>
                <c:pt idx="171">
                  <c:v>3.137184600905302E-3</c:v>
                </c:pt>
                <c:pt idx="172">
                  <c:v>3.5853538296060591E-3</c:v>
                </c:pt>
                <c:pt idx="173">
                  <c:v>3.2268184466454535E-3</c:v>
                </c:pt>
                <c:pt idx="174">
                  <c:v>3.2566963952255037E-3</c:v>
                </c:pt>
                <c:pt idx="175">
                  <c:v>2.8234661408147715E-3</c:v>
                </c:pt>
                <c:pt idx="176">
                  <c:v>2.957916909424999E-3</c:v>
                </c:pt>
                <c:pt idx="177">
                  <c:v>2.5246866550142667E-3</c:v>
                </c:pt>
                <c:pt idx="178">
                  <c:v>2.7188933207845951E-3</c:v>
                </c:pt>
                <c:pt idx="179">
                  <c:v>2.6591374236244938E-3</c:v>
                </c:pt>
                <c:pt idx="180">
                  <c:v>2.4051748606940646E-3</c:v>
                </c:pt>
                <c:pt idx="181">
                  <c:v>2.4948087064342161E-3</c:v>
                </c:pt>
                <c:pt idx="182">
                  <c:v>2.7637102436546706E-3</c:v>
                </c:pt>
                <c:pt idx="183">
                  <c:v>2.5844425521743676E-3</c:v>
                </c:pt>
                <c:pt idx="184">
                  <c:v>2.4798697321441912E-3</c:v>
                </c:pt>
                <c:pt idx="185">
                  <c:v>2.3304799892439384E-3</c:v>
                </c:pt>
                <c:pt idx="186">
                  <c:v>2.181090246343686E-3</c:v>
                </c:pt>
                <c:pt idx="187">
                  <c:v>2.1362733234736105E-3</c:v>
                </c:pt>
                <c:pt idx="188">
                  <c:v>1.8972497348332064E-3</c:v>
                </c:pt>
                <c:pt idx="189">
                  <c:v>2.001822554863383E-3</c:v>
                </c:pt>
                <c:pt idx="190">
                  <c:v>2.1213343491835852E-3</c:v>
                </c:pt>
                <c:pt idx="191">
                  <c:v>2.2408461435037869E-3</c:v>
                </c:pt>
                <c:pt idx="192">
                  <c:v>2.3006020406638882E-3</c:v>
                </c:pt>
                <c:pt idx="193">
                  <c:v>2.2707240920838375E-3</c:v>
                </c:pt>
                <c:pt idx="194">
                  <c:v>1.7777379405130044E-3</c:v>
                </c:pt>
                <c:pt idx="195">
                  <c:v>1.7627989662229791E-3</c:v>
                </c:pt>
                <c:pt idx="196">
                  <c:v>1.8374938376731053E-3</c:v>
                </c:pt>
                <c:pt idx="197">
                  <c:v>1.7179820433529034E-3</c:v>
                </c:pt>
                <c:pt idx="198">
                  <c:v>2.1960292206337113E-3</c:v>
                </c:pt>
                <c:pt idx="199">
                  <c:v>1.8524328119631306E-3</c:v>
                </c:pt>
                <c:pt idx="200">
                  <c:v>1.8673717862531559E-3</c:v>
                </c:pt>
                <c:pt idx="201">
                  <c:v>1.7627989662229791E-3</c:v>
                </c:pt>
                <c:pt idx="202">
                  <c:v>2.1213343491835852E-3</c:v>
                </c:pt>
                <c:pt idx="203">
                  <c:v>1.7777379405130044E-3</c:v>
                </c:pt>
                <c:pt idx="204">
                  <c:v>2.181090246343686E-3</c:v>
                </c:pt>
                <c:pt idx="205">
                  <c:v>1.7478599919329538E-3</c:v>
                </c:pt>
                <c:pt idx="206">
                  <c:v>1.9420666577032821E-3</c:v>
                </c:pt>
                <c:pt idx="207">
                  <c:v>1.6881040947728529E-3</c:v>
                </c:pt>
                <c:pt idx="208">
                  <c:v>1.7478599919329538E-3</c:v>
                </c:pt>
                <c:pt idx="209">
                  <c:v>2.046639477733459E-3</c:v>
                </c:pt>
                <c:pt idx="210">
                  <c:v>2.3752969121140144E-3</c:v>
                </c:pt>
                <c:pt idx="211">
                  <c:v>1.9420666577032821E-3</c:v>
                </c:pt>
                <c:pt idx="212">
                  <c:v>1.8673717862531559E-3</c:v>
                </c:pt>
                <c:pt idx="213">
                  <c:v>1.8076158890930549E-3</c:v>
                </c:pt>
                <c:pt idx="214">
                  <c:v>1.8972497348332064E-3</c:v>
                </c:pt>
                <c:pt idx="215">
                  <c:v>1.8524328119631306E-3</c:v>
                </c:pt>
                <c:pt idx="216">
                  <c:v>1.9271276834132568E-3</c:v>
                </c:pt>
                <c:pt idx="217">
                  <c:v>1.9420666577032821E-3</c:v>
                </c:pt>
                <c:pt idx="218">
                  <c:v>2.1960292206337113E-3</c:v>
                </c:pt>
                <c:pt idx="219">
                  <c:v>2.6292594750444436E-3</c:v>
                </c:pt>
                <c:pt idx="220">
                  <c:v>2.3155410149539131E-3</c:v>
                </c:pt>
                <c:pt idx="221">
                  <c:v>2.6591374236244938E-3</c:v>
                </c:pt>
                <c:pt idx="222">
                  <c:v>2.2557851177938122E-3</c:v>
                </c:pt>
                <c:pt idx="223">
                  <c:v>2.7935881922347213E-3</c:v>
                </c:pt>
                <c:pt idx="224">
                  <c:v>2.6890153722045444E-3</c:v>
                </c:pt>
                <c:pt idx="225">
                  <c:v>2.6441984493344689E-3</c:v>
                </c:pt>
                <c:pt idx="226">
                  <c:v>2.7188933207845951E-3</c:v>
                </c:pt>
                <c:pt idx="227">
                  <c:v>2.4051748606940646E-3</c:v>
                </c:pt>
                <c:pt idx="228">
                  <c:v>2.5844425521743676E-3</c:v>
                </c:pt>
                <c:pt idx="229">
                  <c:v>2.957916909424999E-3</c:v>
                </c:pt>
                <c:pt idx="230">
                  <c:v>2.9280389608449483E-3</c:v>
                </c:pt>
                <c:pt idx="231">
                  <c:v>3.2118794723554282E-3</c:v>
                </c:pt>
                <c:pt idx="232">
                  <c:v>2.8832220379748728E-3</c:v>
                </c:pt>
                <c:pt idx="233">
                  <c:v>3.0326117808751251E-3</c:v>
                </c:pt>
                <c:pt idx="234">
                  <c:v>3.3463302409656552E-3</c:v>
                </c:pt>
                <c:pt idx="235">
                  <c:v>3.1969404980654028E-3</c:v>
                </c:pt>
                <c:pt idx="236">
                  <c:v>3.9737671611467153E-3</c:v>
                </c:pt>
                <c:pt idx="237">
                  <c:v>3.5853538296060591E-3</c:v>
                </c:pt>
                <c:pt idx="238">
                  <c:v>3.271635369515529E-3</c:v>
                </c:pt>
                <c:pt idx="239">
                  <c:v>4.1978517754970943E-3</c:v>
                </c:pt>
                <c:pt idx="240">
                  <c:v>3.8094384439564381E-3</c:v>
                </c:pt>
                <c:pt idx="241">
                  <c:v>4.3024245955272707E-3</c:v>
                </c:pt>
                <c:pt idx="242">
                  <c:v>4.0634010068868673E-3</c:v>
                </c:pt>
                <c:pt idx="243">
                  <c:v>4.138095878336993E-3</c:v>
                </c:pt>
                <c:pt idx="244">
                  <c:v>4.1231569040469677E-3</c:v>
                </c:pt>
                <c:pt idx="245">
                  <c:v>4.003645109726766E-3</c:v>
                </c:pt>
                <c:pt idx="246">
                  <c:v>4.1679738269170437E-3</c:v>
                </c:pt>
                <c:pt idx="247">
                  <c:v>4.1530348526270184E-3</c:v>
                </c:pt>
                <c:pt idx="248">
                  <c:v>4.182912801207069E-3</c:v>
                </c:pt>
                <c:pt idx="249">
                  <c:v>4.8252886956781545E-3</c:v>
                </c:pt>
                <c:pt idx="250">
                  <c:v>5.2585189500888871E-3</c:v>
                </c:pt>
                <c:pt idx="251">
                  <c:v>5.7664440759497455E-3</c:v>
                </c:pt>
                <c:pt idx="252">
                  <c:v>6.408819970420831E-3</c:v>
                </c:pt>
                <c:pt idx="253">
                  <c:v>8.2463138080939354E-3</c:v>
                </c:pt>
                <c:pt idx="254">
                  <c:v>1.2877395838001763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5037952"/>
        <c:axId val="145043840"/>
      </c:lineChart>
      <c:catAx>
        <c:axId val="145037952"/>
        <c:scaling>
          <c:orientation val="minMax"/>
        </c:scaling>
        <c:delete val="1"/>
        <c:axPos val="b"/>
        <c:majorTickMark val="out"/>
        <c:minorTickMark val="none"/>
        <c:tickLblPos val="nextTo"/>
        <c:crossAx val="145043840"/>
        <c:crosses val="autoZero"/>
        <c:auto val="1"/>
        <c:lblAlgn val="ctr"/>
        <c:lblOffset val="100"/>
        <c:noMultiLvlLbl val="0"/>
      </c:catAx>
      <c:valAx>
        <c:axId val="14504384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45037952"/>
        <c:crosses val="autoZero"/>
        <c:crossBetween val="between"/>
      </c:valAx>
      <c:spPr>
        <a:noFill/>
        <a:ln w="14208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448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953125E-3"/>
          <c:y val="2.7100271002710027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9598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D$1:$D$255</c:f>
              <c:numCache>
                <c:formatCode>General</c:formatCode>
                <c:ptCount val="255"/>
                <c:pt idx="0">
                  <c:v>4.2261854450173275E-4</c:v>
                </c:pt>
                <c:pt idx="1">
                  <c:v>5.071422534020793E-4</c:v>
                </c:pt>
                <c:pt idx="2">
                  <c:v>4.8299262228769453E-5</c:v>
                </c:pt>
                <c:pt idx="3">
                  <c:v>3.622444667157709E-5</c:v>
                </c:pt>
                <c:pt idx="4">
                  <c:v>1.8112223335788546E-4</c:v>
                </c:pt>
                <c:pt idx="5">
                  <c:v>1.690474178006931E-4</c:v>
                </c:pt>
                <c:pt idx="6">
                  <c:v>1.9319704891507781E-4</c:v>
                </c:pt>
                <c:pt idx="7">
                  <c:v>1.2074815557192363E-4</c:v>
                </c:pt>
                <c:pt idx="8">
                  <c:v>1.32822971129116E-4</c:v>
                </c:pt>
                <c:pt idx="9">
                  <c:v>6.0374077785961816E-5</c:v>
                </c:pt>
                <c:pt idx="10">
                  <c:v>7.244889334315418E-5</c:v>
                </c:pt>
                <c:pt idx="11">
                  <c:v>1.0867334001473128E-4</c:v>
                </c:pt>
                <c:pt idx="12">
                  <c:v>1.5697260224350074E-4</c:v>
                </c:pt>
                <c:pt idx="13">
                  <c:v>1.690474178006931E-4</c:v>
                </c:pt>
                <c:pt idx="14">
                  <c:v>4.9506743784488694E-4</c:v>
                </c:pt>
                <c:pt idx="15">
                  <c:v>1.2195563712764288E-3</c:v>
                </c:pt>
                <c:pt idx="16">
                  <c:v>2.0647934602798942E-3</c:v>
                </c:pt>
                <c:pt idx="17">
                  <c:v>2.6564594225823202E-3</c:v>
                </c:pt>
                <c:pt idx="18">
                  <c:v>2.6323097914679352E-3</c:v>
                </c:pt>
                <c:pt idx="19">
                  <c:v>2.3666638492097032E-3</c:v>
                </c:pt>
                <c:pt idx="20">
                  <c:v>2.2459156936377798E-3</c:v>
                </c:pt>
                <c:pt idx="21">
                  <c:v>2.45118755811005E-3</c:v>
                </c:pt>
                <c:pt idx="22">
                  <c:v>3.2602002004419382E-3</c:v>
                </c:pt>
                <c:pt idx="23">
                  <c:v>4.310709153917674E-3</c:v>
                </c:pt>
                <c:pt idx="24">
                  <c:v>5.8683603607954885E-3</c:v>
                </c:pt>
                <c:pt idx="25">
                  <c:v>6.3996522453119526E-3</c:v>
                </c:pt>
                <c:pt idx="26">
                  <c:v>6.9550937609428017E-3</c:v>
                </c:pt>
                <c:pt idx="27">
                  <c:v>8.1022012388760768E-3</c:v>
                </c:pt>
                <c:pt idx="28">
                  <c:v>9.4545805812816207E-3</c:v>
                </c:pt>
                <c:pt idx="29">
                  <c:v>1.1555598488233093E-2</c:v>
                </c:pt>
                <c:pt idx="30">
                  <c:v>1.3125324510668099E-2</c:v>
                </c:pt>
                <c:pt idx="31">
                  <c:v>1.2883828199524253E-2</c:v>
                </c:pt>
                <c:pt idx="32">
                  <c:v>1.358416750184141E-2</c:v>
                </c:pt>
                <c:pt idx="33">
                  <c:v>1.3318521559583177E-2</c:v>
                </c:pt>
                <c:pt idx="34">
                  <c:v>1.3958486784114373E-2</c:v>
                </c:pt>
                <c:pt idx="35">
                  <c:v>1.1736720721590977E-2</c:v>
                </c:pt>
                <c:pt idx="36">
                  <c:v>1.1145054759288552E-2</c:v>
                </c:pt>
                <c:pt idx="37">
                  <c:v>1.0372266563628241E-2</c:v>
                </c:pt>
                <c:pt idx="38">
                  <c:v>8.2833234722339624E-3</c:v>
                </c:pt>
                <c:pt idx="39">
                  <c:v>7.8969293744038053E-3</c:v>
                </c:pt>
                <c:pt idx="40">
                  <c:v>7.6795826943743435E-3</c:v>
                </c:pt>
                <c:pt idx="41">
                  <c:v>7.6071338010311896E-3</c:v>
                </c:pt>
                <c:pt idx="42">
                  <c:v>8.0418271610901149E-3</c:v>
                </c:pt>
                <c:pt idx="43">
                  <c:v>7.7037323254887284E-3</c:v>
                </c:pt>
                <c:pt idx="44">
                  <c:v>7.6071338010311896E-3</c:v>
                </c:pt>
                <c:pt idx="45">
                  <c:v>8.2833234722339624E-3</c:v>
                </c:pt>
                <c:pt idx="46">
                  <c:v>8.5610442300493861E-3</c:v>
                </c:pt>
                <c:pt idx="47">
                  <c:v>9.5149546590675826E-3</c:v>
                </c:pt>
                <c:pt idx="48">
                  <c:v>9.2493087168093509E-3</c:v>
                </c:pt>
                <c:pt idx="49">
                  <c:v>9.816825047997392E-3</c:v>
                </c:pt>
                <c:pt idx="50">
                  <c:v>1.0311892485842279E-2</c:v>
                </c:pt>
                <c:pt idx="51">
                  <c:v>1.016699469915597E-2</c:v>
                </c:pt>
                <c:pt idx="52">
                  <c:v>1.0070396174698432E-2</c:v>
                </c:pt>
                <c:pt idx="53">
                  <c:v>9.7564509702114301E-3</c:v>
                </c:pt>
                <c:pt idx="54">
                  <c:v>9.3459072412668889E-3</c:v>
                </c:pt>
                <c:pt idx="55">
                  <c:v>9.2493087168093509E-3</c:v>
                </c:pt>
                <c:pt idx="56">
                  <c:v>8.4040716278058845E-3</c:v>
                </c:pt>
                <c:pt idx="57">
                  <c:v>8.2953982877911545E-3</c:v>
                </c:pt>
                <c:pt idx="58">
                  <c:v>8.4644457055918464E-3</c:v>
                </c:pt>
                <c:pt idx="59">
                  <c:v>7.5709093543596118E-3</c:v>
                </c:pt>
                <c:pt idx="60">
                  <c:v>7.7882560343890744E-3</c:v>
                </c:pt>
                <c:pt idx="61">
                  <c:v>8.1022012388760768E-3</c:v>
                </c:pt>
                <c:pt idx="62">
                  <c:v>8.3436975500199226E-3</c:v>
                </c:pt>
                <c:pt idx="63">
                  <c:v>8.536894598935002E-3</c:v>
                </c:pt>
                <c:pt idx="64">
                  <c:v>7.9210790055181911E-3</c:v>
                </c:pt>
                <c:pt idx="65">
                  <c:v>8.5972686767209639E-3</c:v>
                </c:pt>
                <c:pt idx="66">
                  <c:v>8.8629146189791955E-3</c:v>
                </c:pt>
                <c:pt idx="67">
                  <c:v>1.0118695436927201E-2</c:v>
                </c:pt>
                <c:pt idx="68">
                  <c:v>9.9617228346836999E-3</c:v>
                </c:pt>
                <c:pt idx="69">
                  <c:v>1.0275668039170701E-2</c:v>
                </c:pt>
                <c:pt idx="70">
                  <c:v>1.0505089534757357E-2</c:v>
                </c:pt>
                <c:pt idx="71">
                  <c:v>9.901348756897738E-3</c:v>
                </c:pt>
                <c:pt idx="72">
                  <c:v>9.0923361145658493E-3</c:v>
                </c:pt>
                <c:pt idx="73">
                  <c:v>7.8727797432894212E-3</c:v>
                </c:pt>
                <c:pt idx="74">
                  <c:v>8.621418307835348E-3</c:v>
                </c:pt>
                <c:pt idx="75">
                  <c:v>9.2372339012521589E-3</c:v>
                </c:pt>
                <c:pt idx="76">
                  <c:v>9.7806006013258142E-3</c:v>
                </c:pt>
                <c:pt idx="77">
                  <c:v>1.0662062137000857E-2</c:v>
                </c:pt>
                <c:pt idx="78">
                  <c:v>1.1458999963775553E-2</c:v>
                </c:pt>
                <c:pt idx="79">
                  <c:v>1.2280087421664634E-2</c:v>
                </c:pt>
                <c:pt idx="80">
                  <c:v>1.2630257072823213E-2</c:v>
                </c:pt>
                <c:pt idx="81">
                  <c:v>1.3427194899597908E-2</c:v>
                </c:pt>
                <c:pt idx="82">
                  <c:v>1.2920052646195829E-2</c:v>
                </c:pt>
                <c:pt idx="83">
                  <c:v>1.2823454121738291E-2</c:v>
                </c:pt>
                <c:pt idx="84">
                  <c:v>1.2292162237221826E-2</c:v>
                </c:pt>
                <c:pt idx="85">
                  <c:v>9.6236279990823143E-3</c:v>
                </c:pt>
                <c:pt idx="86">
                  <c:v>7.6192086165883816E-3</c:v>
                </c:pt>
                <c:pt idx="87">
                  <c:v>6.0977818563821441E-3</c:v>
                </c:pt>
                <c:pt idx="88">
                  <c:v>5.4819662629653331E-3</c:v>
                </c:pt>
                <c:pt idx="89">
                  <c:v>4.9748240095632539E-3</c:v>
                </c:pt>
                <c:pt idx="90">
                  <c:v>4.6608788050762524E-3</c:v>
                </c:pt>
                <c:pt idx="91">
                  <c:v>4.0209135805450574E-3</c:v>
                </c:pt>
                <c:pt idx="92">
                  <c:v>3.9243150560875186E-3</c:v>
                </c:pt>
                <c:pt idx="93">
                  <c:v>3.9243150560875186E-3</c:v>
                </c:pt>
                <c:pt idx="94">
                  <c:v>4.1899609983457502E-3</c:v>
                </c:pt>
                <c:pt idx="95">
                  <c:v>4.2865595228032891E-3</c:v>
                </c:pt>
                <c:pt idx="96">
                  <c:v>3.8156417160727868E-3</c:v>
                </c:pt>
                <c:pt idx="97">
                  <c:v>3.8760157938587487E-3</c:v>
                </c:pt>
                <c:pt idx="98">
                  <c:v>3.9243150560875186E-3</c:v>
                </c:pt>
                <c:pt idx="99">
                  <c:v>3.7431928227296329E-3</c:v>
                </c:pt>
                <c:pt idx="100">
                  <c:v>3.5016965115857853E-3</c:v>
                </c:pt>
                <c:pt idx="101">
                  <c:v>3.2119009382131688E-3</c:v>
                </c:pt>
                <c:pt idx="102">
                  <c:v>3.4654720649142084E-3</c:v>
                </c:pt>
                <c:pt idx="103">
                  <c:v>3.2843498315563231E-3</c:v>
                </c:pt>
                <c:pt idx="104">
                  <c:v>2.8013572092686284E-3</c:v>
                </c:pt>
                <c:pt idx="105">
                  <c:v>2.9704046270693217E-3</c:v>
                </c:pt>
                <c:pt idx="106">
                  <c:v>2.8255068403830129E-3</c:v>
                </c:pt>
                <c:pt idx="107">
                  <c:v>2.9341801803977443E-3</c:v>
                </c:pt>
                <c:pt idx="108">
                  <c:v>2.6685342381395126E-3</c:v>
                </c:pt>
                <c:pt idx="109">
                  <c:v>2.6926838692538971E-3</c:v>
                </c:pt>
                <c:pt idx="110">
                  <c:v>2.9824794426265137E-3</c:v>
                </c:pt>
                <c:pt idx="111">
                  <c:v>3.091152782641245E-3</c:v>
                </c:pt>
                <c:pt idx="112">
                  <c:v>2.5840105292391658E-3</c:v>
                </c:pt>
                <c:pt idx="113">
                  <c:v>2.5477860825675889E-3</c:v>
                </c:pt>
                <c:pt idx="114">
                  <c:v>2.7289083159254741E-3</c:v>
                </c:pt>
                <c:pt idx="115">
                  <c:v>2.5598608981247813E-3</c:v>
                </c:pt>
                <c:pt idx="116">
                  <c:v>2.45118755811005E-3</c:v>
                </c:pt>
                <c:pt idx="117">
                  <c:v>2.6564594225823202E-3</c:v>
                </c:pt>
                <c:pt idx="118">
                  <c:v>2.3304394025381262E-3</c:v>
                </c:pt>
                <c:pt idx="119">
                  <c:v>2.5115616358960119E-3</c:v>
                </c:pt>
                <c:pt idx="120">
                  <c:v>2.3666638492097032E-3</c:v>
                </c:pt>
                <c:pt idx="121">
                  <c:v>2.4149631114384726E-3</c:v>
                </c:pt>
                <c:pt idx="122">
                  <c:v>2.2217660625233949E-3</c:v>
                </c:pt>
                <c:pt idx="123">
                  <c:v>2.5477860825675889E-3</c:v>
                </c:pt>
                <c:pt idx="124">
                  <c:v>2.5960853447963583E-3</c:v>
                </c:pt>
                <c:pt idx="125">
                  <c:v>2.5236364514532039E-3</c:v>
                </c:pt>
                <c:pt idx="126">
                  <c:v>2.5357112670103964E-3</c:v>
                </c:pt>
                <c:pt idx="127">
                  <c:v>2.4994868203388194E-3</c:v>
                </c:pt>
                <c:pt idx="128">
                  <c:v>2.6081601603535507E-3</c:v>
                </c:pt>
                <c:pt idx="129">
                  <c:v>3.0187038892980911E-3</c:v>
                </c:pt>
                <c:pt idx="130">
                  <c:v>2.45118755811005E-3</c:v>
                </c:pt>
                <c:pt idx="131">
                  <c:v>2.4149631114384726E-3</c:v>
                </c:pt>
                <c:pt idx="132">
                  <c:v>2.6926838692538971E-3</c:v>
                </c:pt>
                <c:pt idx="133">
                  <c:v>2.1976164314090104E-3</c:v>
                </c:pt>
                <c:pt idx="134">
                  <c:v>2.3304394025381262E-3</c:v>
                </c:pt>
                <c:pt idx="135">
                  <c:v>2.5357112670103964E-3</c:v>
                </c:pt>
                <c:pt idx="136">
                  <c:v>2.4028882958812806E-3</c:v>
                </c:pt>
                <c:pt idx="137">
                  <c:v>2.789282393711436E-3</c:v>
                </c:pt>
                <c:pt idx="138">
                  <c:v>2.5357112670103964E-3</c:v>
                </c:pt>
                <c:pt idx="139">
                  <c:v>2.7409831314826666E-3</c:v>
                </c:pt>
                <c:pt idx="140">
                  <c:v>2.4270379269956651E-3</c:v>
                </c:pt>
                <c:pt idx="141">
                  <c:v>2.2821401403093568E-3</c:v>
                </c:pt>
                <c:pt idx="142">
                  <c:v>1.9923445669367402E-3</c:v>
                </c:pt>
                <c:pt idx="143">
                  <c:v>1.9802697513795478E-3</c:v>
                </c:pt>
                <c:pt idx="144">
                  <c:v>2.1976164314090104E-3</c:v>
                </c:pt>
                <c:pt idx="145">
                  <c:v>2.2217660625233949E-3</c:v>
                </c:pt>
                <c:pt idx="146">
                  <c:v>2.0044193824939323E-3</c:v>
                </c:pt>
                <c:pt idx="147">
                  <c:v>1.8957460424792012E-3</c:v>
                </c:pt>
                <c:pt idx="148">
                  <c:v>2.0285690136083172E-3</c:v>
                </c:pt>
                <c:pt idx="149">
                  <c:v>2.1855416158518179E-3</c:v>
                </c:pt>
                <c:pt idx="150">
                  <c:v>2.149317169180241E-3</c:v>
                </c:pt>
                <c:pt idx="151">
                  <c:v>1.9198956735935859E-3</c:v>
                </c:pt>
                <c:pt idx="152">
                  <c:v>2.0044193824939323E-3</c:v>
                </c:pt>
                <c:pt idx="153">
                  <c:v>2.125167538065856E-3</c:v>
                </c:pt>
                <c:pt idx="154">
                  <c:v>2.1734668002946255E-3</c:v>
                </c:pt>
                <c:pt idx="155">
                  <c:v>2.4270379269956651E-3</c:v>
                </c:pt>
                <c:pt idx="156">
                  <c:v>2.161391984737433E-3</c:v>
                </c:pt>
                <c:pt idx="157">
                  <c:v>2.125167538065856E-3</c:v>
                </c:pt>
                <c:pt idx="158">
                  <c:v>2.2338408780805874E-3</c:v>
                </c:pt>
                <c:pt idx="159">
                  <c:v>2.0527186447227017E-3</c:v>
                </c:pt>
                <c:pt idx="160">
                  <c:v>2.161391984737433E-3</c:v>
                </c:pt>
                <c:pt idx="161">
                  <c:v>2.4149631114384726E-3</c:v>
                </c:pt>
                <c:pt idx="162">
                  <c:v>2.4270379269956651E-3</c:v>
                </c:pt>
                <c:pt idx="163">
                  <c:v>2.3425142180953187E-3</c:v>
                </c:pt>
                <c:pt idx="164">
                  <c:v>2.6443846070251277E-3</c:v>
                </c:pt>
                <c:pt idx="165">
                  <c:v>2.4391127425528575E-3</c:v>
                </c:pt>
                <c:pt idx="166">
                  <c:v>2.6081601603535507E-3</c:v>
                </c:pt>
                <c:pt idx="167">
                  <c:v>2.4391127425528575E-3</c:v>
                </c:pt>
                <c:pt idx="168">
                  <c:v>2.2217660625233949E-3</c:v>
                </c:pt>
                <c:pt idx="169">
                  <c:v>2.2700653247521643E-3</c:v>
                </c:pt>
                <c:pt idx="170">
                  <c:v>1.9078208580363934E-3</c:v>
                </c:pt>
                <c:pt idx="171">
                  <c:v>2.1372423536230485E-3</c:v>
                </c:pt>
                <c:pt idx="172">
                  <c:v>2.2217660625233949E-3</c:v>
                </c:pt>
                <c:pt idx="173">
                  <c:v>2.161391984737433E-3</c:v>
                </c:pt>
                <c:pt idx="174">
                  <c:v>2.4028882958812806E-3</c:v>
                </c:pt>
                <c:pt idx="175">
                  <c:v>2.0285690136083172E-3</c:v>
                </c:pt>
                <c:pt idx="176">
                  <c:v>2.1130927225086636E-3</c:v>
                </c:pt>
                <c:pt idx="177">
                  <c:v>2.463262373667242E-3</c:v>
                </c:pt>
                <c:pt idx="178">
                  <c:v>2.5357112670103964E-3</c:v>
                </c:pt>
                <c:pt idx="179">
                  <c:v>2.4994868203388194E-3</c:v>
                </c:pt>
                <c:pt idx="180">
                  <c:v>2.4753371892244345E-3</c:v>
                </c:pt>
                <c:pt idx="181">
                  <c:v>2.5115616358960119E-3</c:v>
                </c:pt>
                <c:pt idx="182">
                  <c:v>2.3545890336525111E-3</c:v>
                </c:pt>
                <c:pt idx="183">
                  <c:v>2.5236364514532039E-3</c:v>
                </c:pt>
                <c:pt idx="184">
                  <c:v>2.5357112670103964E-3</c:v>
                </c:pt>
                <c:pt idx="185">
                  <c:v>2.3787386647668956E-3</c:v>
                </c:pt>
                <c:pt idx="186">
                  <c:v>2.487412004781627E-3</c:v>
                </c:pt>
                <c:pt idx="187">
                  <c:v>2.3545890336525111E-3</c:v>
                </c:pt>
                <c:pt idx="188">
                  <c:v>1.8836712269220087E-3</c:v>
                </c:pt>
                <c:pt idx="189">
                  <c:v>2.0044193824939323E-3</c:v>
                </c:pt>
                <c:pt idx="190">
                  <c:v>2.1010179069514711E-3</c:v>
                </c:pt>
                <c:pt idx="191">
                  <c:v>1.7025489935641232E-3</c:v>
                </c:pt>
                <c:pt idx="192">
                  <c:v>1.9198956735935859E-3</c:v>
                </c:pt>
                <c:pt idx="193">
                  <c:v>1.5938756535493919E-3</c:v>
                </c:pt>
                <c:pt idx="194">
                  <c:v>2.2459156936377798E-3</c:v>
                </c:pt>
                <c:pt idx="195">
                  <c:v>2.0406438291655097E-3</c:v>
                </c:pt>
                <c:pt idx="196">
                  <c:v>2.0768682758370866E-3</c:v>
                </c:pt>
                <c:pt idx="197">
                  <c:v>1.7508482557928927E-3</c:v>
                </c:pt>
                <c:pt idx="198">
                  <c:v>1.8957460424792012E-3</c:v>
                </c:pt>
                <c:pt idx="199">
                  <c:v>1.6301001002209691E-3</c:v>
                </c:pt>
                <c:pt idx="200">
                  <c:v>1.8353719646932393E-3</c:v>
                </c:pt>
                <c:pt idx="201">
                  <c:v>2.161391984737433E-3</c:v>
                </c:pt>
                <c:pt idx="202">
                  <c:v>1.8957460424792012E-3</c:v>
                </c:pt>
                <c:pt idx="203">
                  <c:v>2.0406438291655097E-3</c:v>
                </c:pt>
                <c:pt idx="204">
                  <c:v>1.726698624678508E-3</c:v>
                </c:pt>
                <c:pt idx="205">
                  <c:v>1.6783993624497385E-3</c:v>
                </c:pt>
                <c:pt idx="206">
                  <c:v>1.4972771290918531E-3</c:v>
                </c:pt>
                <c:pt idx="207">
                  <c:v>1.2678556335051982E-3</c:v>
                </c:pt>
                <c:pt idx="208">
                  <c:v>1.4369030513058914E-3</c:v>
                </c:pt>
                <c:pt idx="209">
                  <c:v>1.1954067401620441E-3</c:v>
                </c:pt>
                <c:pt idx="210">
                  <c:v>1.4248282357486989E-3</c:v>
                </c:pt>
                <c:pt idx="211">
                  <c:v>1.2678556335051982E-3</c:v>
                </c:pt>
                <c:pt idx="212">
                  <c:v>1.2437060023908135E-3</c:v>
                </c:pt>
                <c:pt idx="213">
                  <c:v>1.1471074779332746E-3</c:v>
                </c:pt>
                <c:pt idx="214">
                  <c:v>1.1591822934904669E-3</c:v>
                </c:pt>
                <c:pt idx="215">
                  <c:v>1.2195563712764288E-3</c:v>
                </c:pt>
                <c:pt idx="216">
                  <c:v>1.3040800801767754E-3</c:v>
                </c:pt>
                <c:pt idx="217">
                  <c:v>1.2678556335051982E-3</c:v>
                </c:pt>
                <c:pt idx="218">
                  <c:v>1.2799304490623907E-3</c:v>
                </c:pt>
                <c:pt idx="219">
                  <c:v>1.1350326623760822E-3</c:v>
                </c:pt>
                <c:pt idx="220">
                  <c:v>1.1833319246048516E-3</c:v>
                </c:pt>
                <c:pt idx="221">
                  <c:v>1.3282297112911601E-3</c:v>
                </c:pt>
                <c:pt idx="222">
                  <c:v>1.3161548957339676E-3</c:v>
                </c:pt>
                <c:pt idx="223">
                  <c:v>1.1108830312616975E-3</c:v>
                </c:pt>
                <c:pt idx="224">
                  <c:v>1.1833319246048516E-3</c:v>
                </c:pt>
                <c:pt idx="225">
                  <c:v>1.364454157962737E-3</c:v>
                </c:pt>
                <c:pt idx="226">
                  <c:v>1.231631186833621E-3</c:v>
                </c:pt>
                <c:pt idx="227">
                  <c:v>1.5455763913206225E-3</c:v>
                </c:pt>
                <c:pt idx="228">
                  <c:v>1.1108830312616975E-3</c:v>
                </c:pt>
                <c:pt idx="229">
                  <c:v>1.0746585845901205E-3</c:v>
                </c:pt>
                <c:pt idx="230">
                  <c:v>1.1471074779332746E-3</c:v>
                </c:pt>
                <c:pt idx="231">
                  <c:v>1.1350326623760822E-3</c:v>
                </c:pt>
                <c:pt idx="232">
                  <c:v>1.0384341379185433E-3</c:v>
                </c:pt>
                <c:pt idx="233">
                  <c:v>1.0022096912469661E-3</c:v>
                </c:pt>
                <c:pt idx="234">
                  <c:v>1.0988082157045052E-3</c:v>
                </c:pt>
                <c:pt idx="235">
                  <c:v>9.7806006013258142E-4</c:v>
                </c:pt>
                <c:pt idx="236">
                  <c:v>1.0746585845901205E-3</c:v>
                </c:pt>
                <c:pt idx="237">
                  <c:v>8.452370890034655E-4</c:v>
                </c:pt>
                <c:pt idx="238">
                  <c:v>1.0384341379185433E-3</c:v>
                </c:pt>
                <c:pt idx="239">
                  <c:v>9.4183561346100435E-4</c:v>
                </c:pt>
                <c:pt idx="240">
                  <c:v>1.2074815557192363E-3</c:v>
                </c:pt>
                <c:pt idx="241">
                  <c:v>1.2557808179480059E-3</c:v>
                </c:pt>
                <c:pt idx="242">
                  <c:v>1.0142845068041586E-3</c:v>
                </c:pt>
                <c:pt idx="243">
                  <c:v>1.0746585845901205E-3</c:v>
                </c:pt>
                <c:pt idx="244">
                  <c:v>1.0867334001473127E-3</c:v>
                </c:pt>
                <c:pt idx="245">
                  <c:v>8.9353635123223492E-4</c:v>
                </c:pt>
                <c:pt idx="246">
                  <c:v>1.0263593223613508E-3</c:v>
                </c:pt>
                <c:pt idx="247">
                  <c:v>1.2074815557192363E-3</c:v>
                </c:pt>
                <c:pt idx="248">
                  <c:v>9.7806006013258142E-4</c:v>
                </c:pt>
                <c:pt idx="249">
                  <c:v>9.7806006013258142E-4</c:v>
                </c:pt>
                <c:pt idx="250">
                  <c:v>1.0022096912469661E-3</c:v>
                </c:pt>
                <c:pt idx="251">
                  <c:v>1.1591822934904669E-3</c:v>
                </c:pt>
                <c:pt idx="252">
                  <c:v>1.2195563712764288E-3</c:v>
                </c:pt>
                <c:pt idx="253">
                  <c:v>1.1712571090476593E-3</c:v>
                </c:pt>
                <c:pt idx="254">
                  <c:v>1.4731274979774684E-3</c:v>
                </c:pt>
              </c:numCache>
            </c:numRef>
          </c:val>
          <c:smooth val="0"/>
        </c:ser>
        <c:ser>
          <c:idx val="1"/>
          <c:order val="1"/>
          <c:spPr>
            <a:ln w="19598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E$1:$E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3.1464845900917199E-5</c:v>
                </c:pt>
                <c:pt idx="16">
                  <c:v>1.57324229504586E-5</c:v>
                </c:pt>
                <c:pt idx="17">
                  <c:v>4.7197268851375802E-5</c:v>
                </c:pt>
                <c:pt idx="18">
                  <c:v>1.8878907540550321E-4</c:v>
                </c:pt>
                <c:pt idx="19">
                  <c:v>7.7088872457247142E-4</c:v>
                </c:pt>
                <c:pt idx="20">
                  <c:v>1.3844532196403568E-3</c:v>
                </c:pt>
                <c:pt idx="21">
                  <c:v>1.9822852917577836E-3</c:v>
                </c:pt>
                <c:pt idx="22">
                  <c:v>2.2340040589651214E-3</c:v>
                </c:pt>
                <c:pt idx="23">
                  <c:v>2.1396095212623694E-3</c:v>
                </c:pt>
                <c:pt idx="24">
                  <c:v>2.1238770983119108E-3</c:v>
                </c:pt>
                <c:pt idx="25">
                  <c:v>2.2340040589651214E-3</c:v>
                </c:pt>
                <c:pt idx="26">
                  <c:v>2.2812013278164971E-3</c:v>
                </c:pt>
                <c:pt idx="27">
                  <c:v>2.4857228261724587E-3</c:v>
                </c:pt>
                <c:pt idx="28">
                  <c:v>2.7689064392807136E-3</c:v>
                </c:pt>
                <c:pt idx="29">
                  <c:v>3.3195412425467644E-3</c:v>
                </c:pt>
                <c:pt idx="30">
                  <c:v>3.0520900523889685E-3</c:v>
                </c:pt>
                <c:pt idx="31">
                  <c:v>3.3824709343485992E-3</c:v>
                </c:pt>
                <c:pt idx="32">
                  <c:v>3.3982033572990578E-3</c:v>
                </c:pt>
                <c:pt idx="33">
                  <c:v>2.9891603605871342E-3</c:v>
                </c:pt>
                <c:pt idx="34">
                  <c:v>2.8318361310825479E-3</c:v>
                </c:pt>
                <c:pt idx="35">
                  <c:v>3.1779494359926372E-3</c:v>
                </c:pt>
                <c:pt idx="36">
                  <c:v>3.351006088447682E-3</c:v>
                </c:pt>
                <c:pt idx="37">
                  <c:v>3.2880763966458473E-3</c:v>
                </c:pt>
                <c:pt idx="38">
                  <c:v>3.93310573761465E-3</c:v>
                </c:pt>
                <c:pt idx="39">
                  <c:v>5.2388968425027141E-3</c:v>
                </c:pt>
                <c:pt idx="40">
                  <c:v>5.9625882982238098E-3</c:v>
                </c:pt>
                <c:pt idx="41">
                  <c:v>5.7737992228183059E-3</c:v>
                </c:pt>
                <c:pt idx="42">
                  <c:v>4.9242483834935416E-3</c:v>
                </c:pt>
                <c:pt idx="43">
                  <c:v>5.2231644195522555E-3</c:v>
                </c:pt>
                <c:pt idx="44">
                  <c:v>5.3647562261063828E-3</c:v>
                </c:pt>
                <c:pt idx="45">
                  <c:v>5.5850101474128029E-3</c:v>
                </c:pt>
                <c:pt idx="46">
                  <c:v>5.9153910293724341E-3</c:v>
                </c:pt>
                <c:pt idx="47">
                  <c:v>8.0235357047338859E-3</c:v>
                </c:pt>
                <c:pt idx="48">
                  <c:v>9.6439752686311216E-3</c:v>
                </c:pt>
                <c:pt idx="49">
                  <c:v>1.2758995012821924E-2</c:v>
                </c:pt>
                <c:pt idx="50">
                  <c:v>1.4064786117709989E-2</c:v>
                </c:pt>
                <c:pt idx="51">
                  <c:v>1.4898604534084293E-2</c:v>
                </c:pt>
                <c:pt idx="52">
                  <c:v>1.4992999071787047E-2</c:v>
                </c:pt>
                <c:pt idx="53">
                  <c:v>1.5386309645548511E-2</c:v>
                </c:pt>
                <c:pt idx="54">
                  <c:v>1.595267687176502E-2</c:v>
                </c:pt>
                <c:pt idx="55">
                  <c:v>1.7132608593049416E-2</c:v>
                </c:pt>
                <c:pt idx="56">
                  <c:v>1.864292119629344E-2</c:v>
                </c:pt>
                <c:pt idx="57">
                  <c:v>2.0043106838884255E-2</c:v>
                </c:pt>
                <c:pt idx="58">
                  <c:v>2.0515079527398016E-2</c:v>
                </c:pt>
                <c:pt idx="59">
                  <c:v>1.8957569655302615E-2</c:v>
                </c:pt>
                <c:pt idx="60">
                  <c:v>1.6676368327486115E-2</c:v>
                </c:pt>
                <c:pt idx="61">
                  <c:v>1.349841889149348E-2</c:v>
                </c:pt>
                <c:pt idx="62">
                  <c:v>1.068231518336139E-2</c:v>
                </c:pt>
                <c:pt idx="63">
                  <c:v>9.3135943866714914E-3</c:v>
                </c:pt>
                <c:pt idx="64">
                  <c:v>8.1021978194861788E-3</c:v>
                </c:pt>
                <c:pt idx="65">
                  <c:v>6.7334770227962812E-3</c:v>
                </c:pt>
                <c:pt idx="66">
                  <c:v>5.8681937605210574E-3</c:v>
                </c:pt>
                <c:pt idx="67">
                  <c:v>6.1199125277283956E-3</c:v>
                </c:pt>
                <c:pt idx="68">
                  <c:v>4.6882620392366629E-3</c:v>
                </c:pt>
                <c:pt idx="69">
                  <c:v>5.0029104982458345E-3</c:v>
                </c:pt>
                <c:pt idx="70">
                  <c:v>4.9714456523449174E-3</c:v>
                </c:pt>
                <c:pt idx="71">
                  <c:v>4.8455862687412487E-3</c:v>
                </c:pt>
                <c:pt idx="72">
                  <c:v>4.2792190425247388E-3</c:v>
                </c:pt>
                <c:pt idx="73">
                  <c:v>4.5466702326825356E-3</c:v>
                </c:pt>
                <c:pt idx="74">
                  <c:v>4.3578811572770326E-3</c:v>
                </c:pt>
                <c:pt idx="75">
                  <c:v>4.2634866195742803E-3</c:v>
                </c:pt>
                <c:pt idx="76">
                  <c:v>4.420810849078867E-3</c:v>
                </c:pt>
                <c:pt idx="77">
                  <c:v>4.1533596589210702E-3</c:v>
                </c:pt>
                <c:pt idx="78">
                  <c:v>3.6971193933577708E-3</c:v>
                </c:pt>
                <c:pt idx="79">
                  <c:v>3.9016408917137329E-3</c:v>
                </c:pt>
                <c:pt idx="80">
                  <c:v>3.9960354294164844E-3</c:v>
                </c:pt>
                <c:pt idx="81">
                  <c:v>4.1690920818715288E-3</c:v>
                </c:pt>
                <c:pt idx="82">
                  <c:v>4.4680081179302427E-3</c:v>
                </c:pt>
                <c:pt idx="83">
                  <c:v>3.8387111999118985E-3</c:v>
                </c:pt>
                <c:pt idx="84">
                  <c:v>3.744316662209147E-3</c:v>
                </c:pt>
                <c:pt idx="85">
                  <c:v>3.9173733146641914E-3</c:v>
                </c:pt>
                <c:pt idx="86">
                  <c:v>3.4925978950018093E-3</c:v>
                </c:pt>
                <c:pt idx="87">
                  <c:v>3.1307521671412614E-3</c:v>
                </c:pt>
                <c:pt idx="88">
                  <c:v>3.3195412425467644E-3</c:v>
                </c:pt>
                <c:pt idx="89">
                  <c:v>3.7285842392586884E-3</c:v>
                </c:pt>
                <c:pt idx="90">
                  <c:v>3.5083303179522679E-3</c:v>
                </c:pt>
                <c:pt idx="91">
                  <c:v>4.2162893507229045E-3</c:v>
                </c:pt>
                <c:pt idx="92">
                  <c:v>3.6499221245063951E-3</c:v>
                </c:pt>
                <c:pt idx="93">
                  <c:v>3.5712600097541022E-3</c:v>
                </c:pt>
                <c:pt idx="94">
                  <c:v>3.4925978950018093E-3</c:v>
                </c:pt>
                <c:pt idx="95">
                  <c:v>4.1061623900696944E-3</c:v>
                </c:pt>
                <c:pt idx="96">
                  <c:v>4.0904299671192359E-3</c:v>
                </c:pt>
                <c:pt idx="97">
                  <c:v>3.4925978950018093E-3</c:v>
                </c:pt>
                <c:pt idx="98">
                  <c:v>3.6499221245063951E-3</c:v>
                </c:pt>
                <c:pt idx="99">
                  <c:v>4.342148734326574E-3</c:v>
                </c:pt>
                <c:pt idx="100">
                  <c:v>3.9960354294164844E-3</c:v>
                </c:pt>
                <c:pt idx="101">
                  <c:v>4.1533596589210702E-3</c:v>
                </c:pt>
                <c:pt idx="102">
                  <c:v>4.1376272359706116E-3</c:v>
                </c:pt>
                <c:pt idx="103">
                  <c:v>4.1690920818715288E-3</c:v>
                </c:pt>
                <c:pt idx="104">
                  <c:v>4.2792190425247388E-3</c:v>
                </c:pt>
                <c:pt idx="105">
                  <c:v>4.0746975441687773E-3</c:v>
                </c:pt>
                <c:pt idx="106">
                  <c:v>4.0904299671192359E-3</c:v>
                </c:pt>
                <c:pt idx="107">
                  <c:v>3.6499221245063951E-3</c:v>
                </c:pt>
                <c:pt idx="108">
                  <c:v>4.0904299671192359E-3</c:v>
                </c:pt>
                <c:pt idx="109">
                  <c:v>4.4680081179302427E-3</c:v>
                </c:pt>
                <c:pt idx="110">
                  <c:v>4.6095999244843699E-3</c:v>
                </c:pt>
                <c:pt idx="111">
                  <c:v>3.7915139310605228E-3</c:v>
                </c:pt>
                <c:pt idx="112">
                  <c:v>3.9803030064660258E-3</c:v>
                </c:pt>
                <c:pt idx="113">
                  <c:v>3.9960354294164844E-3</c:v>
                </c:pt>
                <c:pt idx="114">
                  <c:v>4.0117678523669429E-3</c:v>
                </c:pt>
                <c:pt idx="115">
                  <c:v>4.1690920818715288E-3</c:v>
                </c:pt>
                <c:pt idx="116">
                  <c:v>3.6656545474568537E-3</c:v>
                </c:pt>
                <c:pt idx="117">
                  <c:v>3.9488381605651086E-3</c:v>
                </c:pt>
                <c:pt idx="118">
                  <c:v>3.7600490851596056E-3</c:v>
                </c:pt>
                <c:pt idx="119">
                  <c:v>4.0275002753174015E-3</c:v>
                </c:pt>
                <c:pt idx="120">
                  <c:v>3.6341897015559365E-3</c:v>
                </c:pt>
                <c:pt idx="121">
                  <c:v>3.8701760458128157E-3</c:v>
                </c:pt>
                <c:pt idx="122">
                  <c:v>3.5555275868036436E-3</c:v>
                </c:pt>
                <c:pt idx="123">
                  <c:v>3.93310573761465E-3</c:v>
                </c:pt>
                <c:pt idx="124">
                  <c:v>3.6656545474568537E-3</c:v>
                </c:pt>
                <c:pt idx="125">
                  <c:v>4.1061623900696944E-3</c:v>
                </c:pt>
                <c:pt idx="126">
                  <c:v>4.0746975441687773E-3</c:v>
                </c:pt>
                <c:pt idx="127">
                  <c:v>3.6971193933577708E-3</c:v>
                </c:pt>
                <c:pt idx="128">
                  <c:v>4.2477541966238217E-3</c:v>
                </c:pt>
                <c:pt idx="129">
                  <c:v>3.8072463540109814E-3</c:v>
                </c:pt>
                <c:pt idx="130">
                  <c:v>3.8859084687632743E-3</c:v>
                </c:pt>
                <c:pt idx="131">
                  <c:v>3.7757815081100642E-3</c:v>
                </c:pt>
                <c:pt idx="132">
                  <c:v>4.2477541966238217E-3</c:v>
                </c:pt>
                <c:pt idx="133">
                  <c:v>3.9173733146641914E-3</c:v>
                </c:pt>
                <c:pt idx="134">
                  <c:v>4.2005569277724459E-3</c:v>
                </c:pt>
                <c:pt idx="135">
                  <c:v>3.351006088447682E-3</c:v>
                </c:pt>
                <c:pt idx="136">
                  <c:v>3.4296682031999749E-3</c:v>
                </c:pt>
                <c:pt idx="137">
                  <c:v>4.0117678523669429E-3</c:v>
                </c:pt>
                <c:pt idx="138">
                  <c:v>3.9645705835155672E-3</c:v>
                </c:pt>
                <c:pt idx="139">
                  <c:v>3.9488381605651086E-3</c:v>
                </c:pt>
                <c:pt idx="140">
                  <c:v>4.342148734326574E-3</c:v>
                </c:pt>
                <c:pt idx="141">
                  <c:v>4.2792190425247388E-3</c:v>
                </c:pt>
                <c:pt idx="142">
                  <c:v>3.9173733146641914E-3</c:v>
                </c:pt>
                <c:pt idx="143">
                  <c:v>3.7128518163082294E-3</c:v>
                </c:pt>
                <c:pt idx="144">
                  <c:v>3.3824709343485992E-3</c:v>
                </c:pt>
                <c:pt idx="145">
                  <c:v>3.7757815081100642E-3</c:v>
                </c:pt>
                <c:pt idx="146">
                  <c:v>3.9488381605651086E-3</c:v>
                </c:pt>
                <c:pt idx="147">
                  <c:v>4.2162893507229045E-3</c:v>
                </c:pt>
                <c:pt idx="148">
                  <c:v>4.2949514654751974E-3</c:v>
                </c:pt>
                <c:pt idx="149">
                  <c:v>3.5555275868036436E-3</c:v>
                </c:pt>
                <c:pt idx="150">
                  <c:v>3.5555275868036436E-3</c:v>
                </c:pt>
                <c:pt idx="151">
                  <c:v>3.4611330491008921E-3</c:v>
                </c:pt>
                <c:pt idx="152">
                  <c:v>3.4768654720513507E-3</c:v>
                </c:pt>
                <c:pt idx="153">
                  <c:v>3.5869924327045608E-3</c:v>
                </c:pt>
                <c:pt idx="154">
                  <c:v>2.957695514686217E-3</c:v>
                </c:pt>
                <c:pt idx="155">
                  <c:v>3.4454006261504335E-3</c:v>
                </c:pt>
                <c:pt idx="156">
                  <c:v>2.8947658228843823E-3</c:v>
                </c:pt>
                <c:pt idx="157">
                  <c:v>3.0835548982898857E-3</c:v>
                </c:pt>
                <c:pt idx="158">
                  <c:v>3.2094142818935543E-3</c:v>
                </c:pt>
                <c:pt idx="159">
                  <c:v>2.8475685540330065E-3</c:v>
                </c:pt>
                <c:pt idx="160">
                  <c:v>3.5712600097541022E-3</c:v>
                </c:pt>
                <c:pt idx="161">
                  <c:v>3.1307521671412614E-3</c:v>
                </c:pt>
                <c:pt idx="162">
                  <c:v>3.3195412425467644E-3</c:v>
                </c:pt>
                <c:pt idx="163">
                  <c:v>3.4611330491008921E-3</c:v>
                </c:pt>
                <c:pt idx="164">
                  <c:v>2.8947658228843823E-3</c:v>
                </c:pt>
                <c:pt idx="165">
                  <c:v>3.1307521671412614E-3</c:v>
                </c:pt>
                <c:pt idx="166">
                  <c:v>3.4139357802495164E-3</c:v>
                </c:pt>
                <c:pt idx="167">
                  <c:v>3.0835548982898857E-3</c:v>
                </c:pt>
                <c:pt idx="168">
                  <c:v>3.0520900523889685E-3</c:v>
                </c:pt>
                <c:pt idx="169">
                  <c:v>3.3982033572990578E-3</c:v>
                </c:pt>
                <c:pt idx="170">
                  <c:v>2.8475685540330065E-3</c:v>
                </c:pt>
                <c:pt idx="171">
                  <c:v>2.7689064392807136E-3</c:v>
                </c:pt>
                <c:pt idx="172">
                  <c:v>2.6430470556770449E-3</c:v>
                </c:pt>
                <c:pt idx="173">
                  <c:v>3.1150197441908029E-3</c:v>
                </c:pt>
                <c:pt idx="174">
                  <c:v>3.2723439736953887E-3</c:v>
                </c:pt>
                <c:pt idx="175">
                  <c:v>2.6587794786275035E-3</c:v>
                </c:pt>
                <c:pt idx="176">
                  <c:v>2.8161037081320893E-3</c:v>
                </c:pt>
                <c:pt idx="177">
                  <c:v>2.3755958655192486E-3</c:v>
                </c:pt>
                <c:pt idx="178">
                  <c:v>2.548652517974293E-3</c:v>
                </c:pt>
                <c:pt idx="179">
                  <c:v>2.3913282884697072E-3</c:v>
                </c:pt>
                <c:pt idx="180">
                  <c:v>2.171074367163287E-3</c:v>
                </c:pt>
                <c:pt idx="181">
                  <c:v>2.0294825606091593E-3</c:v>
                </c:pt>
                <c:pt idx="182">
                  <c:v>2.1238770983119108E-3</c:v>
                </c:pt>
                <c:pt idx="183">
                  <c:v>2.2812013278164971E-3</c:v>
                </c:pt>
                <c:pt idx="184">
                  <c:v>2.753174016330255E-3</c:v>
                </c:pt>
                <c:pt idx="185">
                  <c:v>2.2812013278164971E-3</c:v>
                </c:pt>
                <c:pt idx="186">
                  <c:v>2.1868067901137456E-3</c:v>
                </c:pt>
                <c:pt idx="187">
                  <c:v>2.4857228261724587E-3</c:v>
                </c:pt>
                <c:pt idx="188">
                  <c:v>2.6430470556770449E-3</c:v>
                </c:pt>
                <c:pt idx="189">
                  <c:v>2.6115822097761278E-3</c:v>
                </c:pt>
                <c:pt idx="190">
                  <c:v>3.3667385113981406E-3</c:v>
                </c:pt>
                <c:pt idx="191">
                  <c:v>2.9104982458348408E-3</c:v>
                </c:pt>
                <c:pt idx="192">
                  <c:v>2.8003712851816308E-3</c:v>
                </c:pt>
                <c:pt idx="193">
                  <c:v>3.0835548982898857E-3</c:v>
                </c:pt>
                <c:pt idx="194">
                  <c:v>3.2094142818935543E-3</c:v>
                </c:pt>
                <c:pt idx="195">
                  <c:v>3.4611330491008921E-3</c:v>
                </c:pt>
                <c:pt idx="196">
                  <c:v>3.8544436228623571E-3</c:v>
                </c:pt>
                <c:pt idx="197">
                  <c:v>3.9016408917137329E-3</c:v>
                </c:pt>
                <c:pt idx="198">
                  <c:v>3.4611330491008921E-3</c:v>
                </c:pt>
                <c:pt idx="199">
                  <c:v>3.3982033572990578E-3</c:v>
                </c:pt>
                <c:pt idx="200">
                  <c:v>3.6027248556550194E-3</c:v>
                </c:pt>
                <c:pt idx="201">
                  <c:v>3.7915139310605228E-3</c:v>
                </c:pt>
                <c:pt idx="202">
                  <c:v>3.6027248556550194E-3</c:v>
                </c:pt>
                <c:pt idx="203">
                  <c:v>3.6656545474568537E-3</c:v>
                </c:pt>
                <c:pt idx="204">
                  <c:v>3.7915139310605228E-3</c:v>
                </c:pt>
                <c:pt idx="205">
                  <c:v>3.4768654720513507E-3</c:v>
                </c:pt>
                <c:pt idx="206">
                  <c:v>3.3667385113981406E-3</c:v>
                </c:pt>
                <c:pt idx="207">
                  <c:v>3.2094142818935543E-3</c:v>
                </c:pt>
                <c:pt idx="208">
                  <c:v>2.941963091735758E-3</c:v>
                </c:pt>
                <c:pt idx="209">
                  <c:v>2.6902443245284207E-3</c:v>
                </c:pt>
                <c:pt idx="210">
                  <c:v>2.6745119015779621E-3</c:v>
                </c:pt>
                <c:pt idx="211">
                  <c:v>2.5801173638752106E-3</c:v>
                </c:pt>
                <c:pt idx="212">
                  <c:v>2.3126661737174143E-3</c:v>
                </c:pt>
                <c:pt idx="213">
                  <c:v>2.155341944212828E-3</c:v>
                </c:pt>
                <c:pt idx="214">
                  <c:v>1.8249610622531975E-3</c:v>
                </c:pt>
                <c:pt idx="215">
                  <c:v>2.155341944212828E-3</c:v>
                </c:pt>
                <c:pt idx="216">
                  <c:v>1.9036231770054907E-3</c:v>
                </c:pt>
                <c:pt idx="217">
                  <c:v>1.9193555999559493E-3</c:v>
                </c:pt>
                <c:pt idx="218">
                  <c:v>1.809228639302739E-3</c:v>
                </c:pt>
                <c:pt idx="219">
                  <c:v>1.6991016786495289E-3</c:v>
                </c:pt>
                <c:pt idx="220">
                  <c:v>1.7305665245504461E-3</c:v>
                </c:pt>
                <c:pt idx="221">
                  <c:v>1.6676368327486115E-3</c:v>
                </c:pt>
                <c:pt idx="222">
                  <c:v>1.9193555999559493E-3</c:v>
                </c:pt>
                <c:pt idx="223">
                  <c:v>1.7777637934018218E-3</c:v>
                </c:pt>
                <c:pt idx="224">
                  <c:v>1.7148341015999875E-3</c:v>
                </c:pt>
                <c:pt idx="225">
                  <c:v>1.6519044097981529E-3</c:v>
                </c:pt>
                <c:pt idx="226">
                  <c:v>1.9508204458568664E-3</c:v>
                </c:pt>
                <c:pt idx="227">
                  <c:v>2.1868067901137456E-3</c:v>
                </c:pt>
                <c:pt idx="228">
                  <c:v>1.8878907540550321E-3</c:v>
                </c:pt>
                <c:pt idx="229">
                  <c:v>1.6361719868476943E-3</c:v>
                </c:pt>
                <c:pt idx="230">
                  <c:v>1.9822852917577836E-3</c:v>
                </c:pt>
                <c:pt idx="231">
                  <c:v>2.0924122524109937E-3</c:v>
                </c:pt>
                <c:pt idx="232">
                  <c:v>2.3755958655192486E-3</c:v>
                </c:pt>
                <c:pt idx="233">
                  <c:v>2.9104982458348408E-3</c:v>
                </c:pt>
                <c:pt idx="234">
                  <c:v>2.4227931343706243E-3</c:v>
                </c:pt>
                <c:pt idx="235">
                  <c:v>2.155341944212828E-3</c:v>
                </c:pt>
                <c:pt idx="236">
                  <c:v>2.548652517974293E-3</c:v>
                </c:pt>
                <c:pt idx="237">
                  <c:v>2.9262306687852994E-3</c:v>
                </c:pt>
                <c:pt idx="238">
                  <c:v>2.6115822097761278E-3</c:v>
                </c:pt>
                <c:pt idx="239">
                  <c:v>2.4857228261724587E-3</c:v>
                </c:pt>
                <c:pt idx="240">
                  <c:v>2.7846388622311722E-3</c:v>
                </c:pt>
                <c:pt idx="241">
                  <c:v>3.1150197441908029E-3</c:v>
                </c:pt>
                <c:pt idx="242">
                  <c:v>2.7846388622311722E-3</c:v>
                </c:pt>
                <c:pt idx="243">
                  <c:v>2.8003712851816308E-3</c:v>
                </c:pt>
                <c:pt idx="244">
                  <c:v>2.6745119015779621E-3</c:v>
                </c:pt>
                <c:pt idx="245">
                  <c:v>2.5014552491229173E-3</c:v>
                </c:pt>
                <c:pt idx="246">
                  <c:v>2.753174016330255E-3</c:v>
                </c:pt>
                <c:pt idx="247">
                  <c:v>3.0363576294385099E-3</c:v>
                </c:pt>
                <c:pt idx="248">
                  <c:v>2.7689064392807136E-3</c:v>
                </c:pt>
                <c:pt idx="249">
                  <c:v>2.957695514686217E-3</c:v>
                </c:pt>
                <c:pt idx="250">
                  <c:v>3.6656545474568537E-3</c:v>
                </c:pt>
                <c:pt idx="251">
                  <c:v>3.9803030064660258E-3</c:v>
                </c:pt>
                <c:pt idx="252">
                  <c:v>3.9960354294164844E-3</c:v>
                </c:pt>
                <c:pt idx="253">
                  <c:v>4.6410647703852871E-3</c:v>
                </c:pt>
                <c:pt idx="254">
                  <c:v>6.0255179900256441E-3</c:v>
                </c:pt>
              </c:numCache>
            </c:numRef>
          </c:val>
          <c:smooth val="0"/>
        </c:ser>
        <c:ser>
          <c:idx val="2"/>
          <c:order val="2"/>
          <c:spPr>
            <a:ln w="19598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F$1:$F$255</c:f>
              <c:numCache>
                <c:formatCode>General</c:formatCode>
                <c:ptCount val="255"/>
                <c:pt idx="0">
                  <c:v>1.1407339808356691E-4</c:v>
                </c:pt>
                <c:pt idx="1">
                  <c:v>5.5407079069161075E-4</c:v>
                </c:pt>
                <c:pt idx="2">
                  <c:v>3.2592399452447687E-4</c:v>
                </c:pt>
                <c:pt idx="3">
                  <c:v>3.0962779479825307E-4</c:v>
                </c:pt>
                <c:pt idx="4">
                  <c:v>6.5184798904895382E-5</c:v>
                </c:pt>
                <c:pt idx="5">
                  <c:v>4.8888599178671533E-5</c:v>
                </c:pt>
                <c:pt idx="6">
                  <c:v>1.3036959780979076E-4</c:v>
                </c:pt>
                <c:pt idx="7">
                  <c:v>8.1480998631119217E-5</c:v>
                </c:pt>
                <c:pt idx="8">
                  <c:v>1.9555439671468613E-4</c:v>
                </c:pt>
                <c:pt idx="9">
                  <c:v>8.1480998631119217E-5</c:v>
                </c:pt>
                <c:pt idx="10">
                  <c:v>4.8888599178671533E-5</c:v>
                </c:pt>
                <c:pt idx="11">
                  <c:v>6.5184798904895382E-5</c:v>
                </c:pt>
                <c:pt idx="12">
                  <c:v>6.5184798904895382E-5</c:v>
                </c:pt>
                <c:pt idx="13">
                  <c:v>4.8888599178671533E-5</c:v>
                </c:pt>
                <c:pt idx="14">
                  <c:v>3.2592399452447691E-5</c:v>
                </c:pt>
                <c:pt idx="15">
                  <c:v>8.1480998631119217E-5</c:v>
                </c:pt>
                <c:pt idx="16">
                  <c:v>9.7777198357343066E-5</c:v>
                </c:pt>
                <c:pt idx="17">
                  <c:v>1.9555439671468613E-4</c:v>
                </c:pt>
                <c:pt idx="18">
                  <c:v>5.7036699041783454E-4</c:v>
                </c:pt>
                <c:pt idx="19">
                  <c:v>2.2325793624926667E-3</c:v>
                </c:pt>
                <c:pt idx="20">
                  <c:v>3.0147969493514114E-3</c:v>
                </c:pt>
                <c:pt idx="21">
                  <c:v>2.9659083501727395E-3</c:v>
                </c:pt>
                <c:pt idx="22">
                  <c:v>2.721465354279382E-3</c:v>
                </c:pt>
                <c:pt idx="23">
                  <c:v>2.5422071572909198E-3</c:v>
                </c:pt>
                <c:pt idx="24">
                  <c:v>2.7703539534580535E-3</c:v>
                </c:pt>
                <c:pt idx="25">
                  <c:v>3.4059057427807834E-3</c:v>
                </c:pt>
                <c:pt idx="26">
                  <c:v>4.2044195293657518E-3</c:v>
                </c:pt>
                <c:pt idx="27">
                  <c:v>5.5081155074636597E-3</c:v>
                </c:pt>
                <c:pt idx="28">
                  <c:v>7.1703278795384913E-3</c:v>
                </c:pt>
                <c:pt idx="29">
                  <c:v>1.0038459031353888E-2</c:v>
                </c:pt>
                <c:pt idx="30">
                  <c:v>1.3428068574408447E-2</c:v>
                </c:pt>
                <c:pt idx="31">
                  <c:v>1.7029528713903917E-2</c:v>
                </c:pt>
                <c:pt idx="32">
                  <c:v>2.0500619255589596E-2</c:v>
                </c:pt>
                <c:pt idx="33">
                  <c:v>2.1038393846554985E-2</c:v>
                </c:pt>
                <c:pt idx="34">
                  <c:v>1.9783586467635748E-2</c:v>
                </c:pt>
                <c:pt idx="35">
                  <c:v>1.7730265302131544E-2</c:v>
                </c:pt>
                <c:pt idx="36">
                  <c:v>1.466657975360146E-2</c:v>
                </c:pt>
                <c:pt idx="37">
                  <c:v>1.1505117006714034E-2</c:v>
                </c:pt>
                <c:pt idx="38">
                  <c:v>8.7836516524346514E-3</c:v>
                </c:pt>
                <c:pt idx="39">
                  <c:v>7.3169936770745066E-3</c:v>
                </c:pt>
                <c:pt idx="40">
                  <c:v>6.9747734828238053E-3</c:v>
                </c:pt>
                <c:pt idx="41">
                  <c:v>5.3125611107489737E-3</c:v>
                </c:pt>
                <c:pt idx="42">
                  <c:v>5.2147839123916299E-3</c:v>
                </c:pt>
                <c:pt idx="43">
                  <c:v>4.9214523173196009E-3</c:v>
                </c:pt>
                <c:pt idx="44">
                  <c:v>4.8725637181409294E-3</c:v>
                </c:pt>
                <c:pt idx="45">
                  <c:v>4.4488625252591093E-3</c:v>
                </c:pt>
                <c:pt idx="46">
                  <c:v>4.8236751189622579E-3</c:v>
                </c:pt>
                <c:pt idx="47">
                  <c:v>4.6933055211524676E-3</c:v>
                </c:pt>
                <c:pt idx="48">
                  <c:v>4.5629359233426764E-3</c:v>
                </c:pt>
                <c:pt idx="49">
                  <c:v>4.1718271299133044E-3</c:v>
                </c:pt>
                <c:pt idx="50">
                  <c:v>5.0681181148556154E-3</c:v>
                </c:pt>
                <c:pt idx="51">
                  <c:v>4.7910827195098106E-3</c:v>
                </c:pt>
                <c:pt idx="52">
                  <c:v>5.1984877126654066E-3</c:v>
                </c:pt>
                <c:pt idx="53">
                  <c:v>5.5733003063685544E-3</c:v>
                </c:pt>
                <c:pt idx="54">
                  <c:v>5.0029333159507207E-3</c:v>
                </c:pt>
                <c:pt idx="55">
                  <c:v>5.035525715403168E-3</c:v>
                </c:pt>
                <c:pt idx="56">
                  <c:v>5.9481129000717031E-3</c:v>
                </c:pt>
                <c:pt idx="57">
                  <c:v>5.4429307085587641E-3</c:v>
                </c:pt>
                <c:pt idx="58">
                  <c:v>5.6221889055472268E-3</c:v>
                </c:pt>
                <c:pt idx="59">
                  <c:v>6.2251482954175088E-3</c:v>
                </c:pt>
                <c:pt idx="60">
                  <c:v>5.6221889055472268E-3</c:v>
                </c:pt>
                <c:pt idx="61">
                  <c:v>4.530343523890229E-3</c:v>
                </c:pt>
                <c:pt idx="62">
                  <c:v>3.9110879342937228E-3</c:v>
                </c:pt>
                <c:pt idx="63">
                  <c:v>3.6992373378528128E-3</c:v>
                </c:pt>
                <c:pt idx="64">
                  <c:v>3.0799817482563066E-3</c:v>
                </c:pt>
                <c:pt idx="65">
                  <c:v>3.3407209438758882E-3</c:v>
                </c:pt>
                <c:pt idx="66">
                  <c:v>2.5422071572909198E-3</c:v>
                </c:pt>
                <c:pt idx="67">
                  <c:v>2.8681311518153965E-3</c:v>
                </c:pt>
                <c:pt idx="68">
                  <c:v>2.8355387523629491E-3</c:v>
                </c:pt>
                <c:pt idx="69">
                  <c:v>2.5747995567433676E-3</c:v>
                </c:pt>
                <c:pt idx="70">
                  <c:v>2.721465354279382E-3</c:v>
                </c:pt>
                <c:pt idx="71">
                  <c:v>2.8355387523629491E-3</c:v>
                </c:pt>
                <c:pt idx="72">
                  <c:v>2.7377615540056057E-3</c:v>
                </c:pt>
                <c:pt idx="73">
                  <c:v>2.4281337592073527E-3</c:v>
                </c:pt>
                <c:pt idx="74">
                  <c:v>2.6562805553744869E-3</c:v>
                </c:pt>
                <c:pt idx="75">
                  <c:v>2.3629489603024575E-3</c:v>
                </c:pt>
                <c:pt idx="76">
                  <c:v>2.1185059644090996E-3</c:v>
                </c:pt>
                <c:pt idx="77">
                  <c:v>2.1673945635877715E-3</c:v>
                </c:pt>
                <c:pt idx="78">
                  <c:v>2.6399843556482627E-3</c:v>
                </c:pt>
                <c:pt idx="79">
                  <c:v>1.9881363665993092E-3</c:v>
                </c:pt>
                <c:pt idx="80">
                  <c:v>2.4607261586598005E-3</c:v>
                </c:pt>
                <c:pt idx="81">
                  <c:v>1.8088781696108467E-3</c:v>
                </c:pt>
                <c:pt idx="82">
                  <c:v>2.1510983638615474E-3</c:v>
                </c:pt>
                <c:pt idx="83">
                  <c:v>2.1673945635877715E-3</c:v>
                </c:pt>
                <c:pt idx="84">
                  <c:v>2.1022097646828759E-3</c:v>
                </c:pt>
                <c:pt idx="85">
                  <c:v>1.8577667687895182E-3</c:v>
                </c:pt>
                <c:pt idx="86">
                  <c:v>2.0696173652304281E-3</c:v>
                </c:pt>
                <c:pt idx="87">
                  <c:v>2.2488755622188904E-3</c:v>
                </c:pt>
                <c:pt idx="88">
                  <c:v>2.0533211655042044E-3</c:v>
                </c:pt>
                <c:pt idx="89">
                  <c:v>1.6296199726223844E-3</c:v>
                </c:pt>
                <c:pt idx="90">
                  <c:v>2.216283162766443E-3</c:v>
                </c:pt>
                <c:pt idx="91">
                  <c:v>2.1836907633139952E-3</c:v>
                </c:pt>
                <c:pt idx="92">
                  <c:v>1.9555439671468614E-3</c:v>
                </c:pt>
                <c:pt idx="93">
                  <c:v>2.1999869630402189E-3</c:v>
                </c:pt>
                <c:pt idx="94">
                  <c:v>2.6073919561958149E-3</c:v>
                </c:pt>
                <c:pt idx="95">
                  <c:v>2.2814679616713382E-3</c:v>
                </c:pt>
                <c:pt idx="96">
                  <c:v>2.1348021641353237E-3</c:v>
                </c:pt>
                <c:pt idx="97">
                  <c:v>1.7762857701583991E-3</c:v>
                </c:pt>
                <c:pt idx="98">
                  <c:v>2.4281337592073527E-3</c:v>
                </c:pt>
                <c:pt idx="99">
                  <c:v>2.5747995567433676E-3</c:v>
                </c:pt>
                <c:pt idx="100">
                  <c:v>2.6399843556482627E-3</c:v>
                </c:pt>
                <c:pt idx="101">
                  <c:v>2.8518349520891728E-3</c:v>
                </c:pt>
                <c:pt idx="102">
                  <c:v>2.8844273515416206E-3</c:v>
                </c:pt>
                <c:pt idx="103">
                  <c:v>3.1614627468874259E-3</c:v>
                </c:pt>
                <c:pt idx="104">
                  <c:v>3.2592399452447689E-3</c:v>
                </c:pt>
                <c:pt idx="105">
                  <c:v>3.4547943419594549E-3</c:v>
                </c:pt>
                <c:pt idx="106">
                  <c:v>3.4873867414119027E-3</c:v>
                </c:pt>
                <c:pt idx="107">
                  <c:v>3.3896095430545597E-3</c:v>
                </c:pt>
                <c:pt idx="108">
                  <c:v>3.5851639397692456E-3</c:v>
                </c:pt>
                <c:pt idx="109">
                  <c:v>4.1881233296395277E-3</c:v>
                </c:pt>
                <c:pt idx="110">
                  <c:v>4.1392347304608562E-3</c:v>
                </c:pt>
                <c:pt idx="111">
                  <c:v>3.9925689329248417E-3</c:v>
                </c:pt>
                <c:pt idx="112">
                  <c:v>3.7644221367577079E-3</c:v>
                </c:pt>
                <c:pt idx="113">
                  <c:v>4.4162701258066619E-3</c:v>
                </c:pt>
                <c:pt idx="114">
                  <c:v>4.0251613323772899E-3</c:v>
                </c:pt>
                <c:pt idx="115">
                  <c:v>4.0903461312821847E-3</c:v>
                </c:pt>
                <c:pt idx="116">
                  <c:v>4.2370119288181992E-3</c:v>
                </c:pt>
                <c:pt idx="117">
                  <c:v>4.5629359233426764E-3</c:v>
                </c:pt>
                <c:pt idx="118">
                  <c:v>4.4162701258066619E-3</c:v>
                </c:pt>
                <c:pt idx="119">
                  <c:v>4.8399713186884821E-3</c:v>
                </c:pt>
                <c:pt idx="120">
                  <c:v>4.1392347304608562E-3</c:v>
                </c:pt>
                <c:pt idx="121">
                  <c:v>4.5140473241640049E-3</c:v>
                </c:pt>
                <c:pt idx="122">
                  <c:v>3.9110879342937228E-3</c:v>
                </c:pt>
                <c:pt idx="123">
                  <c:v>4.3673815266279904E-3</c:v>
                </c:pt>
                <c:pt idx="124">
                  <c:v>4.5792321230689005E-3</c:v>
                </c:pt>
                <c:pt idx="125">
                  <c:v>4.7584903200573623E-3</c:v>
                </c:pt>
                <c:pt idx="126">
                  <c:v>4.530343523890229E-3</c:v>
                </c:pt>
                <c:pt idx="127">
                  <c:v>4.3510853269017663E-3</c:v>
                </c:pt>
                <c:pt idx="128">
                  <c:v>4.9540447167720492E-3</c:v>
                </c:pt>
                <c:pt idx="129">
                  <c:v>4.6933055211524676E-3</c:v>
                </c:pt>
                <c:pt idx="130">
                  <c:v>5.133302913760511E-3</c:v>
                </c:pt>
                <c:pt idx="131">
                  <c:v>5.6710775047258983E-3</c:v>
                </c:pt>
                <c:pt idx="132">
                  <c:v>6.0784824978814943E-3</c:v>
                </c:pt>
                <c:pt idx="133">
                  <c:v>5.6710775047258983E-3</c:v>
                </c:pt>
                <c:pt idx="134">
                  <c:v>5.1821915129391825E-3</c:v>
                </c:pt>
                <c:pt idx="135">
                  <c:v>5.8503357017143601E-3</c:v>
                </c:pt>
                <c:pt idx="136">
                  <c:v>5.736262303630793E-3</c:v>
                </c:pt>
                <c:pt idx="137">
                  <c:v>5.8503357017143601E-3</c:v>
                </c:pt>
                <c:pt idx="138">
                  <c:v>5.8829281011668075E-3</c:v>
                </c:pt>
                <c:pt idx="139">
                  <c:v>5.6547813049996742E-3</c:v>
                </c:pt>
                <c:pt idx="140">
                  <c:v>6.1925558959650606E-3</c:v>
                </c:pt>
                <c:pt idx="141">
                  <c:v>6.5999608891206566E-3</c:v>
                </c:pt>
                <c:pt idx="142">
                  <c:v>6.8118114855615667E-3</c:v>
                </c:pt>
                <c:pt idx="143">
                  <c:v>6.4044064924059707E-3</c:v>
                </c:pt>
                <c:pt idx="144">
                  <c:v>6.3881102926797474E-3</c:v>
                </c:pt>
                <c:pt idx="145">
                  <c:v>6.2251482954175088E-3</c:v>
                </c:pt>
                <c:pt idx="146">
                  <c:v>5.7525585033570172E-3</c:v>
                </c:pt>
                <c:pt idx="147">
                  <c:v>5.9644090997979272E-3</c:v>
                </c:pt>
                <c:pt idx="148">
                  <c:v>5.035525715403168E-3</c:v>
                </c:pt>
                <c:pt idx="149">
                  <c:v>5.6058927058210027E-3</c:v>
                </c:pt>
                <c:pt idx="150">
                  <c:v>5.0518219151293921E-3</c:v>
                </c:pt>
                <c:pt idx="151">
                  <c:v>4.9703409164982724E-3</c:v>
                </c:pt>
                <c:pt idx="152">
                  <c:v>4.9703409164982724E-3</c:v>
                </c:pt>
                <c:pt idx="153">
                  <c:v>5.4918193077374356E-3</c:v>
                </c:pt>
                <c:pt idx="154">
                  <c:v>4.4488625252591093E-3</c:v>
                </c:pt>
                <c:pt idx="155">
                  <c:v>4.8888599178671535E-3</c:v>
                </c:pt>
                <c:pt idx="156">
                  <c:v>4.334789127175543E-3</c:v>
                </c:pt>
                <c:pt idx="157">
                  <c:v>5.3940421093800926E-3</c:v>
                </c:pt>
                <c:pt idx="158">
                  <c:v>4.3184929274493189E-3</c:v>
                </c:pt>
                <c:pt idx="159">
                  <c:v>4.8236751189622579E-3</c:v>
                </c:pt>
                <c:pt idx="160">
                  <c:v>5.3777459096538685E-3</c:v>
                </c:pt>
                <c:pt idx="161">
                  <c:v>4.8725637181409294E-3</c:v>
                </c:pt>
                <c:pt idx="162">
                  <c:v>5.2473763118440781E-3</c:v>
                </c:pt>
                <c:pt idx="163">
                  <c:v>4.937748517045825E-3</c:v>
                </c:pt>
                <c:pt idx="164">
                  <c:v>5.1984877126654066E-3</c:v>
                </c:pt>
                <c:pt idx="165">
                  <c:v>5.3777459096538685E-3</c:v>
                </c:pt>
                <c:pt idx="166">
                  <c:v>4.530343523890229E-3</c:v>
                </c:pt>
                <c:pt idx="167">
                  <c:v>4.4651587249853334E-3</c:v>
                </c:pt>
                <c:pt idx="168">
                  <c:v>5.1007105143080636E-3</c:v>
                </c:pt>
                <c:pt idx="169">
                  <c:v>5.2636725115703022E-3</c:v>
                </c:pt>
                <c:pt idx="170">
                  <c:v>4.6770093214262435E-3</c:v>
                </c:pt>
                <c:pt idx="171">
                  <c:v>4.0251613323772899E-3</c:v>
                </c:pt>
                <c:pt idx="172">
                  <c:v>4.1881233296395277E-3</c:v>
                </c:pt>
                <c:pt idx="173">
                  <c:v>3.9925689329248417E-3</c:v>
                </c:pt>
                <c:pt idx="174">
                  <c:v>3.9925689329248417E-3</c:v>
                </c:pt>
                <c:pt idx="175">
                  <c:v>3.471090541685679E-3</c:v>
                </c:pt>
                <c:pt idx="176">
                  <c:v>3.6340525389479171E-3</c:v>
                </c:pt>
                <c:pt idx="177">
                  <c:v>3.1940551463398737E-3</c:v>
                </c:pt>
                <c:pt idx="178">
                  <c:v>3.1777589466136496E-3</c:v>
                </c:pt>
                <c:pt idx="179">
                  <c:v>3.6014601394954698E-3</c:v>
                </c:pt>
                <c:pt idx="180">
                  <c:v>3.373313343328336E-3</c:v>
                </c:pt>
                <c:pt idx="181">
                  <c:v>3.1614627468874259E-3</c:v>
                </c:pt>
                <c:pt idx="182">
                  <c:v>3.3081285444234404E-3</c:v>
                </c:pt>
                <c:pt idx="183">
                  <c:v>3.4222019425070075E-3</c:v>
                </c:pt>
                <c:pt idx="184">
                  <c:v>2.5747995567433676E-3</c:v>
                </c:pt>
                <c:pt idx="185">
                  <c:v>2.9822045498989636E-3</c:v>
                </c:pt>
                <c:pt idx="186">
                  <c:v>2.5422071572909198E-3</c:v>
                </c:pt>
                <c:pt idx="187">
                  <c:v>2.6399843556482627E-3</c:v>
                </c:pt>
                <c:pt idx="188">
                  <c:v>2.7051691545531584E-3</c:v>
                </c:pt>
                <c:pt idx="189">
                  <c:v>2.6725767551007105E-3</c:v>
                </c:pt>
                <c:pt idx="190">
                  <c:v>2.2651717619451145E-3</c:v>
                </c:pt>
                <c:pt idx="191">
                  <c:v>2.4444299589335768E-3</c:v>
                </c:pt>
                <c:pt idx="192">
                  <c:v>2.411837559481129E-3</c:v>
                </c:pt>
                <c:pt idx="193">
                  <c:v>2.5585033570171434E-3</c:v>
                </c:pt>
                <c:pt idx="194">
                  <c:v>2.1348021641353237E-3</c:v>
                </c:pt>
                <c:pt idx="195">
                  <c:v>2.0044325663255329E-3</c:v>
                </c:pt>
                <c:pt idx="196">
                  <c:v>2.1185059644090996E-3</c:v>
                </c:pt>
                <c:pt idx="197">
                  <c:v>2.0370249657779807E-3</c:v>
                </c:pt>
                <c:pt idx="198">
                  <c:v>2.216283162766443E-3</c:v>
                </c:pt>
                <c:pt idx="199">
                  <c:v>2.0207287660517566E-3</c:v>
                </c:pt>
                <c:pt idx="200">
                  <c:v>1.7925819698846228E-3</c:v>
                </c:pt>
                <c:pt idx="201">
                  <c:v>1.9066553679681897E-3</c:v>
                </c:pt>
                <c:pt idx="202">
                  <c:v>2.0370249657779807E-3</c:v>
                </c:pt>
                <c:pt idx="203">
                  <c:v>1.7925819698846228E-3</c:v>
                </c:pt>
                <c:pt idx="204">
                  <c:v>1.7273971709797274E-3</c:v>
                </c:pt>
                <c:pt idx="205">
                  <c:v>1.9881363665993092E-3</c:v>
                </c:pt>
                <c:pt idx="206">
                  <c:v>1.8740629685157421E-3</c:v>
                </c:pt>
                <c:pt idx="207">
                  <c:v>1.890359168241966E-3</c:v>
                </c:pt>
                <c:pt idx="208">
                  <c:v>1.8088781696108467E-3</c:v>
                </c:pt>
                <c:pt idx="209">
                  <c:v>2.0044325663255329E-3</c:v>
                </c:pt>
                <c:pt idx="210">
                  <c:v>2.0533211655042044E-3</c:v>
                </c:pt>
                <c:pt idx="211">
                  <c:v>2.0533211655042044E-3</c:v>
                </c:pt>
                <c:pt idx="212">
                  <c:v>1.8577667687895182E-3</c:v>
                </c:pt>
                <c:pt idx="213">
                  <c:v>1.890359168241966E-3</c:v>
                </c:pt>
                <c:pt idx="214">
                  <c:v>2.2977641613975623E-3</c:v>
                </c:pt>
                <c:pt idx="215">
                  <c:v>2.0696173652304281E-3</c:v>
                </c:pt>
                <c:pt idx="216">
                  <c:v>2.2488755622188904E-3</c:v>
                </c:pt>
                <c:pt idx="217">
                  <c:v>2.1022097646828759E-3</c:v>
                </c:pt>
                <c:pt idx="218">
                  <c:v>2.216283162766443E-3</c:v>
                </c:pt>
                <c:pt idx="219">
                  <c:v>2.0207287660517566E-3</c:v>
                </c:pt>
                <c:pt idx="220">
                  <c:v>2.1999869630402189E-3</c:v>
                </c:pt>
                <c:pt idx="221">
                  <c:v>2.2977641613975623E-3</c:v>
                </c:pt>
                <c:pt idx="222">
                  <c:v>2.5747995567433676E-3</c:v>
                </c:pt>
                <c:pt idx="223">
                  <c:v>2.6725767551007105E-3</c:v>
                </c:pt>
                <c:pt idx="224">
                  <c:v>2.8518349520891728E-3</c:v>
                </c:pt>
                <c:pt idx="225">
                  <c:v>2.2488755622188904E-3</c:v>
                </c:pt>
                <c:pt idx="226">
                  <c:v>2.6236881559220391E-3</c:v>
                </c:pt>
                <c:pt idx="227">
                  <c:v>2.4933185581122483E-3</c:v>
                </c:pt>
                <c:pt idx="228">
                  <c:v>2.6562805553744869E-3</c:v>
                </c:pt>
                <c:pt idx="229">
                  <c:v>2.9333159507202921E-3</c:v>
                </c:pt>
                <c:pt idx="230">
                  <c:v>2.5747995567433676E-3</c:v>
                </c:pt>
                <c:pt idx="231">
                  <c:v>2.6073919561958149E-3</c:v>
                </c:pt>
                <c:pt idx="232">
                  <c:v>2.9333159507202921E-3</c:v>
                </c:pt>
                <c:pt idx="233">
                  <c:v>3.1451665471612022E-3</c:v>
                </c:pt>
                <c:pt idx="234">
                  <c:v>3.0799817482563066E-3</c:v>
                </c:pt>
                <c:pt idx="235">
                  <c:v>3.2592399452447689E-3</c:v>
                </c:pt>
                <c:pt idx="236">
                  <c:v>3.7318297373052606E-3</c:v>
                </c:pt>
                <c:pt idx="237">
                  <c:v>3.2592399452447689E-3</c:v>
                </c:pt>
                <c:pt idx="238">
                  <c:v>3.5362753405905742E-3</c:v>
                </c:pt>
                <c:pt idx="239">
                  <c:v>3.9599765334723943E-3</c:v>
                </c:pt>
                <c:pt idx="240">
                  <c:v>3.7155335375790364E-3</c:v>
                </c:pt>
                <c:pt idx="241">
                  <c:v>4.0903461312821847E-3</c:v>
                </c:pt>
                <c:pt idx="242">
                  <c:v>4.1392347304608562E-3</c:v>
                </c:pt>
                <c:pt idx="243">
                  <c:v>3.4547943419594549E-3</c:v>
                </c:pt>
                <c:pt idx="244">
                  <c:v>3.7970145362101557E-3</c:v>
                </c:pt>
                <c:pt idx="245">
                  <c:v>3.4547943419594549E-3</c:v>
                </c:pt>
                <c:pt idx="246">
                  <c:v>3.6177563392216935E-3</c:v>
                </c:pt>
                <c:pt idx="247">
                  <c:v>3.0147969493514114E-3</c:v>
                </c:pt>
                <c:pt idx="248">
                  <c:v>3.6992373378528128E-3</c:v>
                </c:pt>
                <c:pt idx="249">
                  <c:v>3.5036829411381268E-3</c:v>
                </c:pt>
                <c:pt idx="250">
                  <c:v>3.471090541685679E-3</c:v>
                </c:pt>
                <c:pt idx="251">
                  <c:v>4.0088651326510658E-3</c:v>
                </c:pt>
                <c:pt idx="252">
                  <c:v>4.7584903200573623E-3</c:v>
                </c:pt>
                <c:pt idx="253">
                  <c:v>6.8607000847402382E-3</c:v>
                </c:pt>
                <c:pt idx="254">
                  <c:v>1.271103578645459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9845120"/>
        <c:axId val="149846656"/>
      </c:lineChart>
      <c:catAx>
        <c:axId val="149845120"/>
        <c:scaling>
          <c:orientation val="minMax"/>
        </c:scaling>
        <c:delete val="1"/>
        <c:axPos val="b"/>
        <c:majorTickMark val="out"/>
        <c:minorTickMark val="none"/>
        <c:tickLblPos val="nextTo"/>
        <c:crossAx val="149846656"/>
        <c:crosses val="autoZero"/>
        <c:auto val="1"/>
        <c:lblAlgn val="ctr"/>
        <c:lblOffset val="100"/>
        <c:noMultiLvlLbl val="0"/>
      </c:catAx>
      <c:valAx>
        <c:axId val="14984665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49845120"/>
        <c:crosses val="autoZero"/>
        <c:crossBetween val="between"/>
      </c:valAx>
      <c:spPr>
        <a:noFill/>
        <a:ln w="13065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411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0964360587002098E-3"/>
          <c:y val="2.7932960893854749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21312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4.9793711765542756E-4</c:v>
                </c:pt>
                <c:pt idx="1">
                  <c:v>4.1494759804618959E-4</c:v>
                </c:pt>
                <c:pt idx="2">
                  <c:v>8.2989519609237921E-5</c:v>
                </c:pt>
                <c:pt idx="3">
                  <c:v>1.0670081092616304E-4</c:v>
                </c:pt>
                <c:pt idx="4">
                  <c:v>1.4226774790155071E-4</c:v>
                </c:pt>
                <c:pt idx="5">
                  <c:v>1.778346848769384E-4</c:v>
                </c:pt>
                <c:pt idx="6">
                  <c:v>1.5412339356001329E-4</c:v>
                </c:pt>
                <c:pt idx="7">
                  <c:v>2.0154597619386351E-4</c:v>
                </c:pt>
                <c:pt idx="8">
                  <c:v>9.4845165267700476E-5</c:v>
                </c:pt>
                <c:pt idx="9">
                  <c:v>1.185564565846256E-4</c:v>
                </c:pt>
                <c:pt idx="10">
                  <c:v>4.7422582633850238E-5</c:v>
                </c:pt>
                <c:pt idx="11">
                  <c:v>9.4845165267700476E-5</c:v>
                </c:pt>
                <c:pt idx="12">
                  <c:v>2.608242044861763E-4</c:v>
                </c:pt>
                <c:pt idx="13">
                  <c:v>5.572153459477403E-4</c:v>
                </c:pt>
                <c:pt idx="14">
                  <c:v>1.1262863375539431E-3</c:v>
                </c:pt>
                <c:pt idx="15">
                  <c:v>1.7902024944278466E-3</c:v>
                </c:pt>
                <c:pt idx="16">
                  <c:v>2.371129131692512E-3</c:v>
                </c:pt>
                <c:pt idx="17">
                  <c:v>2.6793759188125385E-3</c:v>
                </c:pt>
                <c:pt idx="18">
                  <c:v>2.6438089818371507E-3</c:v>
                </c:pt>
                <c:pt idx="19">
                  <c:v>2.7267985014463886E-3</c:v>
                </c:pt>
                <c:pt idx="20">
                  <c:v>2.8690662493479394E-3</c:v>
                </c:pt>
                <c:pt idx="21">
                  <c:v>2.7149428557879263E-3</c:v>
                </c:pt>
                <c:pt idx="22">
                  <c:v>3.6633945084649311E-3</c:v>
                </c:pt>
                <c:pt idx="23">
                  <c:v>4.7778252003604117E-3</c:v>
                </c:pt>
                <c:pt idx="24">
                  <c:v>7.1489543320529233E-3</c:v>
                </c:pt>
                <c:pt idx="25">
                  <c:v>8.405652771849955E-3</c:v>
                </c:pt>
                <c:pt idx="26">
                  <c:v>8.8087447242376823E-3</c:v>
                </c:pt>
                <c:pt idx="27">
                  <c:v>9.1762697396500208E-3</c:v>
                </c:pt>
                <c:pt idx="28">
                  <c:v>9.7216294399392993E-3</c:v>
                </c:pt>
                <c:pt idx="29">
                  <c:v>1.1535543225684071E-2</c:v>
                </c:pt>
                <c:pt idx="30">
                  <c:v>1.3420590885379618E-2</c:v>
                </c:pt>
                <c:pt idx="31">
                  <c:v>1.5270071608099777E-2</c:v>
                </c:pt>
                <c:pt idx="32">
                  <c:v>1.4795845781761274E-2</c:v>
                </c:pt>
                <c:pt idx="33">
                  <c:v>1.4072651396595059E-2</c:v>
                </c:pt>
                <c:pt idx="34">
                  <c:v>1.4428320766348935E-2</c:v>
                </c:pt>
                <c:pt idx="35">
                  <c:v>1.2223170673874899E-2</c:v>
                </c:pt>
                <c:pt idx="36">
                  <c:v>1.1962346469388723E-2</c:v>
                </c:pt>
                <c:pt idx="37">
                  <c:v>1.1476264997391758E-2</c:v>
                </c:pt>
                <c:pt idx="38">
                  <c:v>9.8757528334993128E-3</c:v>
                </c:pt>
                <c:pt idx="39">
                  <c:v>9.5556504007208234E-3</c:v>
                </c:pt>
                <c:pt idx="40">
                  <c:v>9.7690520225731485E-3</c:v>
                </c:pt>
                <c:pt idx="41">
                  <c:v>1.0101010101010102E-2</c:v>
                </c:pt>
                <c:pt idx="42">
                  <c:v>1.0907194005785555E-2</c:v>
                </c:pt>
                <c:pt idx="43">
                  <c:v>1.0670081092616303E-2</c:v>
                </c:pt>
                <c:pt idx="44">
                  <c:v>1.1227296438564044E-2</c:v>
                </c:pt>
                <c:pt idx="45">
                  <c:v>1.1227296438564044E-2</c:v>
                </c:pt>
                <c:pt idx="46">
                  <c:v>1.2401005358751837E-2</c:v>
                </c:pt>
                <c:pt idx="47">
                  <c:v>1.2057191634656423E-2</c:v>
                </c:pt>
                <c:pt idx="48">
                  <c:v>1.1808223075828709E-2</c:v>
                </c:pt>
                <c:pt idx="49">
                  <c:v>1.1132451273296344E-2</c:v>
                </c:pt>
                <c:pt idx="50">
                  <c:v>1.0409256888130127E-2</c:v>
                </c:pt>
                <c:pt idx="51">
                  <c:v>9.8520415421823864E-3</c:v>
                </c:pt>
                <c:pt idx="52">
                  <c:v>8.7731777872622936E-3</c:v>
                </c:pt>
                <c:pt idx="53">
                  <c:v>8.0381277564376147E-3</c:v>
                </c:pt>
                <c:pt idx="54">
                  <c:v>8.9984350547730827E-3</c:v>
                </c:pt>
                <c:pt idx="55">
                  <c:v>8.8561673068715315E-3</c:v>
                </c:pt>
                <c:pt idx="56">
                  <c:v>8.5123535827761176E-3</c:v>
                </c:pt>
                <c:pt idx="57">
                  <c:v>8.7850334329207577E-3</c:v>
                </c:pt>
                <c:pt idx="58">
                  <c:v>8.405652771849955E-3</c:v>
                </c:pt>
                <c:pt idx="59">
                  <c:v>8.2159624413145546E-3</c:v>
                </c:pt>
                <c:pt idx="60">
                  <c:v>8.9865794091146204E-3</c:v>
                </c:pt>
                <c:pt idx="61">
                  <c:v>8.3345188978991794E-3</c:v>
                </c:pt>
                <c:pt idx="62">
                  <c:v>9.1525584483330962E-3</c:v>
                </c:pt>
                <c:pt idx="63">
                  <c:v>8.4649310001422683E-3</c:v>
                </c:pt>
                <c:pt idx="64">
                  <c:v>8.2515293782899415E-3</c:v>
                </c:pt>
                <c:pt idx="65">
                  <c:v>8.488642291459193E-3</c:v>
                </c:pt>
                <c:pt idx="66">
                  <c:v>9.7690520225731485E-3</c:v>
                </c:pt>
                <c:pt idx="67">
                  <c:v>1.018399962061934E-2</c:v>
                </c:pt>
                <c:pt idx="68">
                  <c:v>1.0219566557594727E-2</c:v>
                </c:pt>
                <c:pt idx="69">
                  <c:v>1.0266989140228578E-2</c:v>
                </c:pt>
                <c:pt idx="70">
                  <c:v>1.0172143974960876E-2</c:v>
                </c:pt>
                <c:pt idx="71">
                  <c:v>9.6386399203300614E-3</c:v>
                </c:pt>
                <c:pt idx="72">
                  <c:v>9.1051358656992452E-3</c:v>
                </c:pt>
                <c:pt idx="73">
                  <c:v>9.1762697396500208E-3</c:v>
                </c:pt>
                <c:pt idx="74">
                  <c:v>8.1685398586807036E-3</c:v>
                </c:pt>
                <c:pt idx="75">
                  <c:v>9.5319391094038988E-3</c:v>
                </c:pt>
                <c:pt idx="76">
                  <c:v>9.4252382984777346E-3</c:v>
                </c:pt>
                <c:pt idx="77">
                  <c:v>1.0314411722862427E-2</c:v>
                </c:pt>
                <c:pt idx="78">
                  <c:v>1.1120595627637881E-2</c:v>
                </c:pt>
                <c:pt idx="79">
                  <c:v>1.1132451273296344E-2</c:v>
                </c:pt>
                <c:pt idx="80">
                  <c:v>1.2685540854554939E-2</c:v>
                </c:pt>
                <c:pt idx="81">
                  <c:v>1.2958220704699578E-2</c:v>
                </c:pt>
                <c:pt idx="82">
                  <c:v>1.2993787641674966E-2</c:v>
                </c:pt>
                <c:pt idx="83">
                  <c:v>1.1867501304121023E-2</c:v>
                </c:pt>
                <c:pt idx="84">
                  <c:v>1.0776781903542467E-2</c:v>
                </c:pt>
                <c:pt idx="85">
                  <c:v>8.4767866458007306E-3</c:v>
                </c:pt>
                <c:pt idx="86">
                  <c:v>7.1133873950775363E-3</c:v>
                </c:pt>
                <c:pt idx="87">
                  <c:v>6.6865841513728836E-3</c:v>
                </c:pt>
                <c:pt idx="88">
                  <c:v>5.1097832787973634E-3</c:v>
                </c:pt>
                <c:pt idx="89">
                  <c:v>4.5762792241665481E-3</c:v>
                </c:pt>
                <c:pt idx="90">
                  <c:v>4.4932897045573102E-3</c:v>
                </c:pt>
                <c:pt idx="91">
                  <c:v>4.1850429174372841E-3</c:v>
                </c:pt>
                <c:pt idx="92">
                  <c:v>3.6871057997818562E-3</c:v>
                </c:pt>
                <c:pt idx="93">
                  <c:v>3.2128799734433538E-3</c:v>
                </c:pt>
                <c:pt idx="94">
                  <c:v>3.177313036467966E-3</c:v>
                </c:pt>
                <c:pt idx="95">
                  <c:v>3.070612225541803E-3</c:v>
                </c:pt>
                <c:pt idx="96">
                  <c:v>2.9994783515910279E-3</c:v>
                </c:pt>
                <c:pt idx="97">
                  <c:v>2.9639114146156401E-3</c:v>
                </c:pt>
                <c:pt idx="98">
                  <c:v>2.7030872101294636E-3</c:v>
                </c:pt>
                <c:pt idx="99">
                  <c:v>2.7979323753971642E-3</c:v>
                </c:pt>
                <c:pt idx="100">
                  <c:v>2.940200123298715E-3</c:v>
                </c:pt>
                <c:pt idx="101">
                  <c:v>3.201024327784891E-3</c:v>
                </c:pt>
                <c:pt idx="102">
                  <c:v>3.0231896429079529E-3</c:v>
                </c:pt>
                <c:pt idx="103">
                  <c:v>2.5963863992033006E-3</c:v>
                </c:pt>
                <c:pt idx="104">
                  <c:v>2.7860767297387015E-3</c:v>
                </c:pt>
                <c:pt idx="105">
                  <c:v>2.7267985014463886E-3</c:v>
                </c:pt>
                <c:pt idx="106">
                  <c:v>2.4304073599848248E-3</c:v>
                </c:pt>
                <c:pt idx="107">
                  <c:v>2.5845307535448379E-3</c:v>
                </c:pt>
                <c:pt idx="108">
                  <c:v>2.3237065490586619E-3</c:v>
                </c:pt>
                <c:pt idx="109">
                  <c:v>2.1932944468155734E-3</c:v>
                </c:pt>
                <c:pt idx="110">
                  <c:v>2.4778299426186749E-3</c:v>
                </c:pt>
                <c:pt idx="111">
                  <c:v>2.6200976905202257E-3</c:v>
                </c:pt>
                <c:pt idx="112">
                  <c:v>2.5133968795940627E-3</c:v>
                </c:pt>
                <c:pt idx="113">
                  <c:v>2.5252525252525255E-3</c:v>
                </c:pt>
                <c:pt idx="114">
                  <c:v>2.7742210840802392E-3</c:v>
                </c:pt>
                <c:pt idx="115">
                  <c:v>2.4304073599848248E-3</c:v>
                </c:pt>
                <c:pt idx="116">
                  <c:v>2.7267985014463886E-3</c:v>
                </c:pt>
                <c:pt idx="117">
                  <c:v>2.7030872101294636E-3</c:v>
                </c:pt>
                <c:pt idx="118">
                  <c:v>2.4541186513017499E-3</c:v>
                </c:pt>
                <c:pt idx="119">
                  <c:v>2.7623654384217764E-3</c:v>
                </c:pt>
                <c:pt idx="120">
                  <c:v>2.7386541471048514E-3</c:v>
                </c:pt>
                <c:pt idx="121">
                  <c:v>2.5371081709109878E-3</c:v>
                </c:pt>
                <c:pt idx="122">
                  <c:v>2.2051500924740361E-3</c:v>
                </c:pt>
                <c:pt idx="123">
                  <c:v>2.6082420448617634E-3</c:v>
                </c:pt>
                <c:pt idx="124">
                  <c:v>2.4541186513017499E-3</c:v>
                </c:pt>
                <c:pt idx="125">
                  <c:v>2.3474178403755869E-3</c:v>
                </c:pt>
                <c:pt idx="126">
                  <c:v>2.7623654384217764E-3</c:v>
                </c:pt>
                <c:pt idx="127">
                  <c:v>2.5133968795940627E-3</c:v>
                </c:pt>
                <c:pt idx="128">
                  <c:v>2.4304073599848248E-3</c:v>
                </c:pt>
                <c:pt idx="129">
                  <c:v>2.2881396120832741E-3</c:v>
                </c:pt>
                <c:pt idx="130">
                  <c:v>2.1932944468155734E-3</c:v>
                </c:pt>
                <c:pt idx="131">
                  <c:v>2.2762839664248113E-3</c:v>
                </c:pt>
                <c:pt idx="132">
                  <c:v>2.6438089818371507E-3</c:v>
                </c:pt>
                <c:pt idx="133">
                  <c:v>2.2170057381324989E-3</c:v>
                </c:pt>
                <c:pt idx="134">
                  <c:v>2.3829847773509747E-3</c:v>
                </c:pt>
                <c:pt idx="135">
                  <c:v>2.3829847773509747E-3</c:v>
                </c:pt>
                <c:pt idx="136">
                  <c:v>2.2881396120832741E-3</c:v>
                </c:pt>
                <c:pt idx="137">
                  <c:v>2.2170057381324989E-3</c:v>
                </c:pt>
                <c:pt idx="138">
                  <c:v>2.2170057381324989E-3</c:v>
                </c:pt>
                <c:pt idx="139">
                  <c:v>2.0154597619386353E-3</c:v>
                </c:pt>
                <c:pt idx="140">
                  <c:v>2.1221605728647982E-3</c:v>
                </c:pt>
                <c:pt idx="141">
                  <c:v>1.9443258879878599E-3</c:v>
                </c:pt>
                <c:pt idx="142">
                  <c:v>2.1932944468155734E-3</c:v>
                </c:pt>
                <c:pt idx="143">
                  <c:v>2.3237065490586619E-3</c:v>
                </c:pt>
                <c:pt idx="144">
                  <c:v>2.2407170294494239E-3</c:v>
                </c:pt>
                <c:pt idx="145">
                  <c:v>2.4304073599848248E-3</c:v>
                </c:pt>
                <c:pt idx="146">
                  <c:v>2.157727509840186E-3</c:v>
                </c:pt>
                <c:pt idx="147">
                  <c:v>1.9206145966709346E-3</c:v>
                </c:pt>
                <c:pt idx="148">
                  <c:v>2.0984492815478732E-3</c:v>
                </c:pt>
                <c:pt idx="149">
                  <c:v>2.157727509840186E-3</c:v>
                </c:pt>
                <c:pt idx="150">
                  <c:v>2.4185517143263621E-3</c:v>
                </c:pt>
                <c:pt idx="151">
                  <c:v>1.8969033053540096E-3</c:v>
                </c:pt>
                <c:pt idx="152">
                  <c:v>2.1458718641817233E-3</c:v>
                </c:pt>
                <c:pt idx="153">
                  <c:v>1.9443258879878599E-3</c:v>
                </c:pt>
                <c:pt idx="154">
                  <c:v>2.2762839664248113E-3</c:v>
                </c:pt>
                <c:pt idx="155">
                  <c:v>2.3118509034001991E-3</c:v>
                </c:pt>
                <c:pt idx="156">
                  <c:v>2.371129131692512E-3</c:v>
                </c:pt>
                <c:pt idx="157">
                  <c:v>2.2525726751078863E-3</c:v>
                </c:pt>
                <c:pt idx="158">
                  <c:v>1.9917484706217102E-3</c:v>
                </c:pt>
                <c:pt idx="159">
                  <c:v>2.2525726751078863E-3</c:v>
                </c:pt>
                <c:pt idx="160">
                  <c:v>2.2170057381324989E-3</c:v>
                </c:pt>
                <c:pt idx="161">
                  <c:v>2.1221605728647982E-3</c:v>
                </c:pt>
                <c:pt idx="162">
                  <c:v>2.3237065490586619E-3</c:v>
                </c:pt>
                <c:pt idx="163">
                  <c:v>2.2525726751078863E-3</c:v>
                </c:pt>
                <c:pt idx="164">
                  <c:v>2.6675202731540758E-3</c:v>
                </c:pt>
                <c:pt idx="165">
                  <c:v>2.4185517143263621E-3</c:v>
                </c:pt>
                <c:pt idx="166">
                  <c:v>2.264428320766349E-3</c:v>
                </c:pt>
                <c:pt idx="167">
                  <c:v>2.7030872101294636E-3</c:v>
                </c:pt>
                <c:pt idx="168">
                  <c:v>2.4066960686678998E-3</c:v>
                </c:pt>
                <c:pt idx="169">
                  <c:v>2.371129131692512E-3</c:v>
                </c:pt>
                <c:pt idx="170">
                  <c:v>2.1814388011571111E-3</c:v>
                </c:pt>
                <c:pt idx="171">
                  <c:v>2.2407170294494239E-3</c:v>
                </c:pt>
                <c:pt idx="172">
                  <c:v>2.4896855882771377E-3</c:v>
                </c:pt>
                <c:pt idx="173">
                  <c:v>2.3474178403755869E-3</c:v>
                </c:pt>
                <c:pt idx="174">
                  <c:v>2.6556646274956135E-3</c:v>
                </c:pt>
                <c:pt idx="175">
                  <c:v>2.3118509034001991E-3</c:v>
                </c:pt>
                <c:pt idx="176">
                  <c:v>2.2762839664248113E-3</c:v>
                </c:pt>
                <c:pt idx="177">
                  <c:v>2.0036041162801725E-3</c:v>
                </c:pt>
                <c:pt idx="178">
                  <c:v>2.0865936358894104E-3</c:v>
                </c:pt>
                <c:pt idx="179">
                  <c:v>2.2999952577417368E-3</c:v>
                </c:pt>
                <c:pt idx="180">
                  <c:v>1.9324702423293972E-3</c:v>
                </c:pt>
                <c:pt idx="181">
                  <c:v>1.9087589510124721E-3</c:v>
                </c:pt>
                <c:pt idx="182">
                  <c:v>1.8376250770616967E-3</c:v>
                </c:pt>
                <c:pt idx="183">
                  <c:v>1.9206145966709346E-3</c:v>
                </c:pt>
                <c:pt idx="184">
                  <c:v>1.6597903921847584E-3</c:v>
                </c:pt>
                <c:pt idx="185">
                  <c:v>1.9443258879878599E-3</c:v>
                </c:pt>
                <c:pt idx="186">
                  <c:v>2.1221605728647982E-3</c:v>
                </c:pt>
                <c:pt idx="187">
                  <c:v>1.6479347465262958E-3</c:v>
                </c:pt>
                <c:pt idx="188">
                  <c:v>1.7427799117939963E-3</c:v>
                </c:pt>
                <c:pt idx="189">
                  <c:v>1.6360791008678333E-3</c:v>
                </c:pt>
                <c:pt idx="190">
                  <c:v>1.7783468487693841E-3</c:v>
                </c:pt>
                <c:pt idx="191">
                  <c:v>1.8969033053540096E-3</c:v>
                </c:pt>
                <c:pt idx="192">
                  <c:v>1.6242234552093708E-3</c:v>
                </c:pt>
                <c:pt idx="193">
                  <c:v>1.7546355574524588E-3</c:v>
                </c:pt>
                <c:pt idx="194">
                  <c:v>1.7309242661355338E-3</c:v>
                </c:pt>
                <c:pt idx="195">
                  <c:v>1.6597903921847584E-3</c:v>
                </c:pt>
                <c:pt idx="196">
                  <c:v>1.7783468487693841E-3</c:v>
                </c:pt>
                <c:pt idx="197">
                  <c:v>1.6597903921847584E-3</c:v>
                </c:pt>
                <c:pt idx="198">
                  <c:v>1.5768008725755205E-3</c:v>
                </c:pt>
                <c:pt idx="199">
                  <c:v>1.3752548963816569E-3</c:v>
                </c:pt>
                <c:pt idx="200">
                  <c:v>1.2685540854554939E-3</c:v>
                </c:pt>
                <c:pt idx="201">
                  <c:v>1.4701000616493575E-3</c:v>
                </c:pt>
                <c:pt idx="202">
                  <c:v>1.4582444159908948E-3</c:v>
                </c:pt>
                <c:pt idx="203">
                  <c:v>1.4701000616493575E-3</c:v>
                </c:pt>
                <c:pt idx="204">
                  <c:v>1.4345331246739697E-3</c:v>
                </c:pt>
                <c:pt idx="205">
                  <c:v>1.1618532745293309E-3</c:v>
                </c:pt>
                <c:pt idx="206">
                  <c:v>1.0314411722862427E-3</c:v>
                </c:pt>
                <c:pt idx="207">
                  <c:v>1.2804097311139564E-3</c:v>
                </c:pt>
                <c:pt idx="208">
                  <c:v>1.3159766680893442E-3</c:v>
                </c:pt>
                <c:pt idx="209">
                  <c:v>1.185564565846256E-3</c:v>
                </c:pt>
                <c:pt idx="210">
                  <c:v>1.1737089201877935E-3</c:v>
                </c:pt>
                <c:pt idx="211">
                  <c:v>1.3515436050647318E-3</c:v>
                </c:pt>
                <c:pt idx="212">
                  <c:v>1.2329871484801063E-3</c:v>
                </c:pt>
                <c:pt idx="213">
                  <c:v>1.185564565846256E-3</c:v>
                </c:pt>
                <c:pt idx="214">
                  <c:v>1.1381419832124057E-3</c:v>
                </c:pt>
                <c:pt idx="215">
                  <c:v>9.9587423531085511E-4</c:v>
                </c:pt>
                <c:pt idx="216">
                  <c:v>1.1381419832124057E-3</c:v>
                </c:pt>
                <c:pt idx="217">
                  <c:v>1.0195855266277802E-3</c:v>
                </c:pt>
                <c:pt idx="218">
                  <c:v>9.2474036136007962E-4</c:v>
                </c:pt>
                <c:pt idx="219">
                  <c:v>8.6546213306776688E-4</c:v>
                </c:pt>
                <c:pt idx="220">
                  <c:v>9.3659600701854226E-4</c:v>
                </c:pt>
                <c:pt idx="221">
                  <c:v>7.2319438516621612E-4</c:v>
                </c:pt>
                <c:pt idx="222">
                  <c:v>7.3505003082467875E-4</c:v>
                </c:pt>
                <c:pt idx="223">
                  <c:v>8.0618390477545402E-4</c:v>
                </c:pt>
                <c:pt idx="224">
                  <c:v>8.0618390477545402E-4</c:v>
                </c:pt>
                <c:pt idx="225">
                  <c:v>9.0102907004315457E-4</c:v>
                </c:pt>
                <c:pt idx="226">
                  <c:v>6.5206051121544084E-4</c:v>
                </c:pt>
                <c:pt idx="227">
                  <c:v>6.9948309384929106E-4</c:v>
                </c:pt>
                <c:pt idx="228">
                  <c:v>7.7061696780006644E-4</c:v>
                </c:pt>
                <c:pt idx="229">
                  <c:v>6.9948309384929106E-4</c:v>
                </c:pt>
                <c:pt idx="230">
                  <c:v>6.0463792858159052E-4</c:v>
                </c:pt>
                <c:pt idx="231">
                  <c:v>4.0309195238772701E-4</c:v>
                </c:pt>
                <c:pt idx="232">
                  <c:v>6.4020486555697821E-4</c:v>
                </c:pt>
                <c:pt idx="233">
                  <c:v>5.6907099160620283E-4</c:v>
                </c:pt>
                <c:pt idx="234">
                  <c:v>4.2680324370465217E-4</c:v>
                </c:pt>
                <c:pt idx="235">
                  <c:v>5.4535970028927777E-4</c:v>
                </c:pt>
                <c:pt idx="236">
                  <c:v>6.2834921989851568E-4</c:v>
                </c:pt>
                <c:pt idx="237">
                  <c:v>5.8092663726466546E-4</c:v>
                </c:pt>
                <c:pt idx="238">
                  <c:v>6.0463792858159052E-4</c:v>
                </c:pt>
                <c:pt idx="239">
                  <c:v>4.7422582633850239E-4</c:v>
                </c:pt>
                <c:pt idx="240">
                  <c:v>5.9278228292312799E-4</c:v>
                </c:pt>
                <c:pt idx="241">
                  <c:v>5.3350405463081525E-4</c:v>
                </c:pt>
                <c:pt idx="242">
                  <c:v>4.8608147199696497E-4</c:v>
                </c:pt>
                <c:pt idx="243">
                  <c:v>4.8608147199696497E-4</c:v>
                </c:pt>
                <c:pt idx="244">
                  <c:v>4.5051453502157728E-4</c:v>
                </c:pt>
                <c:pt idx="245">
                  <c:v>5.3350405463081525E-4</c:v>
                </c:pt>
                <c:pt idx="246">
                  <c:v>4.7422582633850239E-4</c:v>
                </c:pt>
                <c:pt idx="247">
                  <c:v>5.8092663726466546E-4</c:v>
                </c:pt>
                <c:pt idx="248">
                  <c:v>4.6237018068003981E-4</c:v>
                </c:pt>
                <c:pt idx="249">
                  <c:v>4.6237018068003981E-4</c:v>
                </c:pt>
                <c:pt idx="250">
                  <c:v>4.6237018068003981E-4</c:v>
                </c:pt>
                <c:pt idx="251">
                  <c:v>5.0979276331389008E-4</c:v>
                </c:pt>
                <c:pt idx="252">
                  <c:v>6.6391615687390337E-4</c:v>
                </c:pt>
                <c:pt idx="253">
                  <c:v>6.1649357424005315E-4</c:v>
                </c:pt>
                <c:pt idx="254">
                  <c:v>8.0618390477545402E-4</c:v>
                </c:pt>
              </c:numCache>
            </c:numRef>
          </c:val>
          <c:smooth val="0"/>
        </c:ser>
        <c:ser>
          <c:idx val="1"/>
          <c:order val="1"/>
          <c:spPr>
            <a:ln w="21312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21312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1.4938974290025248E-4</c:v>
                </c:pt>
                <c:pt idx="1">
                  <c:v>7.3200974021123708E-4</c:v>
                </c:pt>
                <c:pt idx="2">
                  <c:v>2.0914564006035345E-4</c:v>
                </c:pt>
                <c:pt idx="3">
                  <c:v>1.3445076861022721E-4</c:v>
                </c:pt>
                <c:pt idx="4">
                  <c:v>1.4938974290025248E-5</c:v>
                </c:pt>
                <c:pt idx="5">
                  <c:v>8.9633845740151483E-5</c:v>
                </c:pt>
                <c:pt idx="6">
                  <c:v>2.0914564006035345E-4</c:v>
                </c:pt>
                <c:pt idx="7">
                  <c:v>1.1951179432020198E-4</c:v>
                </c:pt>
                <c:pt idx="8">
                  <c:v>8.9633845740151483E-5</c:v>
                </c:pt>
                <c:pt idx="9">
                  <c:v>7.469487145012624E-5</c:v>
                </c:pt>
                <c:pt idx="10">
                  <c:v>8.9633845740151483E-5</c:v>
                </c:pt>
                <c:pt idx="11">
                  <c:v>7.469487145012624E-5</c:v>
                </c:pt>
                <c:pt idx="12">
                  <c:v>5.9755897160100991E-5</c:v>
                </c:pt>
                <c:pt idx="13">
                  <c:v>1.4938974290025248E-5</c:v>
                </c:pt>
                <c:pt idx="14">
                  <c:v>7.469487145012624E-5</c:v>
                </c:pt>
                <c:pt idx="15">
                  <c:v>1.3445076861022721E-4</c:v>
                </c:pt>
                <c:pt idx="16">
                  <c:v>2.2408461435037869E-4</c:v>
                </c:pt>
                <c:pt idx="17">
                  <c:v>6.1249794589103514E-4</c:v>
                </c:pt>
                <c:pt idx="18">
                  <c:v>1.7030430690628783E-3</c:v>
                </c:pt>
                <c:pt idx="19">
                  <c:v>2.4798697321441912E-3</c:v>
                </c:pt>
                <c:pt idx="20">
                  <c:v>2.6740763979145191E-3</c:v>
                </c:pt>
                <c:pt idx="21">
                  <c:v>2.4649307578541659E-3</c:v>
                </c:pt>
                <c:pt idx="22">
                  <c:v>2.2856630663738628E-3</c:v>
                </c:pt>
                <c:pt idx="23">
                  <c:v>2.5097476807242414E-3</c:v>
                </c:pt>
                <c:pt idx="24">
                  <c:v>3.3612692152556805E-3</c:v>
                </c:pt>
                <c:pt idx="25">
                  <c:v>3.8691943411165389E-3</c:v>
                </c:pt>
                <c:pt idx="26">
                  <c:v>5.0194953614484828E-3</c:v>
                </c:pt>
                <c:pt idx="27">
                  <c:v>5.0643122843185588E-3</c:v>
                </c:pt>
                <c:pt idx="28">
                  <c:v>5.7664440759497455E-3</c:v>
                </c:pt>
                <c:pt idx="29">
                  <c:v>7.3798532992724718E-3</c:v>
                </c:pt>
                <c:pt idx="30">
                  <c:v>8.6347271396345921E-3</c:v>
                </c:pt>
                <c:pt idx="31">
                  <c:v>1.0980146103168557E-2</c:v>
                </c:pt>
                <c:pt idx="32">
                  <c:v>1.5820373773136737E-2</c:v>
                </c:pt>
                <c:pt idx="33">
                  <c:v>1.895755837404204E-2</c:v>
                </c:pt>
                <c:pt idx="34">
                  <c:v>1.9868835805733578E-2</c:v>
                </c:pt>
                <c:pt idx="35">
                  <c:v>1.973438503712335E-2</c:v>
                </c:pt>
                <c:pt idx="36">
                  <c:v>1.602951941319709E-2</c:v>
                </c:pt>
                <c:pt idx="37">
                  <c:v>1.3549649681052899E-2</c:v>
                </c:pt>
                <c:pt idx="38">
                  <c:v>1.1338681486129163E-2</c:v>
                </c:pt>
                <c:pt idx="39">
                  <c:v>9.8447840571266373E-3</c:v>
                </c:pt>
                <c:pt idx="40">
                  <c:v>8.589910216764517E-3</c:v>
                </c:pt>
                <c:pt idx="41">
                  <c:v>8.1566799623537852E-3</c:v>
                </c:pt>
                <c:pt idx="42">
                  <c:v>6.7822943276714624E-3</c:v>
                </c:pt>
                <c:pt idx="43">
                  <c:v>6.5582097133210834E-3</c:v>
                </c:pt>
                <c:pt idx="44">
                  <c:v>6.63290458477121E-3</c:v>
                </c:pt>
                <c:pt idx="45">
                  <c:v>6.5731486876111087E-3</c:v>
                </c:pt>
                <c:pt idx="46">
                  <c:v>6.453636893290907E-3</c:v>
                </c:pt>
                <c:pt idx="47">
                  <c:v>6.2146133046505026E-3</c:v>
                </c:pt>
                <c:pt idx="48">
                  <c:v>6.3042471503906546E-3</c:v>
                </c:pt>
                <c:pt idx="49">
                  <c:v>5.4975425387292906E-3</c:v>
                </c:pt>
                <c:pt idx="50">
                  <c:v>5.4377866415691901E-3</c:v>
                </c:pt>
                <c:pt idx="51">
                  <c:v>5.1091292071886348E-3</c:v>
                </c:pt>
                <c:pt idx="52">
                  <c:v>5.4975425387292906E-3</c:v>
                </c:pt>
                <c:pt idx="53">
                  <c:v>5.1539461300587099E-3</c:v>
                </c:pt>
                <c:pt idx="54">
                  <c:v>5.2883968986689378E-3</c:v>
                </c:pt>
                <c:pt idx="55">
                  <c:v>5.9457117674300486E-3</c:v>
                </c:pt>
                <c:pt idx="56">
                  <c:v>5.3332138215390129E-3</c:v>
                </c:pt>
                <c:pt idx="57">
                  <c:v>5.0493733100285335E-3</c:v>
                </c:pt>
                <c:pt idx="58">
                  <c:v>4.4966312612975991E-3</c:v>
                </c:pt>
                <c:pt idx="59">
                  <c:v>5.0045563871584575E-3</c:v>
                </c:pt>
                <c:pt idx="60">
                  <c:v>5.2585189500888871E-3</c:v>
                </c:pt>
                <c:pt idx="61">
                  <c:v>5.3780307444090888E-3</c:v>
                </c:pt>
                <c:pt idx="62">
                  <c:v>4.138095878336993E-3</c:v>
                </c:pt>
                <c:pt idx="63">
                  <c:v>4.0783399811768926E-3</c:v>
                </c:pt>
                <c:pt idx="64">
                  <c:v>3.5554758810260089E-3</c:v>
                </c:pt>
                <c:pt idx="65">
                  <c:v>2.5695035778843423E-3</c:v>
                </c:pt>
                <c:pt idx="66">
                  <c:v>3.0624897294551758E-3</c:v>
                </c:pt>
                <c:pt idx="67">
                  <c:v>2.7935881922347213E-3</c:v>
                </c:pt>
                <c:pt idx="68">
                  <c:v>2.3454189635339637E-3</c:v>
                </c:pt>
                <c:pt idx="69">
                  <c:v>2.4798697321441912E-3</c:v>
                </c:pt>
                <c:pt idx="70">
                  <c:v>2.5246866550142667E-3</c:v>
                </c:pt>
                <c:pt idx="71">
                  <c:v>2.3752969121140144E-3</c:v>
                </c:pt>
                <c:pt idx="72">
                  <c:v>2.3304799892439384E-3</c:v>
                </c:pt>
                <c:pt idx="73">
                  <c:v>2.2856630663738628E-3</c:v>
                </c:pt>
                <c:pt idx="74">
                  <c:v>2.1063953748935598E-3</c:v>
                </c:pt>
                <c:pt idx="75">
                  <c:v>2.0615784520234839E-3</c:v>
                </c:pt>
                <c:pt idx="76">
                  <c:v>2.1512122977636354E-3</c:v>
                </c:pt>
                <c:pt idx="77">
                  <c:v>2.3006020406638882E-3</c:v>
                </c:pt>
                <c:pt idx="78">
                  <c:v>1.9868835805733577E-3</c:v>
                </c:pt>
                <c:pt idx="79">
                  <c:v>2.1063953748935598E-3</c:v>
                </c:pt>
                <c:pt idx="80">
                  <c:v>2.0167615291534083E-3</c:v>
                </c:pt>
                <c:pt idx="81">
                  <c:v>2.4948087064342161E-3</c:v>
                </c:pt>
                <c:pt idx="82">
                  <c:v>2.4649307578541659E-3</c:v>
                </c:pt>
                <c:pt idx="83">
                  <c:v>2.5545646035943174E-3</c:v>
                </c:pt>
                <c:pt idx="84">
                  <c:v>1.8076158890930549E-3</c:v>
                </c:pt>
                <c:pt idx="85">
                  <c:v>2.5545646035943174E-3</c:v>
                </c:pt>
                <c:pt idx="86">
                  <c:v>2.1063953748935598E-3</c:v>
                </c:pt>
                <c:pt idx="87">
                  <c:v>2.2109681949237367E-3</c:v>
                </c:pt>
                <c:pt idx="88">
                  <c:v>2.046639477733459E-3</c:v>
                </c:pt>
                <c:pt idx="89">
                  <c:v>2.7786492179446959E-3</c:v>
                </c:pt>
                <c:pt idx="90">
                  <c:v>2.3752969121140144E-3</c:v>
                </c:pt>
                <c:pt idx="91">
                  <c:v>2.9728558837150243E-3</c:v>
                </c:pt>
                <c:pt idx="92">
                  <c:v>3.0027338322950745E-3</c:v>
                </c:pt>
                <c:pt idx="93">
                  <c:v>3.1670625494853522E-3</c:v>
                </c:pt>
                <c:pt idx="94">
                  <c:v>3.1820015237753775E-3</c:v>
                </c:pt>
                <c:pt idx="95">
                  <c:v>3.5106589581559329E-3</c:v>
                </c:pt>
                <c:pt idx="96">
                  <c:v>3.3911471638357312E-3</c:v>
                </c:pt>
                <c:pt idx="97">
                  <c:v>3.6451097267661604E-3</c:v>
                </c:pt>
                <c:pt idx="98">
                  <c:v>3.6749876753462106E-3</c:v>
                </c:pt>
                <c:pt idx="99">
                  <c:v>3.5704148553160342E-3</c:v>
                </c:pt>
                <c:pt idx="100">
                  <c:v>3.9289502382766402E-3</c:v>
                </c:pt>
                <c:pt idx="101">
                  <c:v>3.8990722896965896E-3</c:v>
                </c:pt>
                <c:pt idx="102">
                  <c:v>3.9289502382766402E-3</c:v>
                </c:pt>
                <c:pt idx="103">
                  <c:v>3.9140112639866149E-3</c:v>
                </c:pt>
                <c:pt idx="104">
                  <c:v>3.8243774182464634E-3</c:v>
                </c:pt>
                <c:pt idx="105">
                  <c:v>3.9140112639866149E-3</c:v>
                </c:pt>
                <c:pt idx="106">
                  <c:v>3.9289502382766402E-3</c:v>
                </c:pt>
                <c:pt idx="107">
                  <c:v>3.9737671611467153E-3</c:v>
                </c:pt>
                <c:pt idx="108">
                  <c:v>4.765532798518054E-3</c:v>
                </c:pt>
                <c:pt idx="109">
                  <c:v>4.7057769013579527E-3</c:v>
                </c:pt>
                <c:pt idx="110">
                  <c:v>4.8402276699681798E-3</c:v>
                </c:pt>
                <c:pt idx="111">
                  <c:v>4.7057769013579527E-3</c:v>
                </c:pt>
                <c:pt idx="112">
                  <c:v>4.3173635698172961E-3</c:v>
                </c:pt>
                <c:pt idx="113">
                  <c:v>4.6310820299078261E-3</c:v>
                </c:pt>
                <c:pt idx="114">
                  <c:v>4.6609599784878768E-3</c:v>
                </c:pt>
                <c:pt idx="115">
                  <c:v>4.7804717728080794E-3</c:v>
                </c:pt>
                <c:pt idx="116">
                  <c:v>4.5713261327477257E-3</c:v>
                </c:pt>
                <c:pt idx="117">
                  <c:v>5.0493733100285335E-3</c:v>
                </c:pt>
                <c:pt idx="118">
                  <c:v>4.6908379270679274E-3</c:v>
                </c:pt>
                <c:pt idx="119">
                  <c:v>4.8103497213881291E-3</c:v>
                </c:pt>
                <c:pt idx="120">
                  <c:v>4.7954107470981038E-3</c:v>
                </c:pt>
                <c:pt idx="121">
                  <c:v>4.8551666442582051E-3</c:v>
                </c:pt>
                <c:pt idx="122">
                  <c:v>4.6012040813277763E-3</c:v>
                </c:pt>
                <c:pt idx="123">
                  <c:v>4.5115702355876244E-3</c:v>
                </c:pt>
                <c:pt idx="124">
                  <c:v>4.1082179297569433E-3</c:v>
                </c:pt>
                <c:pt idx="125">
                  <c:v>4.7356548499380034E-3</c:v>
                </c:pt>
                <c:pt idx="126">
                  <c:v>4.6758989527779021E-3</c:v>
                </c:pt>
                <c:pt idx="127">
                  <c:v>4.7505938242280287E-3</c:v>
                </c:pt>
                <c:pt idx="128">
                  <c:v>4.6012040813277763E-3</c:v>
                </c:pt>
                <c:pt idx="129">
                  <c:v>4.9149225414183064E-3</c:v>
                </c:pt>
                <c:pt idx="130">
                  <c:v>4.9896174128684322E-3</c:v>
                </c:pt>
                <c:pt idx="131">
                  <c:v>4.9597394642883824E-3</c:v>
                </c:pt>
                <c:pt idx="132">
                  <c:v>5.5124815130193159E-3</c:v>
                </c:pt>
                <c:pt idx="133">
                  <c:v>5.3630917701190635E-3</c:v>
                </c:pt>
                <c:pt idx="134">
                  <c:v>5.2435799757988618E-3</c:v>
                </c:pt>
                <c:pt idx="135">
                  <c:v>5.3780307444090888E-3</c:v>
                </c:pt>
                <c:pt idx="136">
                  <c:v>5.6170543330494932E-3</c:v>
                </c:pt>
                <c:pt idx="137">
                  <c:v>6.005467664590149E-3</c:v>
                </c:pt>
                <c:pt idx="138">
                  <c:v>5.6021153587594678E-3</c:v>
                </c:pt>
                <c:pt idx="139">
                  <c:v>5.4228476672791648E-3</c:v>
                </c:pt>
                <c:pt idx="140">
                  <c:v>6.1100404846203262E-3</c:v>
                </c:pt>
                <c:pt idx="141">
                  <c:v>6.2594302275205786E-3</c:v>
                </c:pt>
                <c:pt idx="142">
                  <c:v>6.1249794589103516E-3</c:v>
                </c:pt>
                <c:pt idx="143">
                  <c:v>6.229552278940528E-3</c:v>
                </c:pt>
                <c:pt idx="144">
                  <c:v>5.5274204873093412E-3</c:v>
                </c:pt>
                <c:pt idx="145">
                  <c:v>6.1996743303604773E-3</c:v>
                </c:pt>
                <c:pt idx="146">
                  <c:v>5.7813830502397709E-3</c:v>
                </c:pt>
                <c:pt idx="147">
                  <c:v>6.005467664590149E-3</c:v>
                </c:pt>
                <c:pt idx="148">
                  <c:v>5.8112609988198206E-3</c:v>
                </c:pt>
                <c:pt idx="149">
                  <c:v>5.6768102302095936E-3</c:v>
                </c:pt>
                <c:pt idx="150">
                  <c:v>4.7057769013579527E-3</c:v>
                </c:pt>
                <c:pt idx="151">
                  <c:v>4.6609599784878768E-3</c:v>
                </c:pt>
                <c:pt idx="152">
                  <c:v>4.0185840840167913E-3</c:v>
                </c:pt>
                <c:pt idx="153">
                  <c:v>3.5255979324459582E-3</c:v>
                </c:pt>
                <c:pt idx="154">
                  <c:v>3.9140112639866149E-3</c:v>
                </c:pt>
                <c:pt idx="155">
                  <c:v>2.6591374236244938E-3</c:v>
                </c:pt>
                <c:pt idx="156">
                  <c:v>3.8393163925364883E-3</c:v>
                </c:pt>
                <c:pt idx="157">
                  <c:v>3.5853538296060591E-3</c:v>
                </c:pt>
                <c:pt idx="158">
                  <c:v>2.9877948580050492E-3</c:v>
                </c:pt>
                <c:pt idx="159">
                  <c:v>3.1820015237753775E-3</c:v>
                </c:pt>
                <c:pt idx="160">
                  <c:v>3.1969404980654028E-3</c:v>
                </c:pt>
                <c:pt idx="161">
                  <c:v>3.9140112639866149E-3</c:v>
                </c:pt>
                <c:pt idx="162">
                  <c:v>3.7795604953763874E-3</c:v>
                </c:pt>
                <c:pt idx="163">
                  <c:v>3.5704148553160342E-3</c:v>
                </c:pt>
                <c:pt idx="164">
                  <c:v>3.6451097267661604E-3</c:v>
                </c:pt>
                <c:pt idx="165">
                  <c:v>3.6152317781861097E-3</c:v>
                </c:pt>
                <c:pt idx="166">
                  <c:v>3.8094384439564381E-3</c:v>
                </c:pt>
                <c:pt idx="167">
                  <c:v>3.8841333154065643E-3</c:v>
                </c:pt>
                <c:pt idx="168">
                  <c:v>2.9877948580050492E-3</c:v>
                </c:pt>
                <c:pt idx="169">
                  <c:v>3.3015133180955797E-3</c:v>
                </c:pt>
                <c:pt idx="170">
                  <c:v>3.5255979324459582E-3</c:v>
                </c:pt>
                <c:pt idx="171">
                  <c:v>3.137184600905302E-3</c:v>
                </c:pt>
                <c:pt idx="172">
                  <c:v>3.5853538296060591E-3</c:v>
                </c:pt>
                <c:pt idx="173">
                  <c:v>3.2268184466454535E-3</c:v>
                </c:pt>
                <c:pt idx="174">
                  <c:v>3.2566963952255037E-3</c:v>
                </c:pt>
                <c:pt idx="175">
                  <c:v>2.8234661408147715E-3</c:v>
                </c:pt>
                <c:pt idx="176">
                  <c:v>2.957916909424999E-3</c:v>
                </c:pt>
                <c:pt idx="177">
                  <c:v>2.5246866550142667E-3</c:v>
                </c:pt>
                <c:pt idx="178">
                  <c:v>2.7188933207845951E-3</c:v>
                </c:pt>
                <c:pt idx="179">
                  <c:v>2.6591374236244938E-3</c:v>
                </c:pt>
                <c:pt idx="180">
                  <c:v>2.4051748606940646E-3</c:v>
                </c:pt>
                <c:pt idx="181">
                  <c:v>2.4948087064342161E-3</c:v>
                </c:pt>
                <c:pt idx="182">
                  <c:v>2.7637102436546706E-3</c:v>
                </c:pt>
                <c:pt idx="183">
                  <c:v>2.5844425521743676E-3</c:v>
                </c:pt>
                <c:pt idx="184">
                  <c:v>2.4798697321441912E-3</c:v>
                </c:pt>
                <c:pt idx="185">
                  <c:v>2.3304799892439384E-3</c:v>
                </c:pt>
                <c:pt idx="186">
                  <c:v>2.181090246343686E-3</c:v>
                </c:pt>
                <c:pt idx="187">
                  <c:v>2.1362733234736105E-3</c:v>
                </c:pt>
                <c:pt idx="188">
                  <c:v>1.8972497348332064E-3</c:v>
                </c:pt>
                <c:pt idx="189">
                  <c:v>2.001822554863383E-3</c:v>
                </c:pt>
                <c:pt idx="190">
                  <c:v>2.1213343491835852E-3</c:v>
                </c:pt>
                <c:pt idx="191">
                  <c:v>2.2408461435037869E-3</c:v>
                </c:pt>
                <c:pt idx="192">
                  <c:v>2.3006020406638882E-3</c:v>
                </c:pt>
                <c:pt idx="193">
                  <c:v>2.2707240920838375E-3</c:v>
                </c:pt>
                <c:pt idx="194">
                  <c:v>1.7777379405130044E-3</c:v>
                </c:pt>
                <c:pt idx="195">
                  <c:v>1.7627989662229791E-3</c:v>
                </c:pt>
                <c:pt idx="196">
                  <c:v>1.8374938376731053E-3</c:v>
                </c:pt>
                <c:pt idx="197">
                  <c:v>1.7179820433529034E-3</c:v>
                </c:pt>
                <c:pt idx="198">
                  <c:v>2.1960292206337113E-3</c:v>
                </c:pt>
                <c:pt idx="199">
                  <c:v>1.8524328119631306E-3</c:v>
                </c:pt>
                <c:pt idx="200">
                  <c:v>1.8673717862531559E-3</c:v>
                </c:pt>
                <c:pt idx="201">
                  <c:v>1.7627989662229791E-3</c:v>
                </c:pt>
                <c:pt idx="202">
                  <c:v>2.1213343491835852E-3</c:v>
                </c:pt>
                <c:pt idx="203">
                  <c:v>1.7777379405130044E-3</c:v>
                </c:pt>
                <c:pt idx="204">
                  <c:v>2.181090246343686E-3</c:v>
                </c:pt>
                <c:pt idx="205">
                  <c:v>1.7478599919329538E-3</c:v>
                </c:pt>
                <c:pt idx="206">
                  <c:v>1.9420666577032821E-3</c:v>
                </c:pt>
                <c:pt idx="207">
                  <c:v>1.6881040947728529E-3</c:v>
                </c:pt>
                <c:pt idx="208">
                  <c:v>1.7478599919329538E-3</c:v>
                </c:pt>
                <c:pt idx="209">
                  <c:v>2.046639477733459E-3</c:v>
                </c:pt>
                <c:pt idx="210">
                  <c:v>2.3752969121140144E-3</c:v>
                </c:pt>
                <c:pt idx="211">
                  <c:v>1.9420666577032821E-3</c:v>
                </c:pt>
                <c:pt idx="212">
                  <c:v>1.8673717862531559E-3</c:v>
                </c:pt>
                <c:pt idx="213">
                  <c:v>1.8076158890930549E-3</c:v>
                </c:pt>
                <c:pt idx="214">
                  <c:v>1.8972497348332064E-3</c:v>
                </c:pt>
                <c:pt idx="215">
                  <c:v>1.8524328119631306E-3</c:v>
                </c:pt>
                <c:pt idx="216">
                  <c:v>1.9271276834132568E-3</c:v>
                </c:pt>
                <c:pt idx="217">
                  <c:v>1.9420666577032821E-3</c:v>
                </c:pt>
                <c:pt idx="218">
                  <c:v>2.1960292206337113E-3</c:v>
                </c:pt>
                <c:pt idx="219">
                  <c:v>2.6292594750444436E-3</c:v>
                </c:pt>
                <c:pt idx="220">
                  <c:v>2.3155410149539131E-3</c:v>
                </c:pt>
                <c:pt idx="221">
                  <c:v>2.6591374236244938E-3</c:v>
                </c:pt>
                <c:pt idx="222">
                  <c:v>2.2557851177938122E-3</c:v>
                </c:pt>
                <c:pt idx="223">
                  <c:v>2.7935881922347213E-3</c:v>
                </c:pt>
                <c:pt idx="224">
                  <c:v>2.6890153722045444E-3</c:v>
                </c:pt>
                <c:pt idx="225">
                  <c:v>2.6441984493344689E-3</c:v>
                </c:pt>
                <c:pt idx="226">
                  <c:v>2.7188933207845951E-3</c:v>
                </c:pt>
                <c:pt idx="227">
                  <c:v>2.4051748606940646E-3</c:v>
                </c:pt>
                <c:pt idx="228">
                  <c:v>2.5844425521743676E-3</c:v>
                </c:pt>
                <c:pt idx="229">
                  <c:v>2.957916909424999E-3</c:v>
                </c:pt>
                <c:pt idx="230">
                  <c:v>2.9280389608449483E-3</c:v>
                </c:pt>
                <c:pt idx="231">
                  <c:v>3.2118794723554282E-3</c:v>
                </c:pt>
                <c:pt idx="232">
                  <c:v>2.8832220379748728E-3</c:v>
                </c:pt>
                <c:pt idx="233">
                  <c:v>3.0326117808751251E-3</c:v>
                </c:pt>
                <c:pt idx="234">
                  <c:v>3.3463302409656552E-3</c:v>
                </c:pt>
                <c:pt idx="235">
                  <c:v>3.1969404980654028E-3</c:v>
                </c:pt>
                <c:pt idx="236">
                  <c:v>3.9737671611467153E-3</c:v>
                </c:pt>
                <c:pt idx="237">
                  <c:v>3.5853538296060591E-3</c:v>
                </c:pt>
                <c:pt idx="238">
                  <c:v>3.271635369515529E-3</c:v>
                </c:pt>
                <c:pt idx="239">
                  <c:v>4.1978517754970943E-3</c:v>
                </c:pt>
                <c:pt idx="240">
                  <c:v>3.8094384439564381E-3</c:v>
                </c:pt>
                <c:pt idx="241">
                  <c:v>4.3024245955272707E-3</c:v>
                </c:pt>
                <c:pt idx="242">
                  <c:v>4.0634010068868673E-3</c:v>
                </c:pt>
                <c:pt idx="243">
                  <c:v>4.138095878336993E-3</c:v>
                </c:pt>
                <c:pt idx="244">
                  <c:v>4.1231569040469677E-3</c:v>
                </c:pt>
                <c:pt idx="245">
                  <c:v>4.003645109726766E-3</c:v>
                </c:pt>
                <c:pt idx="246">
                  <c:v>4.1679738269170437E-3</c:v>
                </c:pt>
                <c:pt idx="247">
                  <c:v>4.1530348526270184E-3</c:v>
                </c:pt>
                <c:pt idx="248">
                  <c:v>4.182912801207069E-3</c:v>
                </c:pt>
                <c:pt idx="249">
                  <c:v>4.8252886956781545E-3</c:v>
                </c:pt>
                <c:pt idx="250">
                  <c:v>5.2585189500888871E-3</c:v>
                </c:pt>
                <c:pt idx="251">
                  <c:v>5.7664440759497455E-3</c:v>
                </c:pt>
                <c:pt idx="252">
                  <c:v>6.408819970420831E-3</c:v>
                </c:pt>
                <c:pt idx="253">
                  <c:v>8.2463138080939354E-3</c:v>
                </c:pt>
                <c:pt idx="254">
                  <c:v>1.2877395838001763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2066688"/>
        <c:axId val="152076672"/>
      </c:lineChart>
      <c:catAx>
        <c:axId val="152066688"/>
        <c:scaling>
          <c:orientation val="minMax"/>
        </c:scaling>
        <c:delete val="1"/>
        <c:axPos val="b"/>
        <c:majorTickMark val="out"/>
        <c:minorTickMark val="none"/>
        <c:tickLblPos val="nextTo"/>
        <c:crossAx val="152076672"/>
        <c:crosses val="autoZero"/>
        <c:auto val="1"/>
        <c:lblAlgn val="ctr"/>
        <c:lblOffset val="100"/>
        <c:noMultiLvlLbl val="0"/>
      </c:catAx>
      <c:valAx>
        <c:axId val="15207667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52066688"/>
        <c:crosses val="autoZero"/>
        <c:crossBetween val="between"/>
      </c:valAx>
      <c:spPr>
        <a:noFill/>
        <a:ln w="14208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448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953125E-3"/>
          <c:y val="2.7100271002710027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20338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D$1:$D$255</c:f>
              <c:numCache>
                <c:formatCode>General</c:formatCode>
                <c:ptCount val="255"/>
                <c:pt idx="0">
                  <c:v>4.2261854450173275E-4</c:v>
                </c:pt>
                <c:pt idx="1">
                  <c:v>5.071422534020793E-4</c:v>
                </c:pt>
                <c:pt idx="2">
                  <c:v>4.8299262228769453E-5</c:v>
                </c:pt>
                <c:pt idx="3">
                  <c:v>3.622444667157709E-5</c:v>
                </c:pt>
                <c:pt idx="4">
                  <c:v>1.8112223335788546E-4</c:v>
                </c:pt>
                <c:pt idx="5">
                  <c:v>1.690474178006931E-4</c:v>
                </c:pt>
                <c:pt idx="6">
                  <c:v>1.9319704891507781E-4</c:v>
                </c:pt>
                <c:pt idx="7">
                  <c:v>1.2074815557192363E-4</c:v>
                </c:pt>
                <c:pt idx="8">
                  <c:v>1.32822971129116E-4</c:v>
                </c:pt>
                <c:pt idx="9">
                  <c:v>6.0374077785961816E-5</c:v>
                </c:pt>
                <c:pt idx="10">
                  <c:v>7.244889334315418E-5</c:v>
                </c:pt>
                <c:pt idx="11">
                  <c:v>1.0867334001473128E-4</c:v>
                </c:pt>
                <c:pt idx="12">
                  <c:v>1.5697260224350074E-4</c:v>
                </c:pt>
                <c:pt idx="13">
                  <c:v>1.690474178006931E-4</c:v>
                </c:pt>
                <c:pt idx="14">
                  <c:v>4.9506743784488694E-4</c:v>
                </c:pt>
                <c:pt idx="15">
                  <c:v>1.2195563712764288E-3</c:v>
                </c:pt>
                <c:pt idx="16">
                  <c:v>2.0647934602798942E-3</c:v>
                </c:pt>
                <c:pt idx="17">
                  <c:v>2.6564594225823202E-3</c:v>
                </c:pt>
                <c:pt idx="18">
                  <c:v>2.6323097914679352E-3</c:v>
                </c:pt>
                <c:pt idx="19">
                  <c:v>2.3666638492097032E-3</c:v>
                </c:pt>
                <c:pt idx="20">
                  <c:v>2.2459156936377798E-3</c:v>
                </c:pt>
                <c:pt idx="21">
                  <c:v>2.45118755811005E-3</c:v>
                </c:pt>
                <c:pt idx="22">
                  <c:v>3.2602002004419382E-3</c:v>
                </c:pt>
                <c:pt idx="23">
                  <c:v>4.310709153917674E-3</c:v>
                </c:pt>
                <c:pt idx="24">
                  <c:v>5.8683603607954885E-3</c:v>
                </c:pt>
                <c:pt idx="25">
                  <c:v>6.3996522453119526E-3</c:v>
                </c:pt>
                <c:pt idx="26">
                  <c:v>6.9550937609428017E-3</c:v>
                </c:pt>
                <c:pt idx="27">
                  <c:v>8.1022012388760768E-3</c:v>
                </c:pt>
                <c:pt idx="28">
                  <c:v>9.4545805812816207E-3</c:v>
                </c:pt>
                <c:pt idx="29">
                  <c:v>1.1555598488233093E-2</c:v>
                </c:pt>
                <c:pt idx="30">
                  <c:v>1.3125324510668099E-2</c:v>
                </c:pt>
                <c:pt idx="31">
                  <c:v>1.2883828199524253E-2</c:v>
                </c:pt>
                <c:pt idx="32">
                  <c:v>1.358416750184141E-2</c:v>
                </c:pt>
                <c:pt idx="33">
                  <c:v>1.3318521559583177E-2</c:v>
                </c:pt>
                <c:pt idx="34">
                  <c:v>1.3958486784114373E-2</c:v>
                </c:pt>
                <c:pt idx="35">
                  <c:v>1.1736720721590977E-2</c:v>
                </c:pt>
                <c:pt idx="36">
                  <c:v>1.1145054759288552E-2</c:v>
                </c:pt>
                <c:pt idx="37">
                  <c:v>1.0372266563628241E-2</c:v>
                </c:pt>
                <c:pt idx="38">
                  <c:v>8.2833234722339624E-3</c:v>
                </c:pt>
                <c:pt idx="39">
                  <c:v>7.8969293744038053E-3</c:v>
                </c:pt>
                <c:pt idx="40">
                  <c:v>7.6795826943743435E-3</c:v>
                </c:pt>
                <c:pt idx="41">
                  <c:v>7.6071338010311896E-3</c:v>
                </c:pt>
                <c:pt idx="42">
                  <c:v>8.0418271610901149E-3</c:v>
                </c:pt>
                <c:pt idx="43">
                  <c:v>7.7037323254887284E-3</c:v>
                </c:pt>
                <c:pt idx="44">
                  <c:v>7.6071338010311896E-3</c:v>
                </c:pt>
                <c:pt idx="45">
                  <c:v>8.2833234722339624E-3</c:v>
                </c:pt>
                <c:pt idx="46">
                  <c:v>8.5610442300493861E-3</c:v>
                </c:pt>
                <c:pt idx="47">
                  <c:v>9.5149546590675826E-3</c:v>
                </c:pt>
                <c:pt idx="48">
                  <c:v>9.2493087168093509E-3</c:v>
                </c:pt>
                <c:pt idx="49">
                  <c:v>9.816825047997392E-3</c:v>
                </c:pt>
                <c:pt idx="50">
                  <c:v>1.0311892485842279E-2</c:v>
                </c:pt>
                <c:pt idx="51">
                  <c:v>1.016699469915597E-2</c:v>
                </c:pt>
                <c:pt idx="52">
                  <c:v>1.0070396174698432E-2</c:v>
                </c:pt>
                <c:pt idx="53">
                  <c:v>9.7564509702114301E-3</c:v>
                </c:pt>
                <c:pt idx="54">
                  <c:v>9.3459072412668889E-3</c:v>
                </c:pt>
                <c:pt idx="55">
                  <c:v>9.2493087168093509E-3</c:v>
                </c:pt>
                <c:pt idx="56">
                  <c:v>8.4040716278058845E-3</c:v>
                </c:pt>
                <c:pt idx="57">
                  <c:v>8.2953982877911545E-3</c:v>
                </c:pt>
                <c:pt idx="58">
                  <c:v>8.4644457055918464E-3</c:v>
                </c:pt>
                <c:pt idx="59">
                  <c:v>7.5709093543596118E-3</c:v>
                </c:pt>
                <c:pt idx="60">
                  <c:v>7.7882560343890744E-3</c:v>
                </c:pt>
                <c:pt idx="61">
                  <c:v>8.1022012388760768E-3</c:v>
                </c:pt>
                <c:pt idx="62">
                  <c:v>8.3436975500199226E-3</c:v>
                </c:pt>
                <c:pt idx="63">
                  <c:v>8.536894598935002E-3</c:v>
                </c:pt>
                <c:pt idx="64">
                  <c:v>7.9210790055181911E-3</c:v>
                </c:pt>
                <c:pt idx="65">
                  <c:v>8.5972686767209639E-3</c:v>
                </c:pt>
                <c:pt idx="66">
                  <c:v>8.8629146189791955E-3</c:v>
                </c:pt>
                <c:pt idx="67">
                  <c:v>1.0118695436927201E-2</c:v>
                </c:pt>
                <c:pt idx="68">
                  <c:v>9.9617228346836999E-3</c:v>
                </c:pt>
                <c:pt idx="69">
                  <c:v>1.0275668039170701E-2</c:v>
                </c:pt>
                <c:pt idx="70">
                  <c:v>1.0505089534757357E-2</c:v>
                </c:pt>
                <c:pt idx="71">
                  <c:v>9.901348756897738E-3</c:v>
                </c:pt>
                <c:pt idx="72">
                  <c:v>9.0923361145658493E-3</c:v>
                </c:pt>
                <c:pt idx="73">
                  <c:v>7.8727797432894212E-3</c:v>
                </c:pt>
                <c:pt idx="74">
                  <c:v>8.621418307835348E-3</c:v>
                </c:pt>
                <c:pt idx="75">
                  <c:v>9.2372339012521589E-3</c:v>
                </c:pt>
                <c:pt idx="76">
                  <c:v>9.7806006013258142E-3</c:v>
                </c:pt>
                <c:pt idx="77">
                  <c:v>1.0662062137000857E-2</c:v>
                </c:pt>
                <c:pt idx="78">
                  <c:v>1.1458999963775553E-2</c:v>
                </c:pt>
                <c:pt idx="79">
                  <c:v>1.2280087421664634E-2</c:v>
                </c:pt>
                <c:pt idx="80">
                  <c:v>1.2630257072823213E-2</c:v>
                </c:pt>
                <c:pt idx="81">
                  <c:v>1.3427194899597908E-2</c:v>
                </c:pt>
                <c:pt idx="82">
                  <c:v>1.2920052646195829E-2</c:v>
                </c:pt>
                <c:pt idx="83">
                  <c:v>1.2823454121738291E-2</c:v>
                </c:pt>
                <c:pt idx="84">
                  <c:v>1.2292162237221826E-2</c:v>
                </c:pt>
                <c:pt idx="85">
                  <c:v>9.6236279990823143E-3</c:v>
                </c:pt>
                <c:pt idx="86">
                  <c:v>7.6192086165883816E-3</c:v>
                </c:pt>
                <c:pt idx="87">
                  <c:v>6.0977818563821441E-3</c:v>
                </c:pt>
                <c:pt idx="88">
                  <c:v>5.4819662629653331E-3</c:v>
                </c:pt>
                <c:pt idx="89">
                  <c:v>4.9748240095632539E-3</c:v>
                </c:pt>
                <c:pt idx="90">
                  <c:v>4.6608788050762524E-3</c:v>
                </c:pt>
                <c:pt idx="91">
                  <c:v>4.0209135805450574E-3</c:v>
                </c:pt>
                <c:pt idx="92">
                  <c:v>3.9243150560875186E-3</c:v>
                </c:pt>
                <c:pt idx="93">
                  <c:v>3.9243150560875186E-3</c:v>
                </c:pt>
                <c:pt idx="94">
                  <c:v>4.1899609983457502E-3</c:v>
                </c:pt>
                <c:pt idx="95">
                  <c:v>4.2865595228032891E-3</c:v>
                </c:pt>
                <c:pt idx="96">
                  <c:v>3.8156417160727868E-3</c:v>
                </c:pt>
                <c:pt idx="97">
                  <c:v>3.8760157938587487E-3</c:v>
                </c:pt>
                <c:pt idx="98">
                  <c:v>3.9243150560875186E-3</c:v>
                </c:pt>
                <c:pt idx="99">
                  <c:v>3.7431928227296329E-3</c:v>
                </c:pt>
                <c:pt idx="100">
                  <c:v>3.5016965115857853E-3</c:v>
                </c:pt>
                <c:pt idx="101">
                  <c:v>3.2119009382131688E-3</c:v>
                </c:pt>
                <c:pt idx="102">
                  <c:v>3.4654720649142084E-3</c:v>
                </c:pt>
                <c:pt idx="103">
                  <c:v>3.2843498315563231E-3</c:v>
                </c:pt>
                <c:pt idx="104">
                  <c:v>2.8013572092686284E-3</c:v>
                </c:pt>
                <c:pt idx="105">
                  <c:v>2.9704046270693217E-3</c:v>
                </c:pt>
                <c:pt idx="106">
                  <c:v>2.8255068403830129E-3</c:v>
                </c:pt>
                <c:pt idx="107">
                  <c:v>2.9341801803977443E-3</c:v>
                </c:pt>
                <c:pt idx="108">
                  <c:v>2.6685342381395126E-3</c:v>
                </c:pt>
                <c:pt idx="109">
                  <c:v>2.6926838692538971E-3</c:v>
                </c:pt>
                <c:pt idx="110">
                  <c:v>2.9824794426265137E-3</c:v>
                </c:pt>
                <c:pt idx="111">
                  <c:v>3.091152782641245E-3</c:v>
                </c:pt>
                <c:pt idx="112">
                  <c:v>2.5840105292391658E-3</c:v>
                </c:pt>
                <c:pt idx="113">
                  <c:v>2.5477860825675889E-3</c:v>
                </c:pt>
                <c:pt idx="114">
                  <c:v>2.7289083159254741E-3</c:v>
                </c:pt>
                <c:pt idx="115">
                  <c:v>2.5598608981247813E-3</c:v>
                </c:pt>
                <c:pt idx="116">
                  <c:v>2.45118755811005E-3</c:v>
                </c:pt>
                <c:pt idx="117">
                  <c:v>2.6564594225823202E-3</c:v>
                </c:pt>
                <c:pt idx="118">
                  <c:v>2.3304394025381262E-3</c:v>
                </c:pt>
                <c:pt idx="119">
                  <c:v>2.5115616358960119E-3</c:v>
                </c:pt>
                <c:pt idx="120">
                  <c:v>2.3666638492097032E-3</c:v>
                </c:pt>
                <c:pt idx="121">
                  <c:v>2.4149631114384726E-3</c:v>
                </c:pt>
                <c:pt idx="122">
                  <c:v>2.2217660625233949E-3</c:v>
                </c:pt>
                <c:pt idx="123">
                  <c:v>2.5477860825675889E-3</c:v>
                </c:pt>
                <c:pt idx="124">
                  <c:v>2.5960853447963583E-3</c:v>
                </c:pt>
                <c:pt idx="125">
                  <c:v>2.5236364514532039E-3</c:v>
                </c:pt>
                <c:pt idx="126">
                  <c:v>2.5357112670103964E-3</c:v>
                </c:pt>
                <c:pt idx="127">
                  <c:v>2.4994868203388194E-3</c:v>
                </c:pt>
                <c:pt idx="128">
                  <c:v>2.6081601603535507E-3</c:v>
                </c:pt>
                <c:pt idx="129">
                  <c:v>3.0187038892980911E-3</c:v>
                </c:pt>
                <c:pt idx="130">
                  <c:v>2.45118755811005E-3</c:v>
                </c:pt>
                <c:pt idx="131">
                  <c:v>2.4149631114384726E-3</c:v>
                </c:pt>
                <c:pt idx="132">
                  <c:v>2.6926838692538971E-3</c:v>
                </c:pt>
                <c:pt idx="133">
                  <c:v>2.1976164314090104E-3</c:v>
                </c:pt>
                <c:pt idx="134">
                  <c:v>2.3304394025381262E-3</c:v>
                </c:pt>
                <c:pt idx="135">
                  <c:v>2.5357112670103964E-3</c:v>
                </c:pt>
                <c:pt idx="136">
                  <c:v>2.4028882958812806E-3</c:v>
                </c:pt>
                <c:pt idx="137">
                  <c:v>2.789282393711436E-3</c:v>
                </c:pt>
                <c:pt idx="138">
                  <c:v>2.5357112670103964E-3</c:v>
                </c:pt>
                <c:pt idx="139">
                  <c:v>2.7409831314826666E-3</c:v>
                </c:pt>
                <c:pt idx="140">
                  <c:v>2.4270379269956651E-3</c:v>
                </c:pt>
                <c:pt idx="141">
                  <c:v>2.2821401403093568E-3</c:v>
                </c:pt>
                <c:pt idx="142">
                  <c:v>1.9923445669367402E-3</c:v>
                </c:pt>
                <c:pt idx="143">
                  <c:v>1.9802697513795478E-3</c:v>
                </c:pt>
                <c:pt idx="144">
                  <c:v>2.1976164314090104E-3</c:v>
                </c:pt>
                <c:pt idx="145">
                  <c:v>2.2217660625233949E-3</c:v>
                </c:pt>
                <c:pt idx="146">
                  <c:v>2.0044193824939323E-3</c:v>
                </c:pt>
                <c:pt idx="147">
                  <c:v>1.8957460424792012E-3</c:v>
                </c:pt>
                <c:pt idx="148">
                  <c:v>2.0285690136083172E-3</c:v>
                </c:pt>
                <c:pt idx="149">
                  <c:v>2.1855416158518179E-3</c:v>
                </c:pt>
                <c:pt idx="150">
                  <c:v>2.149317169180241E-3</c:v>
                </c:pt>
                <c:pt idx="151">
                  <c:v>1.9198956735935859E-3</c:v>
                </c:pt>
                <c:pt idx="152">
                  <c:v>2.0044193824939323E-3</c:v>
                </c:pt>
                <c:pt idx="153">
                  <c:v>2.125167538065856E-3</c:v>
                </c:pt>
                <c:pt idx="154">
                  <c:v>2.1734668002946255E-3</c:v>
                </c:pt>
                <c:pt idx="155">
                  <c:v>2.4270379269956651E-3</c:v>
                </c:pt>
                <c:pt idx="156">
                  <c:v>2.161391984737433E-3</c:v>
                </c:pt>
                <c:pt idx="157">
                  <c:v>2.125167538065856E-3</c:v>
                </c:pt>
                <c:pt idx="158">
                  <c:v>2.2338408780805874E-3</c:v>
                </c:pt>
                <c:pt idx="159">
                  <c:v>2.0527186447227017E-3</c:v>
                </c:pt>
                <c:pt idx="160">
                  <c:v>2.161391984737433E-3</c:v>
                </c:pt>
                <c:pt idx="161">
                  <c:v>2.4149631114384726E-3</c:v>
                </c:pt>
                <c:pt idx="162">
                  <c:v>2.4270379269956651E-3</c:v>
                </c:pt>
                <c:pt idx="163">
                  <c:v>2.3425142180953187E-3</c:v>
                </c:pt>
                <c:pt idx="164">
                  <c:v>2.6443846070251277E-3</c:v>
                </c:pt>
                <c:pt idx="165">
                  <c:v>2.4391127425528575E-3</c:v>
                </c:pt>
                <c:pt idx="166">
                  <c:v>2.6081601603535507E-3</c:v>
                </c:pt>
                <c:pt idx="167">
                  <c:v>2.4391127425528575E-3</c:v>
                </c:pt>
                <c:pt idx="168">
                  <c:v>2.2217660625233949E-3</c:v>
                </c:pt>
                <c:pt idx="169">
                  <c:v>2.2700653247521643E-3</c:v>
                </c:pt>
                <c:pt idx="170">
                  <c:v>1.9078208580363934E-3</c:v>
                </c:pt>
                <c:pt idx="171">
                  <c:v>2.1372423536230485E-3</c:v>
                </c:pt>
                <c:pt idx="172">
                  <c:v>2.2217660625233949E-3</c:v>
                </c:pt>
                <c:pt idx="173">
                  <c:v>2.161391984737433E-3</c:v>
                </c:pt>
                <c:pt idx="174">
                  <c:v>2.4028882958812806E-3</c:v>
                </c:pt>
                <c:pt idx="175">
                  <c:v>2.0285690136083172E-3</c:v>
                </c:pt>
                <c:pt idx="176">
                  <c:v>2.1130927225086636E-3</c:v>
                </c:pt>
                <c:pt idx="177">
                  <c:v>2.463262373667242E-3</c:v>
                </c:pt>
                <c:pt idx="178">
                  <c:v>2.5357112670103964E-3</c:v>
                </c:pt>
                <c:pt idx="179">
                  <c:v>2.4994868203388194E-3</c:v>
                </c:pt>
                <c:pt idx="180">
                  <c:v>2.4753371892244345E-3</c:v>
                </c:pt>
                <c:pt idx="181">
                  <c:v>2.5115616358960119E-3</c:v>
                </c:pt>
                <c:pt idx="182">
                  <c:v>2.3545890336525111E-3</c:v>
                </c:pt>
                <c:pt idx="183">
                  <c:v>2.5236364514532039E-3</c:v>
                </c:pt>
                <c:pt idx="184">
                  <c:v>2.5357112670103964E-3</c:v>
                </c:pt>
                <c:pt idx="185">
                  <c:v>2.3787386647668956E-3</c:v>
                </c:pt>
                <c:pt idx="186">
                  <c:v>2.487412004781627E-3</c:v>
                </c:pt>
                <c:pt idx="187">
                  <c:v>2.3545890336525111E-3</c:v>
                </c:pt>
                <c:pt idx="188">
                  <c:v>1.8836712269220087E-3</c:v>
                </c:pt>
                <c:pt idx="189">
                  <c:v>2.0044193824939323E-3</c:v>
                </c:pt>
                <c:pt idx="190">
                  <c:v>2.1010179069514711E-3</c:v>
                </c:pt>
                <c:pt idx="191">
                  <c:v>1.7025489935641232E-3</c:v>
                </c:pt>
                <c:pt idx="192">
                  <c:v>1.9198956735935859E-3</c:v>
                </c:pt>
                <c:pt idx="193">
                  <c:v>1.5938756535493919E-3</c:v>
                </c:pt>
                <c:pt idx="194">
                  <c:v>2.2459156936377798E-3</c:v>
                </c:pt>
                <c:pt idx="195">
                  <c:v>2.0406438291655097E-3</c:v>
                </c:pt>
                <c:pt idx="196">
                  <c:v>2.0768682758370866E-3</c:v>
                </c:pt>
                <c:pt idx="197">
                  <c:v>1.7508482557928927E-3</c:v>
                </c:pt>
                <c:pt idx="198">
                  <c:v>1.8957460424792012E-3</c:v>
                </c:pt>
                <c:pt idx="199">
                  <c:v>1.6301001002209691E-3</c:v>
                </c:pt>
                <c:pt idx="200">
                  <c:v>1.8353719646932393E-3</c:v>
                </c:pt>
                <c:pt idx="201">
                  <c:v>2.161391984737433E-3</c:v>
                </c:pt>
                <c:pt idx="202">
                  <c:v>1.8957460424792012E-3</c:v>
                </c:pt>
                <c:pt idx="203">
                  <c:v>2.0406438291655097E-3</c:v>
                </c:pt>
                <c:pt idx="204">
                  <c:v>1.726698624678508E-3</c:v>
                </c:pt>
                <c:pt idx="205">
                  <c:v>1.6783993624497385E-3</c:v>
                </c:pt>
                <c:pt idx="206">
                  <c:v>1.4972771290918531E-3</c:v>
                </c:pt>
                <c:pt idx="207">
                  <c:v>1.2678556335051982E-3</c:v>
                </c:pt>
                <c:pt idx="208">
                  <c:v>1.4369030513058914E-3</c:v>
                </c:pt>
                <c:pt idx="209">
                  <c:v>1.1954067401620441E-3</c:v>
                </c:pt>
                <c:pt idx="210">
                  <c:v>1.4248282357486989E-3</c:v>
                </c:pt>
                <c:pt idx="211">
                  <c:v>1.2678556335051982E-3</c:v>
                </c:pt>
                <c:pt idx="212">
                  <c:v>1.2437060023908135E-3</c:v>
                </c:pt>
                <c:pt idx="213">
                  <c:v>1.1471074779332746E-3</c:v>
                </c:pt>
                <c:pt idx="214">
                  <c:v>1.1591822934904669E-3</c:v>
                </c:pt>
                <c:pt idx="215">
                  <c:v>1.2195563712764288E-3</c:v>
                </c:pt>
                <c:pt idx="216">
                  <c:v>1.3040800801767754E-3</c:v>
                </c:pt>
                <c:pt idx="217">
                  <c:v>1.2678556335051982E-3</c:v>
                </c:pt>
                <c:pt idx="218">
                  <c:v>1.2799304490623907E-3</c:v>
                </c:pt>
                <c:pt idx="219">
                  <c:v>1.1350326623760822E-3</c:v>
                </c:pt>
                <c:pt idx="220">
                  <c:v>1.1833319246048516E-3</c:v>
                </c:pt>
                <c:pt idx="221">
                  <c:v>1.3282297112911601E-3</c:v>
                </c:pt>
                <c:pt idx="222">
                  <c:v>1.3161548957339676E-3</c:v>
                </c:pt>
                <c:pt idx="223">
                  <c:v>1.1108830312616975E-3</c:v>
                </c:pt>
                <c:pt idx="224">
                  <c:v>1.1833319246048516E-3</c:v>
                </c:pt>
                <c:pt idx="225">
                  <c:v>1.364454157962737E-3</c:v>
                </c:pt>
                <c:pt idx="226">
                  <c:v>1.231631186833621E-3</c:v>
                </c:pt>
                <c:pt idx="227">
                  <c:v>1.5455763913206225E-3</c:v>
                </c:pt>
                <c:pt idx="228">
                  <c:v>1.1108830312616975E-3</c:v>
                </c:pt>
                <c:pt idx="229">
                  <c:v>1.0746585845901205E-3</c:v>
                </c:pt>
                <c:pt idx="230">
                  <c:v>1.1471074779332746E-3</c:v>
                </c:pt>
                <c:pt idx="231">
                  <c:v>1.1350326623760822E-3</c:v>
                </c:pt>
                <c:pt idx="232">
                  <c:v>1.0384341379185433E-3</c:v>
                </c:pt>
                <c:pt idx="233">
                  <c:v>1.0022096912469661E-3</c:v>
                </c:pt>
                <c:pt idx="234">
                  <c:v>1.0988082157045052E-3</c:v>
                </c:pt>
                <c:pt idx="235">
                  <c:v>9.7806006013258142E-4</c:v>
                </c:pt>
                <c:pt idx="236">
                  <c:v>1.0746585845901205E-3</c:v>
                </c:pt>
                <c:pt idx="237">
                  <c:v>8.452370890034655E-4</c:v>
                </c:pt>
                <c:pt idx="238">
                  <c:v>1.0384341379185433E-3</c:v>
                </c:pt>
                <c:pt idx="239">
                  <c:v>9.4183561346100435E-4</c:v>
                </c:pt>
                <c:pt idx="240">
                  <c:v>1.2074815557192363E-3</c:v>
                </c:pt>
                <c:pt idx="241">
                  <c:v>1.2557808179480059E-3</c:v>
                </c:pt>
                <c:pt idx="242">
                  <c:v>1.0142845068041586E-3</c:v>
                </c:pt>
                <c:pt idx="243">
                  <c:v>1.0746585845901205E-3</c:v>
                </c:pt>
                <c:pt idx="244">
                  <c:v>1.0867334001473127E-3</c:v>
                </c:pt>
                <c:pt idx="245">
                  <c:v>8.9353635123223492E-4</c:v>
                </c:pt>
                <c:pt idx="246">
                  <c:v>1.0263593223613508E-3</c:v>
                </c:pt>
                <c:pt idx="247">
                  <c:v>1.2074815557192363E-3</c:v>
                </c:pt>
                <c:pt idx="248">
                  <c:v>9.7806006013258142E-4</c:v>
                </c:pt>
                <c:pt idx="249">
                  <c:v>9.7806006013258142E-4</c:v>
                </c:pt>
                <c:pt idx="250">
                  <c:v>1.0022096912469661E-3</c:v>
                </c:pt>
                <c:pt idx="251">
                  <c:v>1.1591822934904669E-3</c:v>
                </c:pt>
                <c:pt idx="252">
                  <c:v>1.2195563712764288E-3</c:v>
                </c:pt>
                <c:pt idx="253">
                  <c:v>1.1712571090476593E-3</c:v>
                </c:pt>
                <c:pt idx="254">
                  <c:v>1.4731274979774684E-3</c:v>
                </c:pt>
              </c:numCache>
            </c:numRef>
          </c:val>
          <c:smooth val="0"/>
        </c:ser>
        <c:ser>
          <c:idx val="1"/>
          <c:order val="1"/>
          <c:spPr>
            <a:ln w="20338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E$1:$E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3.1464845900917199E-5</c:v>
                </c:pt>
                <c:pt idx="16">
                  <c:v>1.57324229504586E-5</c:v>
                </c:pt>
                <c:pt idx="17">
                  <c:v>4.7197268851375802E-5</c:v>
                </c:pt>
                <c:pt idx="18">
                  <c:v>1.8878907540550321E-4</c:v>
                </c:pt>
                <c:pt idx="19">
                  <c:v>7.7088872457247142E-4</c:v>
                </c:pt>
                <c:pt idx="20">
                  <c:v>1.3844532196403568E-3</c:v>
                </c:pt>
                <c:pt idx="21">
                  <c:v>1.9822852917577836E-3</c:v>
                </c:pt>
                <c:pt idx="22">
                  <c:v>2.2340040589651214E-3</c:v>
                </c:pt>
                <c:pt idx="23">
                  <c:v>2.1396095212623694E-3</c:v>
                </c:pt>
                <c:pt idx="24">
                  <c:v>2.1238770983119108E-3</c:v>
                </c:pt>
                <c:pt idx="25">
                  <c:v>2.2340040589651214E-3</c:v>
                </c:pt>
                <c:pt idx="26">
                  <c:v>2.2812013278164971E-3</c:v>
                </c:pt>
                <c:pt idx="27">
                  <c:v>2.4857228261724587E-3</c:v>
                </c:pt>
                <c:pt idx="28">
                  <c:v>2.7689064392807136E-3</c:v>
                </c:pt>
                <c:pt idx="29">
                  <c:v>3.3195412425467644E-3</c:v>
                </c:pt>
                <c:pt idx="30">
                  <c:v>3.0520900523889685E-3</c:v>
                </c:pt>
                <c:pt idx="31">
                  <c:v>3.3824709343485992E-3</c:v>
                </c:pt>
                <c:pt idx="32">
                  <c:v>3.3982033572990578E-3</c:v>
                </c:pt>
                <c:pt idx="33">
                  <c:v>2.9891603605871342E-3</c:v>
                </c:pt>
                <c:pt idx="34">
                  <c:v>2.8318361310825479E-3</c:v>
                </c:pt>
                <c:pt idx="35">
                  <c:v>3.1779494359926372E-3</c:v>
                </c:pt>
                <c:pt idx="36">
                  <c:v>3.351006088447682E-3</c:v>
                </c:pt>
                <c:pt idx="37">
                  <c:v>3.2880763966458473E-3</c:v>
                </c:pt>
                <c:pt idx="38">
                  <c:v>3.93310573761465E-3</c:v>
                </c:pt>
                <c:pt idx="39">
                  <c:v>5.2388968425027141E-3</c:v>
                </c:pt>
                <c:pt idx="40">
                  <c:v>5.9625882982238098E-3</c:v>
                </c:pt>
                <c:pt idx="41">
                  <c:v>5.7737992228183059E-3</c:v>
                </c:pt>
                <c:pt idx="42">
                  <c:v>4.9242483834935416E-3</c:v>
                </c:pt>
                <c:pt idx="43">
                  <c:v>5.2231644195522555E-3</c:v>
                </c:pt>
                <c:pt idx="44">
                  <c:v>5.3647562261063828E-3</c:v>
                </c:pt>
                <c:pt idx="45">
                  <c:v>5.5850101474128029E-3</c:v>
                </c:pt>
                <c:pt idx="46">
                  <c:v>5.9153910293724341E-3</c:v>
                </c:pt>
                <c:pt idx="47">
                  <c:v>8.0235357047338859E-3</c:v>
                </c:pt>
                <c:pt idx="48">
                  <c:v>9.6439752686311216E-3</c:v>
                </c:pt>
                <c:pt idx="49">
                  <c:v>1.2758995012821924E-2</c:v>
                </c:pt>
                <c:pt idx="50">
                  <c:v>1.4064786117709989E-2</c:v>
                </c:pt>
                <c:pt idx="51">
                  <c:v>1.4898604534084293E-2</c:v>
                </c:pt>
                <c:pt idx="52">
                  <c:v>1.4992999071787047E-2</c:v>
                </c:pt>
                <c:pt idx="53">
                  <c:v>1.5386309645548511E-2</c:v>
                </c:pt>
                <c:pt idx="54">
                  <c:v>1.595267687176502E-2</c:v>
                </c:pt>
                <c:pt idx="55">
                  <c:v>1.7132608593049416E-2</c:v>
                </c:pt>
                <c:pt idx="56">
                  <c:v>1.864292119629344E-2</c:v>
                </c:pt>
                <c:pt idx="57">
                  <c:v>2.0043106838884255E-2</c:v>
                </c:pt>
                <c:pt idx="58">
                  <c:v>2.0515079527398016E-2</c:v>
                </c:pt>
                <c:pt idx="59">
                  <c:v>1.8957569655302615E-2</c:v>
                </c:pt>
                <c:pt idx="60">
                  <c:v>1.6676368327486115E-2</c:v>
                </c:pt>
                <c:pt idx="61">
                  <c:v>1.349841889149348E-2</c:v>
                </c:pt>
                <c:pt idx="62">
                  <c:v>1.068231518336139E-2</c:v>
                </c:pt>
                <c:pt idx="63">
                  <c:v>9.3135943866714914E-3</c:v>
                </c:pt>
                <c:pt idx="64">
                  <c:v>8.1021978194861788E-3</c:v>
                </c:pt>
                <c:pt idx="65">
                  <c:v>6.7334770227962812E-3</c:v>
                </c:pt>
                <c:pt idx="66">
                  <c:v>5.8681937605210574E-3</c:v>
                </c:pt>
                <c:pt idx="67">
                  <c:v>6.1199125277283956E-3</c:v>
                </c:pt>
                <c:pt idx="68">
                  <c:v>4.6882620392366629E-3</c:v>
                </c:pt>
                <c:pt idx="69">
                  <c:v>5.0029104982458345E-3</c:v>
                </c:pt>
                <c:pt idx="70">
                  <c:v>4.9714456523449174E-3</c:v>
                </c:pt>
                <c:pt idx="71">
                  <c:v>4.8455862687412487E-3</c:v>
                </c:pt>
                <c:pt idx="72">
                  <c:v>4.2792190425247388E-3</c:v>
                </c:pt>
                <c:pt idx="73">
                  <c:v>4.5466702326825356E-3</c:v>
                </c:pt>
                <c:pt idx="74">
                  <c:v>4.3578811572770326E-3</c:v>
                </c:pt>
                <c:pt idx="75">
                  <c:v>4.2634866195742803E-3</c:v>
                </c:pt>
                <c:pt idx="76">
                  <c:v>4.420810849078867E-3</c:v>
                </c:pt>
                <c:pt idx="77">
                  <c:v>4.1533596589210702E-3</c:v>
                </c:pt>
                <c:pt idx="78">
                  <c:v>3.6971193933577708E-3</c:v>
                </c:pt>
                <c:pt idx="79">
                  <c:v>3.9016408917137329E-3</c:v>
                </c:pt>
                <c:pt idx="80">
                  <c:v>3.9960354294164844E-3</c:v>
                </c:pt>
                <c:pt idx="81">
                  <c:v>4.1690920818715288E-3</c:v>
                </c:pt>
                <c:pt idx="82">
                  <c:v>4.4680081179302427E-3</c:v>
                </c:pt>
                <c:pt idx="83">
                  <c:v>3.8387111999118985E-3</c:v>
                </c:pt>
                <c:pt idx="84">
                  <c:v>3.744316662209147E-3</c:v>
                </c:pt>
                <c:pt idx="85">
                  <c:v>3.9173733146641914E-3</c:v>
                </c:pt>
                <c:pt idx="86">
                  <c:v>3.4925978950018093E-3</c:v>
                </c:pt>
                <c:pt idx="87">
                  <c:v>3.1307521671412614E-3</c:v>
                </c:pt>
                <c:pt idx="88">
                  <c:v>3.3195412425467644E-3</c:v>
                </c:pt>
                <c:pt idx="89">
                  <c:v>3.7285842392586884E-3</c:v>
                </c:pt>
                <c:pt idx="90">
                  <c:v>3.5083303179522679E-3</c:v>
                </c:pt>
                <c:pt idx="91">
                  <c:v>4.2162893507229045E-3</c:v>
                </c:pt>
                <c:pt idx="92">
                  <c:v>3.6499221245063951E-3</c:v>
                </c:pt>
                <c:pt idx="93">
                  <c:v>3.5712600097541022E-3</c:v>
                </c:pt>
                <c:pt idx="94">
                  <c:v>3.4925978950018093E-3</c:v>
                </c:pt>
                <c:pt idx="95">
                  <c:v>4.1061623900696944E-3</c:v>
                </c:pt>
                <c:pt idx="96">
                  <c:v>4.0904299671192359E-3</c:v>
                </c:pt>
                <c:pt idx="97">
                  <c:v>3.4925978950018093E-3</c:v>
                </c:pt>
                <c:pt idx="98">
                  <c:v>3.6499221245063951E-3</c:v>
                </c:pt>
                <c:pt idx="99">
                  <c:v>4.342148734326574E-3</c:v>
                </c:pt>
                <c:pt idx="100">
                  <c:v>3.9960354294164844E-3</c:v>
                </c:pt>
                <c:pt idx="101">
                  <c:v>4.1533596589210702E-3</c:v>
                </c:pt>
                <c:pt idx="102">
                  <c:v>4.1376272359706116E-3</c:v>
                </c:pt>
                <c:pt idx="103">
                  <c:v>4.1690920818715288E-3</c:v>
                </c:pt>
                <c:pt idx="104">
                  <c:v>4.2792190425247388E-3</c:v>
                </c:pt>
                <c:pt idx="105">
                  <c:v>4.0746975441687773E-3</c:v>
                </c:pt>
                <c:pt idx="106">
                  <c:v>4.0904299671192359E-3</c:v>
                </c:pt>
                <c:pt idx="107">
                  <c:v>3.6499221245063951E-3</c:v>
                </c:pt>
                <c:pt idx="108">
                  <c:v>4.0904299671192359E-3</c:v>
                </c:pt>
                <c:pt idx="109">
                  <c:v>4.4680081179302427E-3</c:v>
                </c:pt>
                <c:pt idx="110">
                  <c:v>4.6095999244843699E-3</c:v>
                </c:pt>
                <c:pt idx="111">
                  <c:v>3.7915139310605228E-3</c:v>
                </c:pt>
                <c:pt idx="112">
                  <c:v>3.9803030064660258E-3</c:v>
                </c:pt>
                <c:pt idx="113">
                  <c:v>3.9960354294164844E-3</c:v>
                </c:pt>
                <c:pt idx="114">
                  <c:v>4.0117678523669429E-3</c:v>
                </c:pt>
                <c:pt idx="115">
                  <c:v>4.1690920818715288E-3</c:v>
                </c:pt>
                <c:pt idx="116">
                  <c:v>3.6656545474568537E-3</c:v>
                </c:pt>
                <c:pt idx="117">
                  <c:v>3.9488381605651086E-3</c:v>
                </c:pt>
                <c:pt idx="118">
                  <c:v>3.7600490851596056E-3</c:v>
                </c:pt>
                <c:pt idx="119">
                  <c:v>4.0275002753174015E-3</c:v>
                </c:pt>
                <c:pt idx="120">
                  <c:v>3.6341897015559365E-3</c:v>
                </c:pt>
                <c:pt idx="121">
                  <c:v>3.8701760458128157E-3</c:v>
                </c:pt>
                <c:pt idx="122">
                  <c:v>3.5555275868036436E-3</c:v>
                </c:pt>
                <c:pt idx="123">
                  <c:v>3.93310573761465E-3</c:v>
                </c:pt>
                <c:pt idx="124">
                  <c:v>3.6656545474568537E-3</c:v>
                </c:pt>
                <c:pt idx="125">
                  <c:v>4.1061623900696944E-3</c:v>
                </c:pt>
                <c:pt idx="126">
                  <c:v>4.0746975441687773E-3</c:v>
                </c:pt>
                <c:pt idx="127">
                  <c:v>3.6971193933577708E-3</c:v>
                </c:pt>
                <c:pt idx="128">
                  <c:v>4.2477541966238217E-3</c:v>
                </c:pt>
                <c:pt idx="129">
                  <c:v>3.8072463540109814E-3</c:v>
                </c:pt>
                <c:pt idx="130">
                  <c:v>3.8859084687632743E-3</c:v>
                </c:pt>
                <c:pt idx="131">
                  <c:v>3.7757815081100642E-3</c:v>
                </c:pt>
                <c:pt idx="132">
                  <c:v>4.2477541966238217E-3</c:v>
                </c:pt>
                <c:pt idx="133">
                  <c:v>3.9173733146641914E-3</c:v>
                </c:pt>
                <c:pt idx="134">
                  <c:v>4.2005569277724459E-3</c:v>
                </c:pt>
                <c:pt idx="135">
                  <c:v>3.351006088447682E-3</c:v>
                </c:pt>
                <c:pt idx="136">
                  <c:v>3.4296682031999749E-3</c:v>
                </c:pt>
                <c:pt idx="137">
                  <c:v>4.0117678523669429E-3</c:v>
                </c:pt>
                <c:pt idx="138">
                  <c:v>3.9645705835155672E-3</c:v>
                </c:pt>
                <c:pt idx="139">
                  <c:v>3.9488381605651086E-3</c:v>
                </c:pt>
                <c:pt idx="140">
                  <c:v>4.342148734326574E-3</c:v>
                </c:pt>
                <c:pt idx="141">
                  <c:v>4.2792190425247388E-3</c:v>
                </c:pt>
                <c:pt idx="142">
                  <c:v>3.9173733146641914E-3</c:v>
                </c:pt>
                <c:pt idx="143">
                  <c:v>3.7128518163082294E-3</c:v>
                </c:pt>
                <c:pt idx="144">
                  <c:v>3.3824709343485992E-3</c:v>
                </c:pt>
                <c:pt idx="145">
                  <c:v>3.7757815081100642E-3</c:v>
                </c:pt>
                <c:pt idx="146">
                  <c:v>3.9488381605651086E-3</c:v>
                </c:pt>
                <c:pt idx="147">
                  <c:v>4.2162893507229045E-3</c:v>
                </c:pt>
                <c:pt idx="148">
                  <c:v>4.2949514654751974E-3</c:v>
                </c:pt>
                <c:pt idx="149">
                  <c:v>3.5555275868036436E-3</c:v>
                </c:pt>
                <c:pt idx="150">
                  <c:v>3.5555275868036436E-3</c:v>
                </c:pt>
                <c:pt idx="151">
                  <c:v>3.4611330491008921E-3</c:v>
                </c:pt>
                <c:pt idx="152">
                  <c:v>3.4768654720513507E-3</c:v>
                </c:pt>
                <c:pt idx="153">
                  <c:v>3.5869924327045608E-3</c:v>
                </c:pt>
                <c:pt idx="154">
                  <c:v>2.957695514686217E-3</c:v>
                </c:pt>
                <c:pt idx="155">
                  <c:v>3.4454006261504335E-3</c:v>
                </c:pt>
                <c:pt idx="156">
                  <c:v>2.8947658228843823E-3</c:v>
                </c:pt>
                <c:pt idx="157">
                  <c:v>3.0835548982898857E-3</c:v>
                </c:pt>
                <c:pt idx="158">
                  <c:v>3.2094142818935543E-3</c:v>
                </c:pt>
                <c:pt idx="159">
                  <c:v>2.8475685540330065E-3</c:v>
                </c:pt>
                <c:pt idx="160">
                  <c:v>3.5712600097541022E-3</c:v>
                </c:pt>
                <c:pt idx="161">
                  <c:v>3.1307521671412614E-3</c:v>
                </c:pt>
                <c:pt idx="162">
                  <c:v>3.3195412425467644E-3</c:v>
                </c:pt>
                <c:pt idx="163">
                  <c:v>3.4611330491008921E-3</c:v>
                </c:pt>
                <c:pt idx="164">
                  <c:v>2.8947658228843823E-3</c:v>
                </c:pt>
                <c:pt idx="165">
                  <c:v>3.1307521671412614E-3</c:v>
                </c:pt>
                <c:pt idx="166">
                  <c:v>3.4139357802495164E-3</c:v>
                </c:pt>
                <c:pt idx="167">
                  <c:v>3.0835548982898857E-3</c:v>
                </c:pt>
                <c:pt idx="168">
                  <c:v>3.0520900523889685E-3</c:v>
                </c:pt>
                <c:pt idx="169">
                  <c:v>3.3982033572990578E-3</c:v>
                </c:pt>
                <c:pt idx="170">
                  <c:v>2.8475685540330065E-3</c:v>
                </c:pt>
                <c:pt idx="171">
                  <c:v>2.7689064392807136E-3</c:v>
                </c:pt>
                <c:pt idx="172">
                  <c:v>2.6430470556770449E-3</c:v>
                </c:pt>
                <c:pt idx="173">
                  <c:v>3.1150197441908029E-3</c:v>
                </c:pt>
                <c:pt idx="174">
                  <c:v>3.2723439736953887E-3</c:v>
                </c:pt>
                <c:pt idx="175">
                  <c:v>2.6587794786275035E-3</c:v>
                </c:pt>
                <c:pt idx="176">
                  <c:v>2.8161037081320893E-3</c:v>
                </c:pt>
                <c:pt idx="177">
                  <c:v>2.3755958655192486E-3</c:v>
                </c:pt>
                <c:pt idx="178">
                  <c:v>2.548652517974293E-3</c:v>
                </c:pt>
                <c:pt idx="179">
                  <c:v>2.3913282884697072E-3</c:v>
                </c:pt>
                <c:pt idx="180">
                  <c:v>2.171074367163287E-3</c:v>
                </c:pt>
                <c:pt idx="181">
                  <c:v>2.0294825606091593E-3</c:v>
                </c:pt>
                <c:pt idx="182">
                  <c:v>2.1238770983119108E-3</c:v>
                </c:pt>
                <c:pt idx="183">
                  <c:v>2.2812013278164971E-3</c:v>
                </c:pt>
                <c:pt idx="184">
                  <c:v>2.753174016330255E-3</c:v>
                </c:pt>
                <c:pt idx="185">
                  <c:v>2.2812013278164971E-3</c:v>
                </c:pt>
                <c:pt idx="186">
                  <c:v>2.1868067901137456E-3</c:v>
                </c:pt>
                <c:pt idx="187">
                  <c:v>2.4857228261724587E-3</c:v>
                </c:pt>
                <c:pt idx="188">
                  <c:v>2.6430470556770449E-3</c:v>
                </c:pt>
                <c:pt idx="189">
                  <c:v>2.6115822097761278E-3</c:v>
                </c:pt>
                <c:pt idx="190">
                  <c:v>3.3667385113981406E-3</c:v>
                </c:pt>
                <c:pt idx="191">
                  <c:v>2.9104982458348408E-3</c:v>
                </c:pt>
                <c:pt idx="192">
                  <c:v>2.8003712851816308E-3</c:v>
                </c:pt>
                <c:pt idx="193">
                  <c:v>3.0835548982898857E-3</c:v>
                </c:pt>
                <c:pt idx="194">
                  <c:v>3.2094142818935543E-3</c:v>
                </c:pt>
                <c:pt idx="195">
                  <c:v>3.4611330491008921E-3</c:v>
                </c:pt>
                <c:pt idx="196">
                  <c:v>3.8544436228623571E-3</c:v>
                </c:pt>
                <c:pt idx="197">
                  <c:v>3.9016408917137329E-3</c:v>
                </c:pt>
                <c:pt idx="198">
                  <c:v>3.4611330491008921E-3</c:v>
                </c:pt>
                <c:pt idx="199">
                  <c:v>3.3982033572990578E-3</c:v>
                </c:pt>
                <c:pt idx="200">
                  <c:v>3.6027248556550194E-3</c:v>
                </c:pt>
                <c:pt idx="201">
                  <c:v>3.7915139310605228E-3</c:v>
                </c:pt>
                <c:pt idx="202">
                  <c:v>3.6027248556550194E-3</c:v>
                </c:pt>
                <c:pt idx="203">
                  <c:v>3.6656545474568537E-3</c:v>
                </c:pt>
                <c:pt idx="204">
                  <c:v>3.7915139310605228E-3</c:v>
                </c:pt>
                <c:pt idx="205">
                  <c:v>3.4768654720513507E-3</c:v>
                </c:pt>
                <c:pt idx="206">
                  <c:v>3.3667385113981406E-3</c:v>
                </c:pt>
                <c:pt idx="207">
                  <c:v>3.2094142818935543E-3</c:v>
                </c:pt>
                <c:pt idx="208">
                  <c:v>2.941963091735758E-3</c:v>
                </c:pt>
                <c:pt idx="209">
                  <c:v>2.6902443245284207E-3</c:v>
                </c:pt>
                <c:pt idx="210">
                  <c:v>2.6745119015779621E-3</c:v>
                </c:pt>
                <c:pt idx="211">
                  <c:v>2.5801173638752106E-3</c:v>
                </c:pt>
                <c:pt idx="212">
                  <c:v>2.3126661737174143E-3</c:v>
                </c:pt>
                <c:pt idx="213">
                  <c:v>2.155341944212828E-3</c:v>
                </c:pt>
                <c:pt idx="214">
                  <c:v>1.8249610622531975E-3</c:v>
                </c:pt>
                <c:pt idx="215">
                  <c:v>2.155341944212828E-3</c:v>
                </c:pt>
                <c:pt idx="216">
                  <c:v>1.9036231770054907E-3</c:v>
                </c:pt>
                <c:pt idx="217">
                  <c:v>1.9193555999559493E-3</c:v>
                </c:pt>
                <c:pt idx="218">
                  <c:v>1.809228639302739E-3</c:v>
                </c:pt>
                <c:pt idx="219">
                  <c:v>1.6991016786495289E-3</c:v>
                </c:pt>
                <c:pt idx="220">
                  <c:v>1.7305665245504461E-3</c:v>
                </c:pt>
                <c:pt idx="221">
                  <c:v>1.6676368327486115E-3</c:v>
                </c:pt>
                <c:pt idx="222">
                  <c:v>1.9193555999559493E-3</c:v>
                </c:pt>
                <c:pt idx="223">
                  <c:v>1.7777637934018218E-3</c:v>
                </c:pt>
                <c:pt idx="224">
                  <c:v>1.7148341015999875E-3</c:v>
                </c:pt>
                <c:pt idx="225">
                  <c:v>1.6519044097981529E-3</c:v>
                </c:pt>
                <c:pt idx="226">
                  <c:v>1.9508204458568664E-3</c:v>
                </c:pt>
                <c:pt idx="227">
                  <c:v>2.1868067901137456E-3</c:v>
                </c:pt>
                <c:pt idx="228">
                  <c:v>1.8878907540550321E-3</c:v>
                </c:pt>
                <c:pt idx="229">
                  <c:v>1.6361719868476943E-3</c:v>
                </c:pt>
                <c:pt idx="230">
                  <c:v>1.9822852917577836E-3</c:v>
                </c:pt>
                <c:pt idx="231">
                  <c:v>2.0924122524109937E-3</c:v>
                </c:pt>
                <c:pt idx="232">
                  <c:v>2.3755958655192486E-3</c:v>
                </c:pt>
                <c:pt idx="233">
                  <c:v>2.9104982458348408E-3</c:v>
                </c:pt>
                <c:pt idx="234">
                  <c:v>2.4227931343706243E-3</c:v>
                </c:pt>
                <c:pt idx="235">
                  <c:v>2.155341944212828E-3</c:v>
                </c:pt>
                <c:pt idx="236">
                  <c:v>2.548652517974293E-3</c:v>
                </c:pt>
                <c:pt idx="237">
                  <c:v>2.9262306687852994E-3</c:v>
                </c:pt>
                <c:pt idx="238">
                  <c:v>2.6115822097761278E-3</c:v>
                </c:pt>
                <c:pt idx="239">
                  <c:v>2.4857228261724587E-3</c:v>
                </c:pt>
                <c:pt idx="240">
                  <c:v>2.7846388622311722E-3</c:v>
                </c:pt>
                <c:pt idx="241">
                  <c:v>3.1150197441908029E-3</c:v>
                </c:pt>
                <c:pt idx="242">
                  <c:v>2.7846388622311722E-3</c:v>
                </c:pt>
                <c:pt idx="243">
                  <c:v>2.8003712851816308E-3</c:v>
                </c:pt>
                <c:pt idx="244">
                  <c:v>2.6745119015779621E-3</c:v>
                </c:pt>
                <c:pt idx="245">
                  <c:v>2.5014552491229173E-3</c:v>
                </c:pt>
                <c:pt idx="246">
                  <c:v>2.753174016330255E-3</c:v>
                </c:pt>
                <c:pt idx="247">
                  <c:v>3.0363576294385099E-3</c:v>
                </c:pt>
                <c:pt idx="248">
                  <c:v>2.7689064392807136E-3</c:v>
                </c:pt>
                <c:pt idx="249">
                  <c:v>2.957695514686217E-3</c:v>
                </c:pt>
                <c:pt idx="250">
                  <c:v>3.6656545474568537E-3</c:v>
                </c:pt>
                <c:pt idx="251">
                  <c:v>3.9803030064660258E-3</c:v>
                </c:pt>
                <c:pt idx="252">
                  <c:v>3.9960354294164844E-3</c:v>
                </c:pt>
                <c:pt idx="253">
                  <c:v>4.6410647703852871E-3</c:v>
                </c:pt>
                <c:pt idx="254">
                  <c:v>6.0255179900256441E-3</c:v>
                </c:pt>
              </c:numCache>
            </c:numRef>
          </c:val>
          <c:smooth val="0"/>
        </c:ser>
        <c:ser>
          <c:idx val="2"/>
          <c:order val="2"/>
          <c:spPr>
            <a:ln w="20338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F$1:$F$255</c:f>
              <c:numCache>
                <c:formatCode>General</c:formatCode>
                <c:ptCount val="255"/>
                <c:pt idx="0">
                  <c:v>1.1407339808356691E-4</c:v>
                </c:pt>
                <c:pt idx="1">
                  <c:v>5.5407079069161075E-4</c:v>
                </c:pt>
                <c:pt idx="2">
                  <c:v>3.2592399452447687E-4</c:v>
                </c:pt>
                <c:pt idx="3">
                  <c:v>3.0962779479825307E-4</c:v>
                </c:pt>
                <c:pt idx="4">
                  <c:v>6.5184798904895382E-5</c:v>
                </c:pt>
                <c:pt idx="5">
                  <c:v>4.8888599178671533E-5</c:v>
                </c:pt>
                <c:pt idx="6">
                  <c:v>1.3036959780979076E-4</c:v>
                </c:pt>
                <c:pt idx="7">
                  <c:v>8.1480998631119217E-5</c:v>
                </c:pt>
                <c:pt idx="8">
                  <c:v>1.9555439671468613E-4</c:v>
                </c:pt>
                <c:pt idx="9">
                  <c:v>8.1480998631119217E-5</c:v>
                </c:pt>
                <c:pt idx="10">
                  <c:v>4.8888599178671533E-5</c:v>
                </c:pt>
                <c:pt idx="11">
                  <c:v>6.5184798904895382E-5</c:v>
                </c:pt>
                <c:pt idx="12">
                  <c:v>6.5184798904895382E-5</c:v>
                </c:pt>
                <c:pt idx="13">
                  <c:v>4.8888599178671533E-5</c:v>
                </c:pt>
                <c:pt idx="14">
                  <c:v>3.2592399452447691E-5</c:v>
                </c:pt>
                <c:pt idx="15">
                  <c:v>8.1480998631119217E-5</c:v>
                </c:pt>
                <c:pt idx="16">
                  <c:v>9.7777198357343066E-5</c:v>
                </c:pt>
                <c:pt idx="17">
                  <c:v>1.9555439671468613E-4</c:v>
                </c:pt>
                <c:pt idx="18">
                  <c:v>5.7036699041783454E-4</c:v>
                </c:pt>
                <c:pt idx="19">
                  <c:v>2.2325793624926667E-3</c:v>
                </c:pt>
                <c:pt idx="20">
                  <c:v>3.0147969493514114E-3</c:v>
                </c:pt>
                <c:pt idx="21">
                  <c:v>2.9659083501727395E-3</c:v>
                </c:pt>
                <c:pt idx="22">
                  <c:v>2.721465354279382E-3</c:v>
                </c:pt>
                <c:pt idx="23">
                  <c:v>2.5422071572909198E-3</c:v>
                </c:pt>
                <c:pt idx="24">
                  <c:v>2.7703539534580535E-3</c:v>
                </c:pt>
                <c:pt idx="25">
                  <c:v>3.4059057427807834E-3</c:v>
                </c:pt>
                <c:pt idx="26">
                  <c:v>4.2044195293657518E-3</c:v>
                </c:pt>
                <c:pt idx="27">
                  <c:v>5.5081155074636597E-3</c:v>
                </c:pt>
                <c:pt idx="28">
                  <c:v>7.1703278795384913E-3</c:v>
                </c:pt>
                <c:pt idx="29">
                  <c:v>1.0038459031353888E-2</c:v>
                </c:pt>
                <c:pt idx="30">
                  <c:v>1.3428068574408447E-2</c:v>
                </c:pt>
                <c:pt idx="31">
                  <c:v>1.7029528713903917E-2</c:v>
                </c:pt>
                <c:pt idx="32">
                  <c:v>2.0500619255589596E-2</c:v>
                </c:pt>
                <c:pt idx="33">
                  <c:v>2.1038393846554985E-2</c:v>
                </c:pt>
                <c:pt idx="34">
                  <c:v>1.9783586467635748E-2</c:v>
                </c:pt>
                <c:pt idx="35">
                  <c:v>1.7730265302131544E-2</c:v>
                </c:pt>
                <c:pt idx="36">
                  <c:v>1.466657975360146E-2</c:v>
                </c:pt>
                <c:pt idx="37">
                  <c:v>1.1505117006714034E-2</c:v>
                </c:pt>
                <c:pt idx="38">
                  <c:v>8.7836516524346514E-3</c:v>
                </c:pt>
                <c:pt idx="39">
                  <c:v>7.3169936770745066E-3</c:v>
                </c:pt>
                <c:pt idx="40">
                  <c:v>6.9747734828238053E-3</c:v>
                </c:pt>
                <c:pt idx="41">
                  <c:v>5.3125611107489737E-3</c:v>
                </c:pt>
                <c:pt idx="42">
                  <c:v>5.2147839123916299E-3</c:v>
                </c:pt>
                <c:pt idx="43">
                  <c:v>4.9214523173196009E-3</c:v>
                </c:pt>
                <c:pt idx="44">
                  <c:v>4.8725637181409294E-3</c:v>
                </c:pt>
                <c:pt idx="45">
                  <c:v>4.4488625252591093E-3</c:v>
                </c:pt>
                <c:pt idx="46">
                  <c:v>4.8236751189622579E-3</c:v>
                </c:pt>
                <c:pt idx="47">
                  <c:v>4.6933055211524676E-3</c:v>
                </c:pt>
                <c:pt idx="48">
                  <c:v>4.5629359233426764E-3</c:v>
                </c:pt>
                <c:pt idx="49">
                  <c:v>4.1718271299133044E-3</c:v>
                </c:pt>
                <c:pt idx="50">
                  <c:v>5.0681181148556154E-3</c:v>
                </c:pt>
                <c:pt idx="51">
                  <c:v>4.7910827195098106E-3</c:v>
                </c:pt>
                <c:pt idx="52">
                  <c:v>5.1984877126654066E-3</c:v>
                </c:pt>
                <c:pt idx="53">
                  <c:v>5.5733003063685544E-3</c:v>
                </c:pt>
                <c:pt idx="54">
                  <c:v>5.0029333159507207E-3</c:v>
                </c:pt>
                <c:pt idx="55">
                  <c:v>5.035525715403168E-3</c:v>
                </c:pt>
                <c:pt idx="56">
                  <c:v>5.9481129000717031E-3</c:v>
                </c:pt>
                <c:pt idx="57">
                  <c:v>5.4429307085587641E-3</c:v>
                </c:pt>
                <c:pt idx="58">
                  <c:v>5.6221889055472268E-3</c:v>
                </c:pt>
                <c:pt idx="59">
                  <c:v>6.2251482954175088E-3</c:v>
                </c:pt>
                <c:pt idx="60">
                  <c:v>5.6221889055472268E-3</c:v>
                </c:pt>
                <c:pt idx="61">
                  <c:v>4.530343523890229E-3</c:v>
                </c:pt>
                <c:pt idx="62">
                  <c:v>3.9110879342937228E-3</c:v>
                </c:pt>
                <c:pt idx="63">
                  <c:v>3.6992373378528128E-3</c:v>
                </c:pt>
                <c:pt idx="64">
                  <c:v>3.0799817482563066E-3</c:v>
                </c:pt>
                <c:pt idx="65">
                  <c:v>3.3407209438758882E-3</c:v>
                </c:pt>
                <c:pt idx="66">
                  <c:v>2.5422071572909198E-3</c:v>
                </c:pt>
                <c:pt idx="67">
                  <c:v>2.8681311518153965E-3</c:v>
                </c:pt>
                <c:pt idx="68">
                  <c:v>2.8355387523629491E-3</c:v>
                </c:pt>
                <c:pt idx="69">
                  <c:v>2.5747995567433676E-3</c:v>
                </c:pt>
                <c:pt idx="70">
                  <c:v>2.721465354279382E-3</c:v>
                </c:pt>
                <c:pt idx="71">
                  <c:v>2.8355387523629491E-3</c:v>
                </c:pt>
                <c:pt idx="72">
                  <c:v>2.7377615540056057E-3</c:v>
                </c:pt>
                <c:pt idx="73">
                  <c:v>2.4281337592073527E-3</c:v>
                </c:pt>
                <c:pt idx="74">
                  <c:v>2.6562805553744869E-3</c:v>
                </c:pt>
                <c:pt idx="75">
                  <c:v>2.3629489603024575E-3</c:v>
                </c:pt>
                <c:pt idx="76">
                  <c:v>2.1185059644090996E-3</c:v>
                </c:pt>
                <c:pt idx="77">
                  <c:v>2.1673945635877715E-3</c:v>
                </c:pt>
                <c:pt idx="78">
                  <c:v>2.6399843556482627E-3</c:v>
                </c:pt>
                <c:pt idx="79">
                  <c:v>1.9881363665993092E-3</c:v>
                </c:pt>
                <c:pt idx="80">
                  <c:v>2.4607261586598005E-3</c:v>
                </c:pt>
                <c:pt idx="81">
                  <c:v>1.8088781696108467E-3</c:v>
                </c:pt>
                <c:pt idx="82">
                  <c:v>2.1510983638615474E-3</c:v>
                </c:pt>
                <c:pt idx="83">
                  <c:v>2.1673945635877715E-3</c:v>
                </c:pt>
                <c:pt idx="84">
                  <c:v>2.1022097646828759E-3</c:v>
                </c:pt>
                <c:pt idx="85">
                  <c:v>1.8577667687895182E-3</c:v>
                </c:pt>
                <c:pt idx="86">
                  <c:v>2.0696173652304281E-3</c:v>
                </c:pt>
                <c:pt idx="87">
                  <c:v>2.2488755622188904E-3</c:v>
                </c:pt>
                <c:pt idx="88">
                  <c:v>2.0533211655042044E-3</c:v>
                </c:pt>
                <c:pt idx="89">
                  <c:v>1.6296199726223844E-3</c:v>
                </c:pt>
                <c:pt idx="90">
                  <c:v>2.216283162766443E-3</c:v>
                </c:pt>
                <c:pt idx="91">
                  <c:v>2.1836907633139952E-3</c:v>
                </c:pt>
                <c:pt idx="92">
                  <c:v>1.9555439671468614E-3</c:v>
                </c:pt>
                <c:pt idx="93">
                  <c:v>2.1999869630402189E-3</c:v>
                </c:pt>
                <c:pt idx="94">
                  <c:v>2.6073919561958149E-3</c:v>
                </c:pt>
                <c:pt idx="95">
                  <c:v>2.2814679616713382E-3</c:v>
                </c:pt>
                <c:pt idx="96">
                  <c:v>2.1348021641353237E-3</c:v>
                </c:pt>
                <c:pt idx="97">
                  <c:v>1.7762857701583991E-3</c:v>
                </c:pt>
                <c:pt idx="98">
                  <c:v>2.4281337592073527E-3</c:v>
                </c:pt>
                <c:pt idx="99">
                  <c:v>2.5747995567433676E-3</c:v>
                </c:pt>
                <c:pt idx="100">
                  <c:v>2.6399843556482627E-3</c:v>
                </c:pt>
                <c:pt idx="101">
                  <c:v>2.8518349520891728E-3</c:v>
                </c:pt>
                <c:pt idx="102">
                  <c:v>2.8844273515416206E-3</c:v>
                </c:pt>
                <c:pt idx="103">
                  <c:v>3.1614627468874259E-3</c:v>
                </c:pt>
                <c:pt idx="104">
                  <c:v>3.2592399452447689E-3</c:v>
                </c:pt>
                <c:pt idx="105">
                  <c:v>3.4547943419594549E-3</c:v>
                </c:pt>
                <c:pt idx="106">
                  <c:v>3.4873867414119027E-3</c:v>
                </c:pt>
                <c:pt idx="107">
                  <c:v>3.3896095430545597E-3</c:v>
                </c:pt>
                <c:pt idx="108">
                  <c:v>3.5851639397692456E-3</c:v>
                </c:pt>
                <c:pt idx="109">
                  <c:v>4.1881233296395277E-3</c:v>
                </c:pt>
                <c:pt idx="110">
                  <c:v>4.1392347304608562E-3</c:v>
                </c:pt>
                <c:pt idx="111">
                  <c:v>3.9925689329248417E-3</c:v>
                </c:pt>
                <c:pt idx="112">
                  <c:v>3.7644221367577079E-3</c:v>
                </c:pt>
                <c:pt idx="113">
                  <c:v>4.4162701258066619E-3</c:v>
                </c:pt>
                <c:pt idx="114">
                  <c:v>4.0251613323772899E-3</c:v>
                </c:pt>
                <c:pt idx="115">
                  <c:v>4.0903461312821847E-3</c:v>
                </c:pt>
                <c:pt idx="116">
                  <c:v>4.2370119288181992E-3</c:v>
                </c:pt>
                <c:pt idx="117">
                  <c:v>4.5629359233426764E-3</c:v>
                </c:pt>
                <c:pt idx="118">
                  <c:v>4.4162701258066619E-3</c:v>
                </c:pt>
                <c:pt idx="119">
                  <c:v>4.8399713186884821E-3</c:v>
                </c:pt>
                <c:pt idx="120">
                  <c:v>4.1392347304608562E-3</c:v>
                </c:pt>
                <c:pt idx="121">
                  <c:v>4.5140473241640049E-3</c:v>
                </c:pt>
                <c:pt idx="122">
                  <c:v>3.9110879342937228E-3</c:v>
                </c:pt>
                <c:pt idx="123">
                  <c:v>4.3673815266279904E-3</c:v>
                </c:pt>
                <c:pt idx="124">
                  <c:v>4.5792321230689005E-3</c:v>
                </c:pt>
                <c:pt idx="125">
                  <c:v>4.7584903200573623E-3</c:v>
                </c:pt>
                <c:pt idx="126">
                  <c:v>4.530343523890229E-3</c:v>
                </c:pt>
                <c:pt idx="127">
                  <c:v>4.3510853269017663E-3</c:v>
                </c:pt>
                <c:pt idx="128">
                  <c:v>4.9540447167720492E-3</c:v>
                </c:pt>
                <c:pt idx="129">
                  <c:v>4.6933055211524676E-3</c:v>
                </c:pt>
                <c:pt idx="130">
                  <c:v>5.133302913760511E-3</c:v>
                </c:pt>
                <c:pt idx="131">
                  <c:v>5.6710775047258983E-3</c:v>
                </c:pt>
                <c:pt idx="132">
                  <c:v>6.0784824978814943E-3</c:v>
                </c:pt>
                <c:pt idx="133">
                  <c:v>5.6710775047258983E-3</c:v>
                </c:pt>
                <c:pt idx="134">
                  <c:v>5.1821915129391825E-3</c:v>
                </c:pt>
                <c:pt idx="135">
                  <c:v>5.8503357017143601E-3</c:v>
                </c:pt>
                <c:pt idx="136">
                  <c:v>5.736262303630793E-3</c:v>
                </c:pt>
                <c:pt idx="137">
                  <c:v>5.8503357017143601E-3</c:v>
                </c:pt>
                <c:pt idx="138">
                  <c:v>5.8829281011668075E-3</c:v>
                </c:pt>
                <c:pt idx="139">
                  <c:v>5.6547813049996742E-3</c:v>
                </c:pt>
                <c:pt idx="140">
                  <c:v>6.1925558959650606E-3</c:v>
                </c:pt>
                <c:pt idx="141">
                  <c:v>6.5999608891206566E-3</c:v>
                </c:pt>
                <c:pt idx="142">
                  <c:v>6.8118114855615667E-3</c:v>
                </c:pt>
                <c:pt idx="143">
                  <c:v>6.4044064924059707E-3</c:v>
                </c:pt>
                <c:pt idx="144">
                  <c:v>6.3881102926797474E-3</c:v>
                </c:pt>
                <c:pt idx="145">
                  <c:v>6.2251482954175088E-3</c:v>
                </c:pt>
                <c:pt idx="146">
                  <c:v>5.7525585033570172E-3</c:v>
                </c:pt>
                <c:pt idx="147">
                  <c:v>5.9644090997979272E-3</c:v>
                </c:pt>
                <c:pt idx="148">
                  <c:v>5.035525715403168E-3</c:v>
                </c:pt>
                <c:pt idx="149">
                  <c:v>5.6058927058210027E-3</c:v>
                </c:pt>
                <c:pt idx="150">
                  <c:v>5.0518219151293921E-3</c:v>
                </c:pt>
                <c:pt idx="151">
                  <c:v>4.9703409164982724E-3</c:v>
                </c:pt>
                <c:pt idx="152">
                  <c:v>4.9703409164982724E-3</c:v>
                </c:pt>
                <c:pt idx="153">
                  <c:v>5.4918193077374356E-3</c:v>
                </c:pt>
                <c:pt idx="154">
                  <c:v>4.4488625252591093E-3</c:v>
                </c:pt>
                <c:pt idx="155">
                  <c:v>4.8888599178671535E-3</c:v>
                </c:pt>
                <c:pt idx="156">
                  <c:v>4.334789127175543E-3</c:v>
                </c:pt>
                <c:pt idx="157">
                  <c:v>5.3940421093800926E-3</c:v>
                </c:pt>
                <c:pt idx="158">
                  <c:v>4.3184929274493189E-3</c:v>
                </c:pt>
                <c:pt idx="159">
                  <c:v>4.8236751189622579E-3</c:v>
                </c:pt>
                <c:pt idx="160">
                  <c:v>5.3777459096538685E-3</c:v>
                </c:pt>
                <c:pt idx="161">
                  <c:v>4.8725637181409294E-3</c:v>
                </c:pt>
                <c:pt idx="162">
                  <c:v>5.2473763118440781E-3</c:v>
                </c:pt>
                <c:pt idx="163">
                  <c:v>4.937748517045825E-3</c:v>
                </c:pt>
                <c:pt idx="164">
                  <c:v>5.1984877126654066E-3</c:v>
                </c:pt>
                <c:pt idx="165">
                  <c:v>5.3777459096538685E-3</c:v>
                </c:pt>
                <c:pt idx="166">
                  <c:v>4.530343523890229E-3</c:v>
                </c:pt>
                <c:pt idx="167">
                  <c:v>4.4651587249853334E-3</c:v>
                </c:pt>
                <c:pt idx="168">
                  <c:v>5.1007105143080636E-3</c:v>
                </c:pt>
                <c:pt idx="169">
                  <c:v>5.2636725115703022E-3</c:v>
                </c:pt>
                <c:pt idx="170">
                  <c:v>4.6770093214262435E-3</c:v>
                </c:pt>
                <c:pt idx="171">
                  <c:v>4.0251613323772899E-3</c:v>
                </c:pt>
                <c:pt idx="172">
                  <c:v>4.1881233296395277E-3</c:v>
                </c:pt>
                <c:pt idx="173">
                  <c:v>3.9925689329248417E-3</c:v>
                </c:pt>
                <c:pt idx="174">
                  <c:v>3.9925689329248417E-3</c:v>
                </c:pt>
                <c:pt idx="175">
                  <c:v>3.471090541685679E-3</c:v>
                </c:pt>
                <c:pt idx="176">
                  <c:v>3.6340525389479171E-3</c:v>
                </c:pt>
                <c:pt idx="177">
                  <c:v>3.1940551463398737E-3</c:v>
                </c:pt>
                <c:pt idx="178">
                  <c:v>3.1777589466136496E-3</c:v>
                </c:pt>
                <c:pt idx="179">
                  <c:v>3.6014601394954698E-3</c:v>
                </c:pt>
                <c:pt idx="180">
                  <c:v>3.373313343328336E-3</c:v>
                </c:pt>
                <c:pt idx="181">
                  <c:v>3.1614627468874259E-3</c:v>
                </c:pt>
                <c:pt idx="182">
                  <c:v>3.3081285444234404E-3</c:v>
                </c:pt>
                <c:pt idx="183">
                  <c:v>3.4222019425070075E-3</c:v>
                </c:pt>
                <c:pt idx="184">
                  <c:v>2.5747995567433676E-3</c:v>
                </c:pt>
                <c:pt idx="185">
                  <c:v>2.9822045498989636E-3</c:v>
                </c:pt>
                <c:pt idx="186">
                  <c:v>2.5422071572909198E-3</c:v>
                </c:pt>
                <c:pt idx="187">
                  <c:v>2.6399843556482627E-3</c:v>
                </c:pt>
                <c:pt idx="188">
                  <c:v>2.7051691545531584E-3</c:v>
                </c:pt>
                <c:pt idx="189">
                  <c:v>2.6725767551007105E-3</c:v>
                </c:pt>
                <c:pt idx="190">
                  <c:v>2.2651717619451145E-3</c:v>
                </c:pt>
                <c:pt idx="191">
                  <c:v>2.4444299589335768E-3</c:v>
                </c:pt>
                <c:pt idx="192">
                  <c:v>2.411837559481129E-3</c:v>
                </c:pt>
                <c:pt idx="193">
                  <c:v>2.5585033570171434E-3</c:v>
                </c:pt>
                <c:pt idx="194">
                  <c:v>2.1348021641353237E-3</c:v>
                </c:pt>
                <c:pt idx="195">
                  <c:v>2.0044325663255329E-3</c:v>
                </c:pt>
                <c:pt idx="196">
                  <c:v>2.1185059644090996E-3</c:v>
                </c:pt>
                <c:pt idx="197">
                  <c:v>2.0370249657779807E-3</c:v>
                </c:pt>
                <c:pt idx="198">
                  <c:v>2.216283162766443E-3</c:v>
                </c:pt>
                <c:pt idx="199">
                  <c:v>2.0207287660517566E-3</c:v>
                </c:pt>
                <c:pt idx="200">
                  <c:v>1.7925819698846228E-3</c:v>
                </c:pt>
                <c:pt idx="201">
                  <c:v>1.9066553679681897E-3</c:v>
                </c:pt>
                <c:pt idx="202">
                  <c:v>2.0370249657779807E-3</c:v>
                </c:pt>
                <c:pt idx="203">
                  <c:v>1.7925819698846228E-3</c:v>
                </c:pt>
                <c:pt idx="204">
                  <c:v>1.7273971709797274E-3</c:v>
                </c:pt>
                <c:pt idx="205">
                  <c:v>1.9881363665993092E-3</c:v>
                </c:pt>
                <c:pt idx="206">
                  <c:v>1.8740629685157421E-3</c:v>
                </c:pt>
                <c:pt idx="207">
                  <c:v>1.890359168241966E-3</c:v>
                </c:pt>
                <c:pt idx="208">
                  <c:v>1.8088781696108467E-3</c:v>
                </c:pt>
                <c:pt idx="209">
                  <c:v>2.0044325663255329E-3</c:v>
                </c:pt>
                <c:pt idx="210">
                  <c:v>2.0533211655042044E-3</c:v>
                </c:pt>
                <c:pt idx="211">
                  <c:v>2.0533211655042044E-3</c:v>
                </c:pt>
                <c:pt idx="212">
                  <c:v>1.8577667687895182E-3</c:v>
                </c:pt>
                <c:pt idx="213">
                  <c:v>1.890359168241966E-3</c:v>
                </c:pt>
                <c:pt idx="214">
                  <c:v>2.2977641613975623E-3</c:v>
                </c:pt>
                <c:pt idx="215">
                  <c:v>2.0696173652304281E-3</c:v>
                </c:pt>
                <c:pt idx="216">
                  <c:v>2.2488755622188904E-3</c:v>
                </c:pt>
                <c:pt idx="217">
                  <c:v>2.1022097646828759E-3</c:v>
                </c:pt>
                <c:pt idx="218">
                  <c:v>2.216283162766443E-3</c:v>
                </c:pt>
                <c:pt idx="219">
                  <c:v>2.0207287660517566E-3</c:v>
                </c:pt>
                <c:pt idx="220">
                  <c:v>2.1999869630402189E-3</c:v>
                </c:pt>
                <c:pt idx="221">
                  <c:v>2.2977641613975623E-3</c:v>
                </c:pt>
                <c:pt idx="222">
                  <c:v>2.5747995567433676E-3</c:v>
                </c:pt>
                <c:pt idx="223">
                  <c:v>2.6725767551007105E-3</c:v>
                </c:pt>
                <c:pt idx="224">
                  <c:v>2.8518349520891728E-3</c:v>
                </c:pt>
                <c:pt idx="225">
                  <c:v>2.2488755622188904E-3</c:v>
                </c:pt>
                <c:pt idx="226">
                  <c:v>2.6236881559220391E-3</c:v>
                </c:pt>
                <c:pt idx="227">
                  <c:v>2.4933185581122483E-3</c:v>
                </c:pt>
                <c:pt idx="228">
                  <c:v>2.6562805553744869E-3</c:v>
                </c:pt>
                <c:pt idx="229">
                  <c:v>2.9333159507202921E-3</c:v>
                </c:pt>
                <c:pt idx="230">
                  <c:v>2.5747995567433676E-3</c:v>
                </c:pt>
                <c:pt idx="231">
                  <c:v>2.6073919561958149E-3</c:v>
                </c:pt>
                <c:pt idx="232">
                  <c:v>2.9333159507202921E-3</c:v>
                </c:pt>
                <c:pt idx="233">
                  <c:v>3.1451665471612022E-3</c:v>
                </c:pt>
                <c:pt idx="234">
                  <c:v>3.0799817482563066E-3</c:v>
                </c:pt>
                <c:pt idx="235">
                  <c:v>3.2592399452447689E-3</c:v>
                </c:pt>
                <c:pt idx="236">
                  <c:v>3.7318297373052606E-3</c:v>
                </c:pt>
                <c:pt idx="237">
                  <c:v>3.2592399452447689E-3</c:v>
                </c:pt>
                <c:pt idx="238">
                  <c:v>3.5362753405905742E-3</c:v>
                </c:pt>
                <c:pt idx="239">
                  <c:v>3.9599765334723943E-3</c:v>
                </c:pt>
                <c:pt idx="240">
                  <c:v>3.7155335375790364E-3</c:v>
                </c:pt>
                <c:pt idx="241">
                  <c:v>4.0903461312821847E-3</c:v>
                </c:pt>
                <c:pt idx="242">
                  <c:v>4.1392347304608562E-3</c:v>
                </c:pt>
                <c:pt idx="243">
                  <c:v>3.4547943419594549E-3</c:v>
                </c:pt>
                <c:pt idx="244">
                  <c:v>3.7970145362101557E-3</c:v>
                </c:pt>
                <c:pt idx="245">
                  <c:v>3.4547943419594549E-3</c:v>
                </c:pt>
                <c:pt idx="246">
                  <c:v>3.6177563392216935E-3</c:v>
                </c:pt>
                <c:pt idx="247">
                  <c:v>3.0147969493514114E-3</c:v>
                </c:pt>
                <c:pt idx="248">
                  <c:v>3.6992373378528128E-3</c:v>
                </c:pt>
                <c:pt idx="249">
                  <c:v>3.5036829411381268E-3</c:v>
                </c:pt>
                <c:pt idx="250">
                  <c:v>3.471090541685679E-3</c:v>
                </c:pt>
                <c:pt idx="251">
                  <c:v>4.0088651326510658E-3</c:v>
                </c:pt>
                <c:pt idx="252">
                  <c:v>4.7584903200573623E-3</c:v>
                </c:pt>
                <c:pt idx="253">
                  <c:v>6.8607000847402382E-3</c:v>
                </c:pt>
                <c:pt idx="254">
                  <c:v>1.271103578645459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2110208"/>
        <c:axId val="152111744"/>
      </c:lineChart>
      <c:catAx>
        <c:axId val="152110208"/>
        <c:scaling>
          <c:orientation val="minMax"/>
        </c:scaling>
        <c:delete val="1"/>
        <c:axPos val="b"/>
        <c:majorTickMark val="out"/>
        <c:minorTickMark val="none"/>
        <c:tickLblPos val="nextTo"/>
        <c:crossAx val="152111744"/>
        <c:crosses val="autoZero"/>
        <c:auto val="1"/>
        <c:lblAlgn val="ctr"/>
        <c:lblOffset val="100"/>
        <c:noMultiLvlLbl val="0"/>
      </c:catAx>
      <c:valAx>
        <c:axId val="15211174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52110208"/>
        <c:crosses val="autoZero"/>
        <c:crossBetween val="between"/>
      </c:valAx>
      <c:spPr>
        <a:noFill/>
        <a:ln w="13558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427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0964360587002098E-3"/>
          <c:y val="2.7932960893854749E-3"/>
          <c:w val="1"/>
          <c:h val="1"/>
        </c:manualLayout>
      </c:layout>
      <c:lineChart>
        <c:grouping val="standard"/>
        <c:varyColors val="0"/>
        <c:ser>
          <c:idx val="0"/>
          <c:order val="0"/>
          <c:spPr>
            <a:ln w="18896">
              <a:solidFill>
                <a:srgbClr val="0000FF"/>
              </a:solidFill>
              <a:prstDash val="solid"/>
            </a:ln>
          </c:spPr>
          <c:marker>
            <c:symbol val="none"/>
          </c:marker>
          <c:val>
            <c:numRef>
              <c:f>Sheet1!$A$1:$A$255</c:f>
              <c:numCache>
                <c:formatCode>General</c:formatCode>
                <c:ptCount val="255"/>
                <c:pt idx="0">
                  <c:v>4.9793711765542756E-4</c:v>
                </c:pt>
                <c:pt idx="1">
                  <c:v>4.1494759804618959E-4</c:v>
                </c:pt>
                <c:pt idx="2">
                  <c:v>8.2989519609237921E-5</c:v>
                </c:pt>
                <c:pt idx="3">
                  <c:v>1.0670081092616304E-4</c:v>
                </c:pt>
                <c:pt idx="4">
                  <c:v>1.4226774790155071E-4</c:v>
                </c:pt>
                <c:pt idx="5">
                  <c:v>1.778346848769384E-4</c:v>
                </c:pt>
                <c:pt idx="6">
                  <c:v>1.5412339356001329E-4</c:v>
                </c:pt>
                <c:pt idx="7">
                  <c:v>2.0154597619386351E-4</c:v>
                </c:pt>
                <c:pt idx="8">
                  <c:v>9.4845165267700476E-5</c:v>
                </c:pt>
                <c:pt idx="9">
                  <c:v>1.185564565846256E-4</c:v>
                </c:pt>
                <c:pt idx="10">
                  <c:v>4.7422582633850238E-5</c:v>
                </c:pt>
                <c:pt idx="11">
                  <c:v>9.4845165267700476E-5</c:v>
                </c:pt>
                <c:pt idx="12">
                  <c:v>2.608242044861763E-4</c:v>
                </c:pt>
                <c:pt idx="13">
                  <c:v>5.572153459477403E-4</c:v>
                </c:pt>
                <c:pt idx="14">
                  <c:v>1.1262863375539431E-3</c:v>
                </c:pt>
                <c:pt idx="15">
                  <c:v>1.7902024944278466E-3</c:v>
                </c:pt>
                <c:pt idx="16">
                  <c:v>2.371129131692512E-3</c:v>
                </c:pt>
                <c:pt idx="17">
                  <c:v>2.6793759188125385E-3</c:v>
                </c:pt>
                <c:pt idx="18">
                  <c:v>2.6438089818371507E-3</c:v>
                </c:pt>
                <c:pt idx="19">
                  <c:v>2.7267985014463886E-3</c:v>
                </c:pt>
                <c:pt idx="20">
                  <c:v>2.8690662493479394E-3</c:v>
                </c:pt>
                <c:pt idx="21">
                  <c:v>2.7149428557879263E-3</c:v>
                </c:pt>
                <c:pt idx="22">
                  <c:v>3.6633945084649311E-3</c:v>
                </c:pt>
                <c:pt idx="23">
                  <c:v>4.7778252003604117E-3</c:v>
                </c:pt>
                <c:pt idx="24">
                  <c:v>7.1489543320529233E-3</c:v>
                </c:pt>
                <c:pt idx="25">
                  <c:v>8.405652771849955E-3</c:v>
                </c:pt>
                <c:pt idx="26">
                  <c:v>8.8087447242376823E-3</c:v>
                </c:pt>
                <c:pt idx="27">
                  <c:v>9.1762697396500208E-3</c:v>
                </c:pt>
                <c:pt idx="28">
                  <c:v>9.7216294399392993E-3</c:v>
                </c:pt>
                <c:pt idx="29">
                  <c:v>1.1535543225684071E-2</c:v>
                </c:pt>
                <c:pt idx="30">
                  <c:v>1.3420590885379618E-2</c:v>
                </c:pt>
                <c:pt idx="31">
                  <c:v>1.5270071608099777E-2</c:v>
                </c:pt>
                <c:pt idx="32">
                  <c:v>1.4795845781761274E-2</c:v>
                </c:pt>
                <c:pt idx="33">
                  <c:v>1.4072651396595059E-2</c:v>
                </c:pt>
                <c:pt idx="34">
                  <c:v>1.4428320766348935E-2</c:v>
                </c:pt>
                <c:pt idx="35">
                  <c:v>1.2223170673874899E-2</c:v>
                </c:pt>
                <c:pt idx="36">
                  <c:v>1.1962346469388723E-2</c:v>
                </c:pt>
                <c:pt idx="37">
                  <c:v>1.1476264997391758E-2</c:v>
                </c:pt>
                <c:pt idx="38">
                  <c:v>9.8757528334993128E-3</c:v>
                </c:pt>
                <c:pt idx="39">
                  <c:v>9.5556504007208234E-3</c:v>
                </c:pt>
                <c:pt idx="40">
                  <c:v>9.7690520225731485E-3</c:v>
                </c:pt>
                <c:pt idx="41">
                  <c:v>1.0101010101010102E-2</c:v>
                </c:pt>
                <c:pt idx="42">
                  <c:v>1.0907194005785555E-2</c:v>
                </c:pt>
                <c:pt idx="43">
                  <c:v>1.0670081092616303E-2</c:v>
                </c:pt>
                <c:pt idx="44">
                  <c:v>1.1227296438564044E-2</c:v>
                </c:pt>
                <c:pt idx="45">
                  <c:v>1.1227296438564044E-2</c:v>
                </c:pt>
                <c:pt idx="46">
                  <c:v>1.2401005358751837E-2</c:v>
                </c:pt>
                <c:pt idx="47">
                  <c:v>1.2057191634656423E-2</c:v>
                </c:pt>
                <c:pt idx="48">
                  <c:v>1.1808223075828709E-2</c:v>
                </c:pt>
                <c:pt idx="49">
                  <c:v>1.1132451273296344E-2</c:v>
                </c:pt>
                <c:pt idx="50">
                  <c:v>1.0409256888130127E-2</c:v>
                </c:pt>
                <c:pt idx="51">
                  <c:v>9.8520415421823864E-3</c:v>
                </c:pt>
                <c:pt idx="52">
                  <c:v>8.7731777872622936E-3</c:v>
                </c:pt>
                <c:pt idx="53">
                  <c:v>8.0381277564376147E-3</c:v>
                </c:pt>
                <c:pt idx="54">
                  <c:v>8.9984350547730827E-3</c:v>
                </c:pt>
                <c:pt idx="55">
                  <c:v>8.8561673068715315E-3</c:v>
                </c:pt>
                <c:pt idx="56">
                  <c:v>8.5123535827761176E-3</c:v>
                </c:pt>
                <c:pt idx="57">
                  <c:v>8.7850334329207577E-3</c:v>
                </c:pt>
                <c:pt idx="58">
                  <c:v>8.405652771849955E-3</c:v>
                </c:pt>
                <c:pt idx="59">
                  <c:v>8.2159624413145546E-3</c:v>
                </c:pt>
                <c:pt idx="60">
                  <c:v>8.9865794091146204E-3</c:v>
                </c:pt>
                <c:pt idx="61">
                  <c:v>8.3345188978991794E-3</c:v>
                </c:pt>
                <c:pt idx="62">
                  <c:v>9.1525584483330962E-3</c:v>
                </c:pt>
                <c:pt idx="63">
                  <c:v>8.4649310001422683E-3</c:v>
                </c:pt>
                <c:pt idx="64">
                  <c:v>8.2515293782899415E-3</c:v>
                </c:pt>
                <c:pt idx="65">
                  <c:v>8.488642291459193E-3</c:v>
                </c:pt>
                <c:pt idx="66">
                  <c:v>9.7690520225731485E-3</c:v>
                </c:pt>
                <c:pt idx="67">
                  <c:v>1.018399962061934E-2</c:v>
                </c:pt>
                <c:pt idx="68">
                  <c:v>1.0219566557594727E-2</c:v>
                </c:pt>
                <c:pt idx="69">
                  <c:v>1.0266989140228578E-2</c:v>
                </c:pt>
                <c:pt idx="70">
                  <c:v>1.0172143974960876E-2</c:v>
                </c:pt>
                <c:pt idx="71">
                  <c:v>9.6386399203300614E-3</c:v>
                </c:pt>
                <c:pt idx="72">
                  <c:v>9.1051358656992452E-3</c:v>
                </c:pt>
                <c:pt idx="73">
                  <c:v>9.1762697396500208E-3</c:v>
                </c:pt>
                <c:pt idx="74">
                  <c:v>8.1685398586807036E-3</c:v>
                </c:pt>
                <c:pt idx="75">
                  <c:v>9.5319391094038988E-3</c:v>
                </c:pt>
                <c:pt idx="76">
                  <c:v>9.4252382984777346E-3</c:v>
                </c:pt>
                <c:pt idx="77">
                  <c:v>1.0314411722862427E-2</c:v>
                </c:pt>
                <c:pt idx="78">
                  <c:v>1.1120595627637881E-2</c:v>
                </c:pt>
                <c:pt idx="79">
                  <c:v>1.1132451273296344E-2</c:v>
                </c:pt>
                <c:pt idx="80">
                  <c:v>1.2685540854554939E-2</c:v>
                </c:pt>
                <c:pt idx="81">
                  <c:v>1.2958220704699578E-2</c:v>
                </c:pt>
                <c:pt idx="82">
                  <c:v>1.2993787641674966E-2</c:v>
                </c:pt>
                <c:pt idx="83">
                  <c:v>1.1867501304121023E-2</c:v>
                </c:pt>
                <c:pt idx="84">
                  <c:v>1.0776781903542467E-2</c:v>
                </c:pt>
                <c:pt idx="85">
                  <c:v>8.4767866458007306E-3</c:v>
                </c:pt>
                <c:pt idx="86">
                  <c:v>7.1133873950775363E-3</c:v>
                </c:pt>
                <c:pt idx="87">
                  <c:v>6.6865841513728836E-3</c:v>
                </c:pt>
                <c:pt idx="88">
                  <c:v>5.1097832787973634E-3</c:v>
                </c:pt>
                <c:pt idx="89">
                  <c:v>4.5762792241665481E-3</c:v>
                </c:pt>
                <c:pt idx="90">
                  <c:v>4.4932897045573102E-3</c:v>
                </c:pt>
                <c:pt idx="91">
                  <c:v>4.1850429174372841E-3</c:v>
                </c:pt>
                <c:pt idx="92">
                  <c:v>3.6871057997818562E-3</c:v>
                </c:pt>
                <c:pt idx="93">
                  <c:v>3.2128799734433538E-3</c:v>
                </c:pt>
                <c:pt idx="94">
                  <c:v>3.177313036467966E-3</c:v>
                </c:pt>
                <c:pt idx="95">
                  <c:v>3.070612225541803E-3</c:v>
                </c:pt>
                <c:pt idx="96">
                  <c:v>2.9994783515910279E-3</c:v>
                </c:pt>
                <c:pt idx="97">
                  <c:v>2.9639114146156401E-3</c:v>
                </c:pt>
                <c:pt idx="98">
                  <c:v>2.7030872101294636E-3</c:v>
                </c:pt>
                <c:pt idx="99">
                  <c:v>2.7979323753971642E-3</c:v>
                </c:pt>
                <c:pt idx="100">
                  <c:v>2.940200123298715E-3</c:v>
                </c:pt>
                <c:pt idx="101">
                  <c:v>3.201024327784891E-3</c:v>
                </c:pt>
                <c:pt idx="102">
                  <c:v>3.0231896429079529E-3</c:v>
                </c:pt>
                <c:pt idx="103">
                  <c:v>2.5963863992033006E-3</c:v>
                </c:pt>
                <c:pt idx="104">
                  <c:v>2.7860767297387015E-3</c:v>
                </c:pt>
                <c:pt idx="105">
                  <c:v>2.7267985014463886E-3</c:v>
                </c:pt>
                <c:pt idx="106">
                  <c:v>2.4304073599848248E-3</c:v>
                </c:pt>
                <c:pt idx="107">
                  <c:v>2.5845307535448379E-3</c:v>
                </c:pt>
                <c:pt idx="108">
                  <c:v>2.3237065490586619E-3</c:v>
                </c:pt>
                <c:pt idx="109">
                  <c:v>2.1932944468155734E-3</c:v>
                </c:pt>
                <c:pt idx="110">
                  <c:v>2.4778299426186749E-3</c:v>
                </c:pt>
                <c:pt idx="111">
                  <c:v>2.6200976905202257E-3</c:v>
                </c:pt>
                <c:pt idx="112">
                  <c:v>2.5133968795940627E-3</c:v>
                </c:pt>
                <c:pt idx="113">
                  <c:v>2.5252525252525255E-3</c:v>
                </c:pt>
                <c:pt idx="114">
                  <c:v>2.7742210840802392E-3</c:v>
                </c:pt>
                <c:pt idx="115">
                  <c:v>2.4304073599848248E-3</c:v>
                </c:pt>
                <c:pt idx="116">
                  <c:v>2.7267985014463886E-3</c:v>
                </c:pt>
                <c:pt idx="117">
                  <c:v>2.7030872101294636E-3</c:v>
                </c:pt>
                <c:pt idx="118">
                  <c:v>2.4541186513017499E-3</c:v>
                </c:pt>
                <c:pt idx="119">
                  <c:v>2.7623654384217764E-3</c:v>
                </c:pt>
                <c:pt idx="120">
                  <c:v>2.7386541471048514E-3</c:v>
                </c:pt>
                <c:pt idx="121">
                  <c:v>2.5371081709109878E-3</c:v>
                </c:pt>
                <c:pt idx="122">
                  <c:v>2.2051500924740361E-3</c:v>
                </c:pt>
                <c:pt idx="123">
                  <c:v>2.6082420448617634E-3</c:v>
                </c:pt>
                <c:pt idx="124">
                  <c:v>2.4541186513017499E-3</c:v>
                </c:pt>
                <c:pt idx="125">
                  <c:v>2.3474178403755869E-3</c:v>
                </c:pt>
                <c:pt idx="126">
                  <c:v>2.7623654384217764E-3</c:v>
                </c:pt>
                <c:pt idx="127">
                  <c:v>2.5133968795940627E-3</c:v>
                </c:pt>
                <c:pt idx="128">
                  <c:v>2.4304073599848248E-3</c:v>
                </c:pt>
                <c:pt idx="129">
                  <c:v>2.2881396120832741E-3</c:v>
                </c:pt>
                <c:pt idx="130">
                  <c:v>2.1932944468155734E-3</c:v>
                </c:pt>
                <c:pt idx="131">
                  <c:v>2.2762839664248113E-3</c:v>
                </c:pt>
                <c:pt idx="132">
                  <c:v>2.6438089818371507E-3</c:v>
                </c:pt>
                <c:pt idx="133">
                  <c:v>2.2170057381324989E-3</c:v>
                </c:pt>
                <c:pt idx="134">
                  <c:v>2.3829847773509747E-3</c:v>
                </c:pt>
                <c:pt idx="135">
                  <c:v>2.3829847773509747E-3</c:v>
                </c:pt>
                <c:pt idx="136">
                  <c:v>2.2881396120832741E-3</c:v>
                </c:pt>
                <c:pt idx="137">
                  <c:v>2.2170057381324989E-3</c:v>
                </c:pt>
                <c:pt idx="138">
                  <c:v>2.2170057381324989E-3</c:v>
                </c:pt>
                <c:pt idx="139">
                  <c:v>2.0154597619386353E-3</c:v>
                </c:pt>
                <c:pt idx="140">
                  <c:v>2.1221605728647982E-3</c:v>
                </c:pt>
                <c:pt idx="141">
                  <c:v>1.9443258879878599E-3</c:v>
                </c:pt>
                <c:pt idx="142">
                  <c:v>2.1932944468155734E-3</c:v>
                </c:pt>
                <c:pt idx="143">
                  <c:v>2.3237065490586619E-3</c:v>
                </c:pt>
                <c:pt idx="144">
                  <c:v>2.2407170294494239E-3</c:v>
                </c:pt>
                <c:pt idx="145">
                  <c:v>2.4304073599848248E-3</c:v>
                </c:pt>
                <c:pt idx="146">
                  <c:v>2.157727509840186E-3</c:v>
                </c:pt>
                <c:pt idx="147">
                  <c:v>1.9206145966709346E-3</c:v>
                </c:pt>
                <c:pt idx="148">
                  <c:v>2.0984492815478732E-3</c:v>
                </c:pt>
                <c:pt idx="149">
                  <c:v>2.157727509840186E-3</c:v>
                </c:pt>
                <c:pt idx="150">
                  <c:v>2.4185517143263621E-3</c:v>
                </c:pt>
                <c:pt idx="151">
                  <c:v>1.8969033053540096E-3</c:v>
                </c:pt>
                <c:pt idx="152">
                  <c:v>2.1458718641817233E-3</c:v>
                </c:pt>
                <c:pt idx="153">
                  <c:v>1.9443258879878599E-3</c:v>
                </c:pt>
                <c:pt idx="154">
                  <c:v>2.2762839664248113E-3</c:v>
                </c:pt>
                <c:pt idx="155">
                  <c:v>2.3118509034001991E-3</c:v>
                </c:pt>
                <c:pt idx="156">
                  <c:v>2.371129131692512E-3</c:v>
                </c:pt>
                <c:pt idx="157">
                  <c:v>2.2525726751078863E-3</c:v>
                </c:pt>
                <c:pt idx="158">
                  <c:v>1.9917484706217102E-3</c:v>
                </c:pt>
                <c:pt idx="159">
                  <c:v>2.2525726751078863E-3</c:v>
                </c:pt>
                <c:pt idx="160">
                  <c:v>2.2170057381324989E-3</c:v>
                </c:pt>
                <c:pt idx="161">
                  <c:v>2.1221605728647982E-3</c:v>
                </c:pt>
                <c:pt idx="162">
                  <c:v>2.3237065490586619E-3</c:v>
                </c:pt>
                <c:pt idx="163">
                  <c:v>2.2525726751078863E-3</c:v>
                </c:pt>
                <c:pt idx="164">
                  <c:v>2.6675202731540758E-3</c:v>
                </c:pt>
                <c:pt idx="165">
                  <c:v>2.4185517143263621E-3</c:v>
                </c:pt>
                <c:pt idx="166">
                  <c:v>2.264428320766349E-3</c:v>
                </c:pt>
                <c:pt idx="167">
                  <c:v>2.7030872101294636E-3</c:v>
                </c:pt>
                <c:pt idx="168">
                  <c:v>2.4066960686678998E-3</c:v>
                </c:pt>
                <c:pt idx="169">
                  <c:v>2.371129131692512E-3</c:v>
                </c:pt>
                <c:pt idx="170">
                  <c:v>2.1814388011571111E-3</c:v>
                </c:pt>
                <c:pt idx="171">
                  <c:v>2.2407170294494239E-3</c:v>
                </c:pt>
                <c:pt idx="172">
                  <c:v>2.4896855882771377E-3</c:v>
                </c:pt>
                <c:pt idx="173">
                  <c:v>2.3474178403755869E-3</c:v>
                </c:pt>
                <c:pt idx="174">
                  <c:v>2.6556646274956135E-3</c:v>
                </c:pt>
                <c:pt idx="175">
                  <c:v>2.3118509034001991E-3</c:v>
                </c:pt>
                <c:pt idx="176">
                  <c:v>2.2762839664248113E-3</c:v>
                </c:pt>
                <c:pt idx="177">
                  <c:v>2.0036041162801725E-3</c:v>
                </c:pt>
                <c:pt idx="178">
                  <c:v>2.0865936358894104E-3</c:v>
                </c:pt>
                <c:pt idx="179">
                  <c:v>2.2999952577417368E-3</c:v>
                </c:pt>
                <c:pt idx="180">
                  <c:v>1.9324702423293972E-3</c:v>
                </c:pt>
                <c:pt idx="181">
                  <c:v>1.9087589510124721E-3</c:v>
                </c:pt>
                <c:pt idx="182">
                  <c:v>1.8376250770616967E-3</c:v>
                </c:pt>
                <c:pt idx="183">
                  <c:v>1.9206145966709346E-3</c:v>
                </c:pt>
                <c:pt idx="184">
                  <c:v>1.6597903921847584E-3</c:v>
                </c:pt>
                <c:pt idx="185">
                  <c:v>1.9443258879878599E-3</c:v>
                </c:pt>
                <c:pt idx="186">
                  <c:v>2.1221605728647982E-3</c:v>
                </c:pt>
                <c:pt idx="187">
                  <c:v>1.6479347465262958E-3</c:v>
                </c:pt>
                <c:pt idx="188">
                  <c:v>1.7427799117939963E-3</c:v>
                </c:pt>
                <c:pt idx="189">
                  <c:v>1.6360791008678333E-3</c:v>
                </c:pt>
                <c:pt idx="190">
                  <c:v>1.7783468487693841E-3</c:v>
                </c:pt>
                <c:pt idx="191">
                  <c:v>1.8969033053540096E-3</c:v>
                </c:pt>
                <c:pt idx="192">
                  <c:v>1.6242234552093708E-3</c:v>
                </c:pt>
                <c:pt idx="193">
                  <c:v>1.7546355574524588E-3</c:v>
                </c:pt>
                <c:pt idx="194">
                  <c:v>1.7309242661355338E-3</c:v>
                </c:pt>
                <c:pt idx="195">
                  <c:v>1.6597903921847584E-3</c:v>
                </c:pt>
                <c:pt idx="196">
                  <c:v>1.7783468487693841E-3</c:v>
                </c:pt>
                <c:pt idx="197">
                  <c:v>1.6597903921847584E-3</c:v>
                </c:pt>
                <c:pt idx="198">
                  <c:v>1.5768008725755205E-3</c:v>
                </c:pt>
                <c:pt idx="199">
                  <c:v>1.3752548963816569E-3</c:v>
                </c:pt>
                <c:pt idx="200">
                  <c:v>1.2685540854554939E-3</c:v>
                </c:pt>
                <c:pt idx="201">
                  <c:v>1.4701000616493575E-3</c:v>
                </c:pt>
                <c:pt idx="202">
                  <c:v>1.4582444159908948E-3</c:v>
                </c:pt>
                <c:pt idx="203">
                  <c:v>1.4701000616493575E-3</c:v>
                </c:pt>
                <c:pt idx="204">
                  <c:v>1.4345331246739697E-3</c:v>
                </c:pt>
                <c:pt idx="205">
                  <c:v>1.1618532745293309E-3</c:v>
                </c:pt>
                <c:pt idx="206">
                  <c:v>1.0314411722862427E-3</c:v>
                </c:pt>
                <c:pt idx="207">
                  <c:v>1.2804097311139564E-3</c:v>
                </c:pt>
                <c:pt idx="208">
                  <c:v>1.3159766680893442E-3</c:v>
                </c:pt>
                <c:pt idx="209">
                  <c:v>1.185564565846256E-3</c:v>
                </c:pt>
                <c:pt idx="210">
                  <c:v>1.1737089201877935E-3</c:v>
                </c:pt>
                <c:pt idx="211">
                  <c:v>1.3515436050647318E-3</c:v>
                </c:pt>
                <c:pt idx="212">
                  <c:v>1.2329871484801063E-3</c:v>
                </c:pt>
                <c:pt idx="213">
                  <c:v>1.185564565846256E-3</c:v>
                </c:pt>
                <c:pt idx="214">
                  <c:v>1.1381419832124057E-3</c:v>
                </c:pt>
                <c:pt idx="215">
                  <c:v>9.9587423531085511E-4</c:v>
                </c:pt>
                <c:pt idx="216">
                  <c:v>1.1381419832124057E-3</c:v>
                </c:pt>
                <c:pt idx="217">
                  <c:v>1.0195855266277802E-3</c:v>
                </c:pt>
                <c:pt idx="218">
                  <c:v>9.2474036136007962E-4</c:v>
                </c:pt>
                <c:pt idx="219">
                  <c:v>8.6546213306776688E-4</c:v>
                </c:pt>
                <c:pt idx="220">
                  <c:v>9.3659600701854226E-4</c:v>
                </c:pt>
                <c:pt idx="221">
                  <c:v>7.2319438516621612E-4</c:v>
                </c:pt>
                <c:pt idx="222">
                  <c:v>7.3505003082467875E-4</c:v>
                </c:pt>
                <c:pt idx="223">
                  <c:v>8.0618390477545402E-4</c:v>
                </c:pt>
                <c:pt idx="224">
                  <c:v>8.0618390477545402E-4</c:v>
                </c:pt>
                <c:pt idx="225">
                  <c:v>9.0102907004315457E-4</c:v>
                </c:pt>
                <c:pt idx="226">
                  <c:v>6.5206051121544084E-4</c:v>
                </c:pt>
                <c:pt idx="227">
                  <c:v>6.9948309384929106E-4</c:v>
                </c:pt>
                <c:pt idx="228">
                  <c:v>7.7061696780006644E-4</c:v>
                </c:pt>
                <c:pt idx="229">
                  <c:v>6.9948309384929106E-4</c:v>
                </c:pt>
                <c:pt idx="230">
                  <c:v>6.0463792858159052E-4</c:v>
                </c:pt>
                <c:pt idx="231">
                  <c:v>4.0309195238772701E-4</c:v>
                </c:pt>
                <c:pt idx="232">
                  <c:v>6.4020486555697821E-4</c:v>
                </c:pt>
                <c:pt idx="233">
                  <c:v>5.6907099160620283E-4</c:v>
                </c:pt>
                <c:pt idx="234">
                  <c:v>4.2680324370465217E-4</c:v>
                </c:pt>
                <c:pt idx="235">
                  <c:v>5.4535970028927777E-4</c:v>
                </c:pt>
                <c:pt idx="236">
                  <c:v>6.2834921989851568E-4</c:v>
                </c:pt>
                <c:pt idx="237">
                  <c:v>5.8092663726466546E-4</c:v>
                </c:pt>
                <c:pt idx="238">
                  <c:v>6.0463792858159052E-4</c:v>
                </c:pt>
                <c:pt idx="239">
                  <c:v>4.7422582633850239E-4</c:v>
                </c:pt>
                <c:pt idx="240">
                  <c:v>5.9278228292312799E-4</c:v>
                </c:pt>
                <c:pt idx="241">
                  <c:v>5.3350405463081525E-4</c:v>
                </c:pt>
                <c:pt idx="242">
                  <c:v>4.8608147199696497E-4</c:v>
                </c:pt>
                <c:pt idx="243">
                  <c:v>4.8608147199696497E-4</c:v>
                </c:pt>
                <c:pt idx="244">
                  <c:v>4.5051453502157728E-4</c:v>
                </c:pt>
                <c:pt idx="245">
                  <c:v>5.3350405463081525E-4</c:v>
                </c:pt>
                <c:pt idx="246">
                  <c:v>4.7422582633850239E-4</c:v>
                </c:pt>
                <c:pt idx="247">
                  <c:v>5.8092663726466546E-4</c:v>
                </c:pt>
                <c:pt idx="248">
                  <c:v>4.6237018068003981E-4</c:v>
                </c:pt>
                <c:pt idx="249">
                  <c:v>4.6237018068003981E-4</c:v>
                </c:pt>
                <c:pt idx="250">
                  <c:v>4.6237018068003981E-4</c:v>
                </c:pt>
                <c:pt idx="251">
                  <c:v>5.0979276331389008E-4</c:v>
                </c:pt>
                <c:pt idx="252">
                  <c:v>6.6391615687390337E-4</c:v>
                </c:pt>
                <c:pt idx="253">
                  <c:v>6.1649357424005315E-4</c:v>
                </c:pt>
                <c:pt idx="254">
                  <c:v>8.0618390477545402E-4</c:v>
                </c:pt>
              </c:numCache>
            </c:numRef>
          </c:val>
          <c:smooth val="0"/>
        </c:ser>
        <c:ser>
          <c:idx val="1"/>
          <c:order val="1"/>
          <c:spPr>
            <a:ln w="18896">
              <a:solidFill>
                <a:srgbClr val="008000"/>
              </a:solidFill>
              <a:prstDash val="solid"/>
            </a:ln>
          </c:spPr>
          <c:marker>
            <c:symbol val="none"/>
          </c:marker>
          <c:val>
            <c:numRef>
              <c:f>Sheet1!$B$1:$B$255</c:f>
              <c:numCache>
                <c:formatCode>General</c:formatCode>
                <c:ptCount val="2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.4677175524342096E-5</c:v>
                </c:pt>
                <c:pt idx="15">
                  <c:v>0</c:v>
                </c:pt>
                <c:pt idx="16">
                  <c:v>8.8063053146052568E-5</c:v>
                </c:pt>
                <c:pt idx="17">
                  <c:v>2.6418915943815773E-4</c:v>
                </c:pt>
                <c:pt idx="18">
                  <c:v>7.0450442516842055E-4</c:v>
                </c:pt>
                <c:pt idx="19">
                  <c:v>1.3649773237638149E-3</c:v>
                </c:pt>
                <c:pt idx="20">
                  <c:v>1.981418695786183E-3</c:v>
                </c:pt>
                <c:pt idx="21">
                  <c:v>1.7025523608236832E-3</c:v>
                </c:pt>
                <c:pt idx="22">
                  <c:v>1.9080328181644724E-3</c:v>
                </c:pt>
                <c:pt idx="23">
                  <c:v>1.8493241160671041E-3</c:v>
                </c:pt>
                <c:pt idx="24">
                  <c:v>1.981418695786183E-3</c:v>
                </c:pt>
                <c:pt idx="25">
                  <c:v>1.7759382384453935E-3</c:v>
                </c:pt>
                <c:pt idx="26">
                  <c:v>1.9667415202618407E-3</c:v>
                </c:pt>
                <c:pt idx="27">
                  <c:v>2.3630252594190773E-3</c:v>
                </c:pt>
                <c:pt idx="28">
                  <c:v>2.465765488089472E-3</c:v>
                </c:pt>
                <c:pt idx="29">
                  <c:v>2.4217339615164456E-3</c:v>
                </c:pt>
                <c:pt idx="30">
                  <c:v>2.7152774720032879E-3</c:v>
                </c:pt>
                <c:pt idx="31">
                  <c:v>2.6859231209546033E-3</c:v>
                </c:pt>
                <c:pt idx="32">
                  <c:v>2.9647894559171033E-3</c:v>
                </c:pt>
                <c:pt idx="33">
                  <c:v>2.6712459454302615E-3</c:v>
                </c:pt>
                <c:pt idx="34">
                  <c:v>3.2583329664039452E-3</c:v>
                </c:pt>
                <c:pt idx="35">
                  <c:v>3.0968840356361822E-3</c:v>
                </c:pt>
                <c:pt idx="36">
                  <c:v>3.2289786153552611E-3</c:v>
                </c:pt>
                <c:pt idx="37">
                  <c:v>3.683971056609866E-3</c:v>
                </c:pt>
                <c:pt idx="38">
                  <c:v>4.3591211307296021E-3</c:v>
                </c:pt>
                <c:pt idx="39">
                  <c:v>5.0489483803736806E-3</c:v>
                </c:pt>
                <c:pt idx="40">
                  <c:v>5.2544288377144701E-3</c:v>
                </c:pt>
                <c:pt idx="41">
                  <c:v>6.2231224223210481E-3</c:v>
                </c:pt>
                <c:pt idx="42">
                  <c:v>7.030367076159864E-3</c:v>
                </c:pt>
                <c:pt idx="43">
                  <c:v>7.0597214272085478E-3</c:v>
                </c:pt>
                <c:pt idx="44">
                  <c:v>6.8835953209164429E-3</c:v>
                </c:pt>
                <c:pt idx="45">
                  <c:v>6.3552170020401274E-3</c:v>
                </c:pt>
                <c:pt idx="46">
                  <c:v>6.1790908957480226E-3</c:v>
                </c:pt>
                <c:pt idx="47">
                  <c:v>6.6927920390999953E-3</c:v>
                </c:pt>
                <c:pt idx="48">
                  <c:v>7.5734225705605214E-3</c:v>
                </c:pt>
                <c:pt idx="49">
                  <c:v>8.8650140167026263E-3</c:v>
                </c:pt>
                <c:pt idx="50">
                  <c:v>1.0244668515990783E-2</c:v>
                </c:pt>
                <c:pt idx="51">
                  <c:v>1.1286747978219071E-2</c:v>
                </c:pt>
                <c:pt idx="52">
                  <c:v>1.4075411327844069E-2</c:v>
                </c:pt>
                <c:pt idx="53">
                  <c:v>1.4398309189379595E-2</c:v>
                </c:pt>
                <c:pt idx="54">
                  <c:v>1.5484420178180911E-2</c:v>
                </c:pt>
                <c:pt idx="55">
                  <c:v>1.5631191933424333E-2</c:v>
                </c:pt>
                <c:pt idx="56">
                  <c:v>1.7524547576064461E-2</c:v>
                </c:pt>
                <c:pt idx="57">
                  <c:v>1.7597933453686172E-2</c:v>
                </c:pt>
                <c:pt idx="58">
                  <c:v>1.8948233601925647E-2</c:v>
                </c:pt>
                <c:pt idx="59">
                  <c:v>1.9197745585839462E-2</c:v>
                </c:pt>
                <c:pt idx="60">
                  <c:v>1.7407130171869727E-2</c:v>
                </c:pt>
                <c:pt idx="61">
                  <c:v>1.617424742782499E-2</c:v>
                </c:pt>
                <c:pt idx="62">
                  <c:v>1.4677175524342096E-2</c:v>
                </c:pt>
                <c:pt idx="63">
                  <c:v>1.2431567669117755E-2</c:v>
                </c:pt>
                <c:pt idx="64">
                  <c:v>1.0112573936271704E-2</c:v>
                </c:pt>
                <c:pt idx="65">
                  <c:v>7.5440682195118368E-3</c:v>
                </c:pt>
                <c:pt idx="66">
                  <c:v>6.956981198538153E-3</c:v>
                </c:pt>
                <c:pt idx="67">
                  <c:v>5.9736104384072331E-3</c:v>
                </c:pt>
                <c:pt idx="68">
                  <c:v>5.9002245607855221E-3</c:v>
                </c:pt>
                <c:pt idx="69">
                  <c:v>4.9902396782763123E-3</c:v>
                </c:pt>
                <c:pt idx="70">
                  <c:v>5.3278147153361811E-3</c:v>
                </c:pt>
                <c:pt idx="71">
                  <c:v>5.8415158586881538E-3</c:v>
                </c:pt>
                <c:pt idx="72">
                  <c:v>4.8287907475085493E-3</c:v>
                </c:pt>
                <c:pt idx="73">
                  <c:v>4.3884754817782867E-3</c:v>
                </c:pt>
                <c:pt idx="74">
                  <c:v>5.1076570824710489E-3</c:v>
                </c:pt>
                <c:pt idx="75">
                  <c:v>4.9021766251302603E-3</c:v>
                </c:pt>
                <c:pt idx="76">
                  <c:v>5.1370114335197335E-3</c:v>
                </c:pt>
                <c:pt idx="77">
                  <c:v>4.8287907475085493E-3</c:v>
                </c:pt>
                <c:pt idx="78">
                  <c:v>5.5479723482013124E-3</c:v>
                </c:pt>
                <c:pt idx="79">
                  <c:v>4.5792787635947334E-3</c:v>
                </c:pt>
                <c:pt idx="80">
                  <c:v>4.9608853272276286E-3</c:v>
                </c:pt>
                <c:pt idx="81">
                  <c:v>4.7113733433138127E-3</c:v>
                </c:pt>
                <c:pt idx="82">
                  <c:v>4.1389634978644708E-3</c:v>
                </c:pt>
                <c:pt idx="83">
                  <c:v>4.9021766251302603E-3</c:v>
                </c:pt>
                <c:pt idx="84">
                  <c:v>4.5939559391190762E-3</c:v>
                </c:pt>
                <c:pt idx="85">
                  <c:v>4.5058928859730233E-3</c:v>
                </c:pt>
                <c:pt idx="86">
                  <c:v>4.8728222740815758E-3</c:v>
                </c:pt>
                <c:pt idx="87">
                  <c:v>4.4618613593999969E-3</c:v>
                </c:pt>
                <c:pt idx="88">
                  <c:v>3.9334830405236814E-3</c:v>
                </c:pt>
                <c:pt idx="89">
                  <c:v>4.4912157104486814E-3</c:v>
                </c:pt>
                <c:pt idx="90">
                  <c:v>4.0802547957671026E-3</c:v>
                </c:pt>
                <c:pt idx="91">
                  <c:v>3.7426797587072342E-3</c:v>
                </c:pt>
                <c:pt idx="92">
                  <c:v>4.2123493754861819E-3</c:v>
                </c:pt>
                <c:pt idx="93">
                  <c:v>4.7113733433138127E-3</c:v>
                </c:pt>
                <c:pt idx="94">
                  <c:v>4.3737983062539449E-3</c:v>
                </c:pt>
                <c:pt idx="95">
                  <c:v>4.608633114643418E-3</c:v>
                </c:pt>
                <c:pt idx="96">
                  <c:v>4.6673418167407863E-3</c:v>
                </c:pt>
                <c:pt idx="97">
                  <c:v>4.1976721999618391E-3</c:v>
                </c:pt>
                <c:pt idx="98">
                  <c:v>4.4618613593999969E-3</c:v>
                </c:pt>
                <c:pt idx="99">
                  <c:v>4.3150896041565757E-3</c:v>
                </c:pt>
                <c:pt idx="100">
                  <c:v>4.8434679230328912E-3</c:v>
                </c:pt>
                <c:pt idx="101">
                  <c:v>5.1516886090440753E-3</c:v>
                </c:pt>
                <c:pt idx="102">
                  <c:v>4.7847592209355229E-3</c:v>
                </c:pt>
                <c:pt idx="103">
                  <c:v>4.5939559391190762E-3</c:v>
                </c:pt>
                <c:pt idx="104">
                  <c:v>4.6966961677894709E-3</c:v>
                </c:pt>
                <c:pt idx="105">
                  <c:v>4.4178298328269704E-3</c:v>
                </c:pt>
                <c:pt idx="106">
                  <c:v>4.2270265510105237E-3</c:v>
                </c:pt>
                <c:pt idx="107">
                  <c:v>4.5499244125460497E-3</c:v>
                </c:pt>
                <c:pt idx="108">
                  <c:v>4.5499244125460497E-3</c:v>
                </c:pt>
                <c:pt idx="109">
                  <c:v>4.3297667796809184E-3</c:v>
                </c:pt>
                <c:pt idx="110">
                  <c:v>4.2123493754861819E-3</c:v>
                </c:pt>
                <c:pt idx="111">
                  <c:v>4.6233102901677599E-3</c:v>
                </c:pt>
                <c:pt idx="112">
                  <c:v>4.6233102901677599E-3</c:v>
                </c:pt>
                <c:pt idx="113">
                  <c:v>4.3737983062539449E-3</c:v>
                </c:pt>
                <c:pt idx="114">
                  <c:v>4.6820189922651282E-3</c:v>
                </c:pt>
                <c:pt idx="115">
                  <c:v>4.0655776202427607E-3</c:v>
                </c:pt>
                <c:pt idx="116">
                  <c:v>4.4765385349243396E-3</c:v>
                </c:pt>
                <c:pt idx="117">
                  <c:v>4.2270265510105237E-3</c:v>
                </c:pt>
                <c:pt idx="118">
                  <c:v>4.0655776202427607E-3</c:v>
                </c:pt>
                <c:pt idx="119">
                  <c:v>4.6820189922651282E-3</c:v>
                </c:pt>
                <c:pt idx="120">
                  <c:v>3.801388460804603E-3</c:v>
                </c:pt>
                <c:pt idx="121">
                  <c:v>4.5939559391190762E-3</c:v>
                </c:pt>
                <c:pt idx="122">
                  <c:v>4.3591211307296021E-3</c:v>
                </c:pt>
                <c:pt idx="123">
                  <c:v>4.5792787635947334E-3</c:v>
                </c:pt>
                <c:pt idx="124">
                  <c:v>4.0949319712914444E-3</c:v>
                </c:pt>
                <c:pt idx="125">
                  <c:v>4.6379874656921026E-3</c:v>
                </c:pt>
                <c:pt idx="126">
                  <c:v>4.770082045411181E-3</c:v>
                </c:pt>
                <c:pt idx="127">
                  <c:v>4.3884754817782867E-3</c:v>
                </c:pt>
                <c:pt idx="128">
                  <c:v>4.124286322340129E-3</c:v>
                </c:pt>
                <c:pt idx="129">
                  <c:v>4.1829950244374973E-3</c:v>
                </c:pt>
                <c:pt idx="130">
                  <c:v>3.8747743384263131E-3</c:v>
                </c:pt>
                <c:pt idx="131">
                  <c:v>4.4618613593999969E-3</c:v>
                </c:pt>
                <c:pt idx="132">
                  <c:v>4.0362232691940761E-3</c:v>
                </c:pt>
                <c:pt idx="133">
                  <c:v>3.9481602160480241E-3</c:v>
                </c:pt>
                <c:pt idx="134">
                  <c:v>3.8307428118532871E-3</c:v>
                </c:pt>
                <c:pt idx="135">
                  <c:v>4.0362232691940761E-3</c:v>
                </c:pt>
                <c:pt idx="136">
                  <c:v>3.9775145670967078E-3</c:v>
                </c:pt>
                <c:pt idx="137">
                  <c:v>3.4051047216473664E-3</c:v>
                </c:pt>
                <c:pt idx="138">
                  <c:v>3.4197818971717082E-3</c:v>
                </c:pt>
                <c:pt idx="139">
                  <c:v>3.3023644929769717E-3</c:v>
                </c:pt>
                <c:pt idx="140">
                  <c:v>3.1555927377335505E-3</c:v>
                </c:pt>
                <c:pt idx="141">
                  <c:v>3.4197818971717082E-3</c:v>
                </c:pt>
                <c:pt idx="142">
                  <c:v>3.4197818971717082E-3</c:v>
                </c:pt>
                <c:pt idx="143">
                  <c:v>3.0675296845874981E-3</c:v>
                </c:pt>
                <c:pt idx="144">
                  <c:v>3.0822068601118399E-3</c:v>
                </c:pt>
                <c:pt idx="145">
                  <c:v>3.2436557908796029E-3</c:v>
                </c:pt>
                <c:pt idx="146">
                  <c:v>3.0968840356361822E-3</c:v>
                </c:pt>
                <c:pt idx="147">
                  <c:v>3.0822068601118399E-3</c:v>
                </c:pt>
                <c:pt idx="148">
                  <c:v>3.2143014398309188E-3</c:v>
                </c:pt>
                <c:pt idx="149">
                  <c:v>3.2436557908796029E-3</c:v>
                </c:pt>
                <c:pt idx="150">
                  <c:v>3.1849470887822346E-3</c:v>
                </c:pt>
                <c:pt idx="151">
                  <c:v>2.788663349624998E-3</c:v>
                </c:pt>
                <c:pt idx="152">
                  <c:v>2.9207579293440769E-3</c:v>
                </c:pt>
                <c:pt idx="153">
                  <c:v>2.5978600678085509E-3</c:v>
                </c:pt>
                <c:pt idx="154">
                  <c:v>2.6859231209546033E-3</c:v>
                </c:pt>
                <c:pt idx="155">
                  <c:v>2.3336709083703932E-3</c:v>
                </c:pt>
                <c:pt idx="156">
                  <c:v>2.7739861741006562E-3</c:v>
                </c:pt>
                <c:pt idx="157">
                  <c:v>2.5097970146624985E-3</c:v>
                </c:pt>
                <c:pt idx="158">
                  <c:v>2.8180177006736822E-3</c:v>
                </c:pt>
                <c:pt idx="159">
                  <c:v>2.5391513657111826E-3</c:v>
                </c:pt>
                <c:pt idx="160">
                  <c:v>3.1702699132578928E-3</c:v>
                </c:pt>
                <c:pt idx="161">
                  <c:v>2.2162535041756566E-3</c:v>
                </c:pt>
                <c:pt idx="162">
                  <c:v>2.142867626553946E-3</c:v>
                </c:pt>
                <c:pt idx="163">
                  <c:v>2.7152774720032879E-3</c:v>
                </c:pt>
                <c:pt idx="164">
                  <c:v>2.2015763286513143E-3</c:v>
                </c:pt>
                <c:pt idx="165">
                  <c:v>2.0841589244565777E-3</c:v>
                </c:pt>
                <c:pt idx="166">
                  <c:v>2.1868991531269724E-3</c:v>
                </c:pt>
                <c:pt idx="167">
                  <c:v>2.3630252594190773E-3</c:v>
                </c:pt>
                <c:pt idx="168">
                  <c:v>2.6859231209546033E-3</c:v>
                </c:pt>
                <c:pt idx="169">
                  <c:v>2.6565687699059192E-3</c:v>
                </c:pt>
                <c:pt idx="170">
                  <c:v>2.1135132755052619E-3</c:v>
                </c:pt>
                <c:pt idx="171">
                  <c:v>2.5685057167598667E-3</c:v>
                </c:pt>
                <c:pt idx="172">
                  <c:v>3.0675296845874981E-3</c:v>
                </c:pt>
                <c:pt idx="173">
                  <c:v>2.7299546475276298E-3</c:v>
                </c:pt>
                <c:pt idx="174">
                  <c:v>3.0234981580144716E-3</c:v>
                </c:pt>
                <c:pt idx="175">
                  <c:v>2.6712459454302615E-3</c:v>
                </c:pt>
                <c:pt idx="176">
                  <c:v>2.583182892284209E-3</c:v>
                </c:pt>
                <c:pt idx="177">
                  <c:v>2.788663349624998E-3</c:v>
                </c:pt>
                <c:pt idx="178">
                  <c:v>2.6418915943815773E-3</c:v>
                </c:pt>
                <c:pt idx="179">
                  <c:v>2.4070567859921037E-3</c:v>
                </c:pt>
                <c:pt idx="180">
                  <c:v>2.5538285412355245E-3</c:v>
                </c:pt>
                <c:pt idx="181">
                  <c:v>2.3336709083703932E-3</c:v>
                </c:pt>
                <c:pt idx="182">
                  <c:v>2.0841589244565777E-3</c:v>
                </c:pt>
                <c:pt idx="183">
                  <c:v>2.4070567859921037E-3</c:v>
                </c:pt>
                <c:pt idx="184">
                  <c:v>2.3923796104677614E-3</c:v>
                </c:pt>
                <c:pt idx="185">
                  <c:v>2.2749622062730249E-3</c:v>
                </c:pt>
                <c:pt idx="186">
                  <c:v>2.0988360999809196E-3</c:v>
                </c:pt>
                <c:pt idx="187">
                  <c:v>1.8493241160671041E-3</c:v>
                </c:pt>
                <c:pt idx="188">
                  <c:v>2.0401273978835513E-3</c:v>
                </c:pt>
                <c:pt idx="189">
                  <c:v>2.1281904510296037E-3</c:v>
                </c:pt>
                <c:pt idx="190">
                  <c:v>2.0694817489322354E-3</c:v>
                </c:pt>
                <c:pt idx="191">
                  <c:v>2.2015763286513143E-3</c:v>
                </c:pt>
                <c:pt idx="192">
                  <c:v>2.3923796104677614E-3</c:v>
                </c:pt>
                <c:pt idx="193">
                  <c:v>2.465765488089472E-3</c:v>
                </c:pt>
                <c:pt idx="194">
                  <c:v>2.3189937328460513E-3</c:v>
                </c:pt>
                <c:pt idx="195">
                  <c:v>2.583182892284209E-3</c:v>
                </c:pt>
                <c:pt idx="196">
                  <c:v>2.5538285412355245E-3</c:v>
                </c:pt>
                <c:pt idx="197">
                  <c:v>2.6418915943815773E-3</c:v>
                </c:pt>
                <c:pt idx="198">
                  <c:v>2.9207579293440769E-3</c:v>
                </c:pt>
                <c:pt idx="199">
                  <c:v>2.6125372433328932E-3</c:v>
                </c:pt>
                <c:pt idx="200">
                  <c:v>2.8326948761980245E-3</c:v>
                </c:pt>
                <c:pt idx="201">
                  <c:v>2.4070567859921037E-3</c:v>
                </c:pt>
                <c:pt idx="202">
                  <c:v>2.4070567859921037E-3</c:v>
                </c:pt>
                <c:pt idx="203">
                  <c:v>2.9501122803927611E-3</c:v>
                </c:pt>
                <c:pt idx="204">
                  <c:v>2.744631823051972E-3</c:v>
                </c:pt>
                <c:pt idx="205">
                  <c:v>2.9354351048684192E-3</c:v>
                </c:pt>
                <c:pt idx="206">
                  <c:v>2.8473720517223663E-3</c:v>
                </c:pt>
                <c:pt idx="207">
                  <c:v>3.1849470887822346E-3</c:v>
                </c:pt>
                <c:pt idx="208">
                  <c:v>3.1849470887822346E-3</c:v>
                </c:pt>
                <c:pt idx="209">
                  <c:v>3.3757503705986818E-3</c:v>
                </c:pt>
                <c:pt idx="210">
                  <c:v>3.0381753335388139E-3</c:v>
                </c:pt>
                <c:pt idx="211">
                  <c:v>3.1702699132578928E-3</c:v>
                </c:pt>
                <c:pt idx="212">
                  <c:v>3.3023644929769717E-3</c:v>
                </c:pt>
                <c:pt idx="213">
                  <c:v>2.9794666314414452E-3</c:v>
                </c:pt>
                <c:pt idx="214">
                  <c:v>2.5978600678085509E-3</c:v>
                </c:pt>
                <c:pt idx="215">
                  <c:v>2.7006002964789456E-3</c:v>
                </c:pt>
                <c:pt idx="216">
                  <c:v>2.3483480838947354E-3</c:v>
                </c:pt>
                <c:pt idx="217">
                  <c:v>2.8473720517223663E-3</c:v>
                </c:pt>
                <c:pt idx="218">
                  <c:v>2.3189937328460513E-3</c:v>
                </c:pt>
                <c:pt idx="219">
                  <c:v>2.142867626553946E-3</c:v>
                </c:pt>
                <c:pt idx="220">
                  <c:v>1.9373871692131566E-3</c:v>
                </c:pt>
                <c:pt idx="221">
                  <c:v>1.8346469405427621E-3</c:v>
                </c:pt>
                <c:pt idx="222">
                  <c:v>2.0107730468348671E-3</c:v>
                </c:pt>
                <c:pt idx="223">
                  <c:v>2.0401273978835513E-3</c:v>
                </c:pt>
                <c:pt idx="224">
                  <c:v>2.142867626553946E-3</c:v>
                </c:pt>
                <c:pt idx="225">
                  <c:v>2.1722219776026301E-3</c:v>
                </c:pt>
                <c:pt idx="226">
                  <c:v>1.9960958713105248E-3</c:v>
                </c:pt>
                <c:pt idx="227">
                  <c:v>2.3483480838947354E-3</c:v>
                </c:pt>
                <c:pt idx="228">
                  <c:v>1.981418695786183E-3</c:v>
                </c:pt>
                <c:pt idx="229">
                  <c:v>2.025450222359209E-3</c:v>
                </c:pt>
                <c:pt idx="230">
                  <c:v>2.627214418857235E-3</c:v>
                </c:pt>
                <c:pt idx="231">
                  <c:v>2.4070567859921037E-3</c:v>
                </c:pt>
                <c:pt idx="232">
                  <c:v>2.583182892284209E-3</c:v>
                </c:pt>
                <c:pt idx="233">
                  <c:v>2.5097970146624985E-3</c:v>
                </c:pt>
                <c:pt idx="234">
                  <c:v>2.3923796104677614E-3</c:v>
                </c:pt>
                <c:pt idx="235">
                  <c:v>2.788663349624998E-3</c:v>
                </c:pt>
                <c:pt idx="236">
                  <c:v>2.7152774720032879E-3</c:v>
                </c:pt>
                <c:pt idx="237">
                  <c:v>2.6565687699059192E-3</c:v>
                </c:pt>
                <c:pt idx="238">
                  <c:v>2.2309306796999984E-3</c:v>
                </c:pt>
                <c:pt idx="239">
                  <c:v>2.6859231209546033E-3</c:v>
                </c:pt>
                <c:pt idx="240">
                  <c:v>2.3336709083703932E-3</c:v>
                </c:pt>
                <c:pt idx="241">
                  <c:v>2.1868991531269724E-3</c:v>
                </c:pt>
                <c:pt idx="242">
                  <c:v>2.2456078552243407E-3</c:v>
                </c:pt>
                <c:pt idx="243">
                  <c:v>2.6125372433328932E-3</c:v>
                </c:pt>
                <c:pt idx="244">
                  <c:v>2.5244741901868403E-3</c:v>
                </c:pt>
                <c:pt idx="245">
                  <c:v>2.8473720517223663E-3</c:v>
                </c:pt>
                <c:pt idx="246">
                  <c:v>2.4510883125651302E-3</c:v>
                </c:pt>
                <c:pt idx="247">
                  <c:v>2.6712459454302615E-3</c:v>
                </c:pt>
                <c:pt idx="248">
                  <c:v>2.9794666314414452E-3</c:v>
                </c:pt>
                <c:pt idx="249">
                  <c:v>3.1262383866848664E-3</c:v>
                </c:pt>
                <c:pt idx="250">
                  <c:v>3.3317188440256558E-3</c:v>
                </c:pt>
                <c:pt idx="251">
                  <c:v>3.7280025831828924E-3</c:v>
                </c:pt>
                <c:pt idx="252">
                  <c:v>4.0215460936697343E-3</c:v>
                </c:pt>
                <c:pt idx="253">
                  <c:v>4.8581450985572339E-3</c:v>
                </c:pt>
                <c:pt idx="254">
                  <c:v>5.8855473852611803E-3</c:v>
                </c:pt>
              </c:numCache>
            </c:numRef>
          </c:val>
          <c:smooth val="0"/>
        </c:ser>
        <c:ser>
          <c:idx val="2"/>
          <c:order val="2"/>
          <c:spPr>
            <a:ln w="18896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Sheet1!$C$1:$C$255</c:f>
              <c:numCache>
                <c:formatCode>General</c:formatCode>
                <c:ptCount val="255"/>
                <c:pt idx="0">
                  <c:v>1.4938974290025248E-4</c:v>
                </c:pt>
                <c:pt idx="1">
                  <c:v>7.3200974021123708E-4</c:v>
                </c:pt>
                <c:pt idx="2">
                  <c:v>2.0914564006035345E-4</c:v>
                </c:pt>
                <c:pt idx="3">
                  <c:v>1.3445076861022721E-4</c:v>
                </c:pt>
                <c:pt idx="4">
                  <c:v>1.4938974290025248E-5</c:v>
                </c:pt>
                <c:pt idx="5">
                  <c:v>8.9633845740151483E-5</c:v>
                </c:pt>
                <c:pt idx="6">
                  <c:v>2.0914564006035345E-4</c:v>
                </c:pt>
                <c:pt idx="7">
                  <c:v>1.1951179432020198E-4</c:v>
                </c:pt>
                <c:pt idx="8">
                  <c:v>8.9633845740151483E-5</c:v>
                </c:pt>
                <c:pt idx="9">
                  <c:v>7.469487145012624E-5</c:v>
                </c:pt>
                <c:pt idx="10">
                  <c:v>8.9633845740151483E-5</c:v>
                </c:pt>
                <c:pt idx="11">
                  <c:v>7.469487145012624E-5</c:v>
                </c:pt>
                <c:pt idx="12">
                  <c:v>5.9755897160100991E-5</c:v>
                </c:pt>
                <c:pt idx="13">
                  <c:v>1.4938974290025248E-5</c:v>
                </c:pt>
                <c:pt idx="14">
                  <c:v>7.469487145012624E-5</c:v>
                </c:pt>
                <c:pt idx="15">
                  <c:v>1.3445076861022721E-4</c:v>
                </c:pt>
                <c:pt idx="16">
                  <c:v>2.2408461435037869E-4</c:v>
                </c:pt>
                <c:pt idx="17">
                  <c:v>6.1249794589103514E-4</c:v>
                </c:pt>
                <c:pt idx="18">
                  <c:v>1.7030430690628783E-3</c:v>
                </c:pt>
                <c:pt idx="19">
                  <c:v>2.4798697321441912E-3</c:v>
                </c:pt>
                <c:pt idx="20">
                  <c:v>2.6740763979145191E-3</c:v>
                </c:pt>
                <c:pt idx="21">
                  <c:v>2.4649307578541659E-3</c:v>
                </c:pt>
                <c:pt idx="22">
                  <c:v>2.2856630663738628E-3</c:v>
                </c:pt>
                <c:pt idx="23">
                  <c:v>2.5097476807242414E-3</c:v>
                </c:pt>
                <c:pt idx="24">
                  <c:v>3.3612692152556805E-3</c:v>
                </c:pt>
                <c:pt idx="25">
                  <c:v>3.8691943411165389E-3</c:v>
                </c:pt>
                <c:pt idx="26">
                  <c:v>5.0194953614484828E-3</c:v>
                </c:pt>
                <c:pt idx="27">
                  <c:v>5.0643122843185588E-3</c:v>
                </c:pt>
                <c:pt idx="28">
                  <c:v>5.7664440759497455E-3</c:v>
                </c:pt>
                <c:pt idx="29">
                  <c:v>7.3798532992724718E-3</c:v>
                </c:pt>
                <c:pt idx="30">
                  <c:v>8.6347271396345921E-3</c:v>
                </c:pt>
                <c:pt idx="31">
                  <c:v>1.0980146103168557E-2</c:v>
                </c:pt>
                <c:pt idx="32">
                  <c:v>1.5820373773136737E-2</c:v>
                </c:pt>
                <c:pt idx="33">
                  <c:v>1.895755837404204E-2</c:v>
                </c:pt>
                <c:pt idx="34">
                  <c:v>1.9868835805733578E-2</c:v>
                </c:pt>
                <c:pt idx="35">
                  <c:v>1.973438503712335E-2</c:v>
                </c:pt>
                <c:pt idx="36">
                  <c:v>1.602951941319709E-2</c:v>
                </c:pt>
                <c:pt idx="37">
                  <c:v>1.3549649681052899E-2</c:v>
                </c:pt>
                <c:pt idx="38">
                  <c:v>1.1338681486129163E-2</c:v>
                </c:pt>
                <c:pt idx="39">
                  <c:v>9.8447840571266373E-3</c:v>
                </c:pt>
                <c:pt idx="40">
                  <c:v>8.589910216764517E-3</c:v>
                </c:pt>
                <c:pt idx="41">
                  <c:v>8.1566799623537852E-3</c:v>
                </c:pt>
                <c:pt idx="42">
                  <c:v>6.7822943276714624E-3</c:v>
                </c:pt>
                <c:pt idx="43">
                  <c:v>6.5582097133210834E-3</c:v>
                </c:pt>
                <c:pt idx="44">
                  <c:v>6.63290458477121E-3</c:v>
                </c:pt>
                <c:pt idx="45">
                  <c:v>6.5731486876111087E-3</c:v>
                </c:pt>
                <c:pt idx="46">
                  <c:v>6.453636893290907E-3</c:v>
                </c:pt>
                <c:pt idx="47">
                  <c:v>6.2146133046505026E-3</c:v>
                </c:pt>
                <c:pt idx="48">
                  <c:v>6.3042471503906546E-3</c:v>
                </c:pt>
                <c:pt idx="49">
                  <c:v>5.4975425387292906E-3</c:v>
                </c:pt>
                <c:pt idx="50">
                  <c:v>5.4377866415691901E-3</c:v>
                </c:pt>
                <c:pt idx="51">
                  <c:v>5.1091292071886348E-3</c:v>
                </c:pt>
                <c:pt idx="52">
                  <c:v>5.4975425387292906E-3</c:v>
                </c:pt>
                <c:pt idx="53">
                  <c:v>5.1539461300587099E-3</c:v>
                </c:pt>
                <c:pt idx="54">
                  <c:v>5.2883968986689378E-3</c:v>
                </c:pt>
                <c:pt idx="55">
                  <c:v>5.9457117674300486E-3</c:v>
                </c:pt>
                <c:pt idx="56">
                  <c:v>5.3332138215390129E-3</c:v>
                </c:pt>
                <c:pt idx="57">
                  <c:v>5.0493733100285335E-3</c:v>
                </c:pt>
                <c:pt idx="58">
                  <c:v>4.4966312612975991E-3</c:v>
                </c:pt>
                <c:pt idx="59">
                  <c:v>5.0045563871584575E-3</c:v>
                </c:pt>
                <c:pt idx="60">
                  <c:v>5.2585189500888871E-3</c:v>
                </c:pt>
                <c:pt idx="61">
                  <c:v>5.3780307444090888E-3</c:v>
                </c:pt>
                <c:pt idx="62">
                  <c:v>4.138095878336993E-3</c:v>
                </c:pt>
                <c:pt idx="63">
                  <c:v>4.0783399811768926E-3</c:v>
                </c:pt>
                <c:pt idx="64">
                  <c:v>3.5554758810260089E-3</c:v>
                </c:pt>
                <c:pt idx="65">
                  <c:v>2.5695035778843423E-3</c:v>
                </c:pt>
                <c:pt idx="66">
                  <c:v>3.0624897294551758E-3</c:v>
                </c:pt>
                <c:pt idx="67">
                  <c:v>2.7935881922347213E-3</c:v>
                </c:pt>
                <c:pt idx="68">
                  <c:v>2.3454189635339637E-3</c:v>
                </c:pt>
                <c:pt idx="69">
                  <c:v>2.4798697321441912E-3</c:v>
                </c:pt>
                <c:pt idx="70">
                  <c:v>2.5246866550142667E-3</c:v>
                </c:pt>
                <c:pt idx="71">
                  <c:v>2.3752969121140144E-3</c:v>
                </c:pt>
                <c:pt idx="72">
                  <c:v>2.3304799892439384E-3</c:v>
                </c:pt>
                <c:pt idx="73">
                  <c:v>2.2856630663738628E-3</c:v>
                </c:pt>
                <c:pt idx="74">
                  <c:v>2.1063953748935598E-3</c:v>
                </c:pt>
                <c:pt idx="75">
                  <c:v>2.0615784520234839E-3</c:v>
                </c:pt>
                <c:pt idx="76">
                  <c:v>2.1512122977636354E-3</c:v>
                </c:pt>
                <c:pt idx="77">
                  <c:v>2.3006020406638882E-3</c:v>
                </c:pt>
                <c:pt idx="78">
                  <c:v>1.9868835805733577E-3</c:v>
                </c:pt>
                <c:pt idx="79">
                  <c:v>2.1063953748935598E-3</c:v>
                </c:pt>
                <c:pt idx="80">
                  <c:v>2.0167615291534083E-3</c:v>
                </c:pt>
                <c:pt idx="81">
                  <c:v>2.4948087064342161E-3</c:v>
                </c:pt>
                <c:pt idx="82">
                  <c:v>2.4649307578541659E-3</c:v>
                </c:pt>
                <c:pt idx="83">
                  <c:v>2.5545646035943174E-3</c:v>
                </c:pt>
                <c:pt idx="84">
                  <c:v>1.8076158890930549E-3</c:v>
                </c:pt>
                <c:pt idx="85">
                  <c:v>2.5545646035943174E-3</c:v>
                </c:pt>
                <c:pt idx="86">
                  <c:v>2.1063953748935598E-3</c:v>
                </c:pt>
                <c:pt idx="87">
                  <c:v>2.2109681949237367E-3</c:v>
                </c:pt>
                <c:pt idx="88">
                  <c:v>2.046639477733459E-3</c:v>
                </c:pt>
                <c:pt idx="89">
                  <c:v>2.7786492179446959E-3</c:v>
                </c:pt>
                <c:pt idx="90">
                  <c:v>2.3752969121140144E-3</c:v>
                </c:pt>
                <c:pt idx="91">
                  <c:v>2.9728558837150243E-3</c:v>
                </c:pt>
                <c:pt idx="92">
                  <c:v>3.0027338322950745E-3</c:v>
                </c:pt>
                <c:pt idx="93">
                  <c:v>3.1670625494853522E-3</c:v>
                </c:pt>
                <c:pt idx="94">
                  <c:v>3.1820015237753775E-3</c:v>
                </c:pt>
                <c:pt idx="95">
                  <c:v>3.5106589581559329E-3</c:v>
                </c:pt>
                <c:pt idx="96">
                  <c:v>3.3911471638357312E-3</c:v>
                </c:pt>
                <c:pt idx="97">
                  <c:v>3.6451097267661604E-3</c:v>
                </c:pt>
                <c:pt idx="98">
                  <c:v>3.6749876753462106E-3</c:v>
                </c:pt>
                <c:pt idx="99">
                  <c:v>3.5704148553160342E-3</c:v>
                </c:pt>
                <c:pt idx="100">
                  <c:v>3.9289502382766402E-3</c:v>
                </c:pt>
                <c:pt idx="101">
                  <c:v>3.8990722896965896E-3</c:v>
                </c:pt>
                <c:pt idx="102">
                  <c:v>3.9289502382766402E-3</c:v>
                </c:pt>
                <c:pt idx="103">
                  <c:v>3.9140112639866149E-3</c:v>
                </c:pt>
                <c:pt idx="104">
                  <c:v>3.8243774182464634E-3</c:v>
                </c:pt>
                <c:pt idx="105">
                  <c:v>3.9140112639866149E-3</c:v>
                </c:pt>
                <c:pt idx="106">
                  <c:v>3.9289502382766402E-3</c:v>
                </c:pt>
                <c:pt idx="107">
                  <c:v>3.9737671611467153E-3</c:v>
                </c:pt>
                <c:pt idx="108">
                  <c:v>4.765532798518054E-3</c:v>
                </c:pt>
                <c:pt idx="109">
                  <c:v>4.7057769013579527E-3</c:v>
                </c:pt>
                <c:pt idx="110">
                  <c:v>4.8402276699681798E-3</c:v>
                </c:pt>
                <c:pt idx="111">
                  <c:v>4.7057769013579527E-3</c:v>
                </c:pt>
                <c:pt idx="112">
                  <c:v>4.3173635698172961E-3</c:v>
                </c:pt>
                <c:pt idx="113">
                  <c:v>4.6310820299078261E-3</c:v>
                </c:pt>
                <c:pt idx="114">
                  <c:v>4.6609599784878768E-3</c:v>
                </c:pt>
                <c:pt idx="115">
                  <c:v>4.7804717728080794E-3</c:v>
                </c:pt>
                <c:pt idx="116">
                  <c:v>4.5713261327477257E-3</c:v>
                </c:pt>
                <c:pt idx="117">
                  <c:v>5.0493733100285335E-3</c:v>
                </c:pt>
                <c:pt idx="118">
                  <c:v>4.6908379270679274E-3</c:v>
                </c:pt>
                <c:pt idx="119">
                  <c:v>4.8103497213881291E-3</c:v>
                </c:pt>
                <c:pt idx="120">
                  <c:v>4.7954107470981038E-3</c:v>
                </c:pt>
                <c:pt idx="121">
                  <c:v>4.8551666442582051E-3</c:v>
                </c:pt>
                <c:pt idx="122">
                  <c:v>4.6012040813277763E-3</c:v>
                </c:pt>
                <c:pt idx="123">
                  <c:v>4.5115702355876244E-3</c:v>
                </c:pt>
                <c:pt idx="124">
                  <c:v>4.1082179297569433E-3</c:v>
                </c:pt>
                <c:pt idx="125">
                  <c:v>4.7356548499380034E-3</c:v>
                </c:pt>
                <c:pt idx="126">
                  <c:v>4.6758989527779021E-3</c:v>
                </c:pt>
                <c:pt idx="127">
                  <c:v>4.7505938242280287E-3</c:v>
                </c:pt>
                <c:pt idx="128">
                  <c:v>4.6012040813277763E-3</c:v>
                </c:pt>
                <c:pt idx="129">
                  <c:v>4.9149225414183064E-3</c:v>
                </c:pt>
                <c:pt idx="130">
                  <c:v>4.9896174128684322E-3</c:v>
                </c:pt>
                <c:pt idx="131">
                  <c:v>4.9597394642883824E-3</c:v>
                </c:pt>
                <c:pt idx="132">
                  <c:v>5.5124815130193159E-3</c:v>
                </c:pt>
                <c:pt idx="133">
                  <c:v>5.3630917701190635E-3</c:v>
                </c:pt>
                <c:pt idx="134">
                  <c:v>5.2435799757988618E-3</c:v>
                </c:pt>
                <c:pt idx="135">
                  <c:v>5.3780307444090888E-3</c:v>
                </c:pt>
                <c:pt idx="136">
                  <c:v>5.6170543330494932E-3</c:v>
                </c:pt>
                <c:pt idx="137">
                  <c:v>6.005467664590149E-3</c:v>
                </c:pt>
                <c:pt idx="138">
                  <c:v>5.6021153587594678E-3</c:v>
                </c:pt>
                <c:pt idx="139">
                  <c:v>5.4228476672791648E-3</c:v>
                </c:pt>
                <c:pt idx="140">
                  <c:v>6.1100404846203262E-3</c:v>
                </c:pt>
                <c:pt idx="141">
                  <c:v>6.2594302275205786E-3</c:v>
                </c:pt>
                <c:pt idx="142">
                  <c:v>6.1249794589103516E-3</c:v>
                </c:pt>
                <c:pt idx="143">
                  <c:v>6.229552278940528E-3</c:v>
                </c:pt>
                <c:pt idx="144">
                  <c:v>5.5274204873093412E-3</c:v>
                </c:pt>
                <c:pt idx="145">
                  <c:v>6.1996743303604773E-3</c:v>
                </c:pt>
                <c:pt idx="146">
                  <c:v>5.7813830502397709E-3</c:v>
                </c:pt>
                <c:pt idx="147">
                  <c:v>6.005467664590149E-3</c:v>
                </c:pt>
                <c:pt idx="148">
                  <c:v>5.8112609988198206E-3</c:v>
                </c:pt>
                <c:pt idx="149">
                  <c:v>5.6768102302095936E-3</c:v>
                </c:pt>
                <c:pt idx="150">
                  <c:v>4.7057769013579527E-3</c:v>
                </c:pt>
                <c:pt idx="151">
                  <c:v>4.6609599784878768E-3</c:v>
                </c:pt>
                <c:pt idx="152">
                  <c:v>4.0185840840167913E-3</c:v>
                </c:pt>
                <c:pt idx="153">
                  <c:v>3.5255979324459582E-3</c:v>
                </c:pt>
                <c:pt idx="154">
                  <c:v>3.9140112639866149E-3</c:v>
                </c:pt>
                <c:pt idx="155">
                  <c:v>2.6591374236244938E-3</c:v>
                </c:pt>
                <c:pt idx="156">
                  <c:v>3.8393163925364883E-3</c:v>
                </c:pt>
                <c:pt idx="157">
                  <c:v>3.5853538296060591E-3</c:v>
                </c:pt>
                <c:pt idx="158">
                  <c:v>2.9877948580050492E-3</c:v>
                </c:pt>
                <c:pt idx="159">
                  <c:v>3.1820015237753775E-3</c:v>
                </c:pt>
                <c:pt idx="160">
                  <c:v>3.1969404980654028E-3</c:v>
                </c:pt>
                <c:pt idx="161">
                  <c:v>3.9140112639866149E-3</c:v>
                </c:pt>
                <c:pt idx="162">
                  <c:v>3.7795604953763874E-3</c:v>
                </c:pt>
                <c:pt idx="163">
                  <c:v>3.5704148553160342E-3</c:v>
                </c:pt>
                <c:pt idx="164">
                  <c:v>3.6451097267661604E-3</c:v>
                </c:pt>
                <c:pt idx="165">
                  <c:v>3.6152317781861097E-3</c:v>
                </c:pt>
                <c:pt idx="166">
                  <c:v>3.8094384439564381E-3</c:v>
                </c:pt>
                <c:pt idx="167">
                  <c:v>3.8841333154065643E-3</c:v>
                </c:pt>
                <c:pt idx="168">
                  <c:v>2.9877948580050492E-3</c:v>
                </c:pt>
                <c:pt idx="169">
                  <c:v>3.3015133180955797E-3</c:v>
                </c:pt>
                <c:pt idx="170">
                  <c:v>3.5255979324459582E-3</c:v>
                </c:pt>
                <c:pt idx="171">
                  <c:v>3.137184600905302E-3</c:v>
                </c:pt>
                <c:pt idx="172">
                  <c:v>3.5853538296060591E-3</c:v>
                </c:pt>
                <c:pt idx="173">
                  <c:v>3.2268184466454535E-3</c:v>
                </c:pt>
                <c:pt idx="174">
                  <c:v>3.2566963952255037E-3</c:v>
                </c:pt>
                <c:pt idx="175">
                  <c:v>2.8234661408147715E-3</c:v>
                </c:pt>
                <c:pt idx="176">
                  <c:v>2.957916909424999E-3</c:v>
                </c:pt>
                <c:pt idx="177">
                  <c:v>2.5246866550142667E-3</c:v>
                </c:pt>
                <c:pt idx="178">
                  <c:v>2.7188933207845951E-3</c:v>
                </c:pt>
                <c:pt idx="179">
                  <c:v>2.6591374236244938E-3</c:v>
                </c:pt>
                <c:pt idx="180">
                  <c:v>2.4051748606940646E-3</c:v>
                </c:pt>
                <c:pt idx="181">
                  <c:v>2.4948087064342161E-3</c:v>
                </c:pt>
                <c:pt idx="182">
                  <c:v>2.7637102436546706E-3</c:v>
                </c:pt>
                <c:pt idx="183">
                  <c:v>2.5844425521743676E-3</c:v>
                </c:pt>
                <c:pt idx="184">
                  <c:v>2.4798697321441912E-3</c:v>
                </c:pt>
                <c:pt idx="185">
                  <c:v>2.3304799892439384E-3</c:v>
                </c:pt>
                <c:pt idx="186">
                  <c:v>2.181090246343686E-3</c:v>
                </c:pt>
                <c:pt idx="187">
                  <c:v>2.1362733234736105E-3</c:v>
                </c:pt>
                <c:pt idx="188">
                  <c:v>1.8972497348332064E-3</c:v>
                </c:pt>
                <c:pt idx="189">
                  <c:v>2.001822554863383E-3</c:v>
                </c:pt>
                <c:pt idx="190">
                  <c:v>2.1213343491835852E-3</c:v>
                </c:pt>
                <c:pt idx="191">
                  <c:v>2.2408461435037869E-3</c:v>
                </c:pt>
                <c:pt idx="192">
                  <c:v>2.3006020406638882E-3</c:v>
                </c:pt>
                <c:pt idx="193">
                  <c:v>2.2707240920838375E-3</c:v>
                </c:pt>
                <c:pt idx="194">
                  <c:v>1.7777379405130044E-3</c:v>
                </c:pt>
                <c:pt idx="195">
                  <c:v>1.7627989662229791E-3</c:v>
                </c:pt>
                <c:pt idx="196">
                  <c:v>1.8374938376731053E-3</c:v>
                </c:pt>
                <c:pt idx="197">
                  <c:v>1.7179820433529034E-3</c:v>
                </c:pt>
                <c:pt idx="198">
                  <c:v>2.1960292206337113E-3</c:v>
                </c:pt>
                <c:pt idx="199">
                  <c:v>1.8524328119631306E-3</c:v>
                </c:pt>
                <c:pt idx="200">
                  <c:v>1.8673717862531559E-3</c:v>
                </c:pt>
                <c:pt idx="201">
                  <c:v>1.7627989662229791E-3</c:v>
                </c:pt>
                <c:pt idx="202">
                  <c:v>2.1213343491835852E-3</c:v>
                </c:pt>
                <c:pt idx="203">
                  <c:v>1.7777379405130044E-3</c:v>
                </c:pt>
                <c:pt idx="204">
                  <c:v>2.181090246343686E-3</c:v>
                </c:pt>
                <c:pt idx="205">
                  <c:v>1.7478599919329538E-3</c:v>
                </c:pt>
                <c:pt idx="206">
                  <c:v>1.9420666577032821E-3</c:v>
                </c:pt>
                <c:pt idx="207">
                  <c:v>1.6881040947728529E-3</c:v>
                </c:pt>
                <c:pt idx="208">
                  <c:v>1.7478599919329538E-3</c:v>
                </c:pt>
                <c:pt idx="209">
                  <c:v>2.046639477733459E-3</c:v>
                </c:pt>
                <c:pt idx="210">
                  <c:v>2.3752969121140144E-3</c:v>
                </c:pt>
                <c:pt idx="211">
                  <c:v>1.9420666577032821E-3</c:v>
                </c:pt>
                <c:pt idx="212">
                  <c:v>1.8673717862531559E-3</c:v>
                </c:pt>
                <c:pt idx="213">
                  <c:v>1.8076158890930549E-3</c:v>
                </c:pt>
                <c:pt idx="214">
                  <c:v>1.8972497348332064E-3</c:v>
                </c:pt>
                <c:pt idx="215">
                  <c:v>1.8524328119631306E-3</c:v>
                </c:pt>
                <c:pt idx="216">
                  <c:v>1.9271276834132568E-3</c:v>
                </c:pt>
                <c:pt idx="217">
                  <c:v>1.9420666577032821E-3</c:v>
                </c:pt>
                <c:pt idx="218">
                  <c:v>2.1960292206337113E-3</c:v>
                </c:pt>
                <c:pt idx="219">
                  <c:v>2.6292594750444436E-3</c:v>
                </c:pt>
                <c:pt idx="220">
                  <c:v>2.3155410149539131E-3</c:v>
                </c:pt>
                <c:pt idx="221">
                  <c:v>2.6591374236244938E-3</c:v>
                </c:pt>
                <c:pt idx="222">
                  <c:v>2.2557851177938122E-3</c:v>
                </c:pt>
                <c:pt idx="223">
                  <c:v>2.7935881922347213E-3</c:v>
                </c:pt>
                <c:pt idx="224">
                  <c:v>2.6890153722045444E-3</c:v>
                </c:pt>
                <c:pt idx="225">
                  <c:v>2.6441984493344689E-3</c:v>
                </c:pt>
                <c:pt idx="226">
                  <c:v>2.7188933207845951E-3</c:v>
                </c:pt>
                <c:pt idx="227">
                  <c:v>2.4051748606940646E-3</c:v>
                </c:pt>
                <c:pt idx="228">
                  <c:v>2.5844425521743676E-3</c:v>
                </c:pt>
                <c:pt idx="229">
                  <c:v>2.957916909424999E-3</c:v>
                </c:pt>
                <c:pt idx="230">
                  <c:v>2.9280389608449483E-3</c:v>
                </c:pt>
                <c:pt idx="231">
                  <c:v>3.2118794723554282E-3</c:v>
                </c:pt>
                <c:pt idx="232">
                  <c:v>2.8832220379748728E-3</c:v>
                </c:pt>
                <c:pt idx="233">
                  <c:v>3.0326117808751251E-3</c:v>
                </c:pt>
                <c:pt idx="234">
                  <c:v>3.3463302409656552E-3</c:v>
                </c:pt>
                <c:pt idx="235">
                  <c:v>3.1969404980654028E-3</c:v>
                </c:pt>
                <c:pt idx="236">
                  <c:v>3.9737671611467153E-3</c:v>
                </c:pt>
                <c:pt idx="237">
                  <c:v>3.5853538296060591E-3</c:v>
                </c:pt>
                <c:pt idx="238">
                  <c:v>3.271635369515529E-3</c:v>
                </c:pt>
                <c:pt idx="239">
                  <c:v>4.1978517754970943E-3</c:v>
                </c:pt>
                <c:pt idx="240">
                  <c:v>3.8094384439564381E-3</c:v>
                </c:pt>
                <c:pt idx="241">
                  <c:v>4.3024245955272707E-3</c:v>
                </c:pt>
                <c:pt idx="242">
                  <c:v>4.0634010068868673E-3</c:v>
                </c:pt>
                <c:pt idx="243">
                  <c:v>4.138095878336993E-3</c:v>
                </c:pt>
                <c:pt idx="244">
                  <c:v>4.1231569040469677E-3</c:v>
                </c:pt>
                <c:pt idx="245">
                  <c:v>4.003645109726766E-3</c:v>
                </c:pt>
                <c:pt idx="246">
                  <c:v>4.1679738269170437E-3</c:v>
                </c:pt>
                <c:pt idx="247">
                  <c:v>4.1530348526270184E-3</c:v>
                </c:pt>
                <c:pt idx="248">
                  <c:v>4.182912801207069E-3</c:v>
                </c:pt>
                <c:pt idx="249">
                  <c:v>4.8252886956781545E-3</c:v>
                </c:pt>
                <c:pt idx="250">
                  <c:v>5.2585189500888871E-3</c:v>
                </c:pt>
                <c:pt idx="251">
                  <c:v>5.7664440759497455E-3</c:v>
                </c:pt>
                <c:pt idx="252">
                  <c:v>6.408819970420831E-3</c:v>
                </c:pt>
                <c:pt idx="253">
                  <c:v>8.2463138080939354E-3</c:v>
                </c:pt>
                <c:pt idx="254">
                  <c:v>1.2877395838001763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3116544"/>
        <c:axId val="143126528"/>
      </c:lineChart>
      <c:catAx>
        <c:axId val="143116544"/>
        <c:scaling>
          <c:orientation val="minMax"/>
        </c:scaling>
        <c:delete val="1"/>
        <c:axPos val="b"/>
        <c:majorTickMark val="out"/>
        <c:minorTickMark val="none"/>
        <c:tickLblPos val="nextTo"/>
        <c:crossAx val="143126528"/>
        <c:crosses val="autoZero"/>
        <c:auto val="1"/>
        <c:lblAlgn val="ctr"/>
        <c:lblOffset val="100"/>
        <c:noMultiLvlLbl val="0"/>
      </c:catAx>
      <c:valAx>
        <c:axId val="143126528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43116544"/>
        <c:crosses val="autoZero"/>
        <c:crossBetween val="between"/>
      </c:valAx>
      <c:spPr>
        <a:noFill/>
        <a:ln w="12597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97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ja-JP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4871</cdr:x>
      <cdr:y>0.05637</cdr:y>
    </cdr:from>
    <cdr:to>
      <cdr:x>0.54871</cdr:x>
      <cdr:y>0.81887</cdr:y>
    </cdr:to>
    <cdr:sp macro="" textlink="">
      <cdr:nvSpPr>
        <cdr:cNvPr id="11269" name="Line 5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4688970" y="293688"/>
          <a:ext cx="0" cy="3972759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FFFFFF" mc:Ignorable="a14" a14:legacySpreadsheetColorIndex="9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4871</cdr:x>
      <cdr:y>0.05637</cdr:y>
    </cdr:from>
    <cdr:to>
      <cdr:x>0.54871</cdr:x>
      <cdr:y>0.81887</cdr:y>
    </cdr:to>
    <cdr:sp macro="" textlink="">
      <cdr:nvSpPr>
        <cdr:cNvPr id="11269" name="Line 5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4688970" y="293688"/>
          <a:ext cx="0" cy="3972759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FFFFFF" mc:Ignorable="a14" a14:legacySpreadsheetColorIndex="9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fld id="{4A81051D-172C-4950-A26C-86E0732C429A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26203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fld id="{F18C97E3-FB24-4B74-BBA9-0C0349F5306E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60557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ＭＳ Ｐゴシック" charset="-128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24D2E5-F4A3-4AA7-895E-BF12321DE14A}" type="slidenum">
              <a:rPr lang="ja-JP" altLang="en-US"/>
              <a:pPr/>
              <a:t>1</a:t>
            </a:fld>
            <a:endParaRPr lang="en-US" altLang="ja-JP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33ECE8-01DE-4D34-801D-34ED06A7135E}" type="slidenum">
              <a:rPr lang="ja-JP" altLang="en-US"/>
              <a:pPr/>
              <a:t>10</a:t>
            </a:fld>
            <a:endParaRPr lang="en-US" altLang="ja-JP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2A576-7286-48C3-8657-17976AEEC588}" type="slidenum">
              <a:rPr lang="ja-JP" altLang="en-US"/>
              <a:pPr/>
              <a:t>11</a:t>
            </a:fld>
            <a:endParaRPr lang="en-US" altLang="ja-JP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33ECE8-01DE-4D34-801D-34ED06A7135E}" type="slidenum">
              <a:rPr lang="ja-JP" altLang="en-US"/>
              <a:pPr/>
              <a:t>12</a:t>
            </a:fld>
            <a:endParaRPr lang="en-US" altLang="ja-JP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987C42-EA07-4611-80F5-E0B2F7B18B33}" type="slidenum">
              <a:rPr lang="ja-JP" altLang="en-US"/>
              <a:pPr/>
              <a:t>13</a:t>
            </a:fld>
            <a:endParaRPr lang="en-US" altLang="ja-JP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91DF9-BFB7-480F-903B-F3812A917BB5}" type="slidenum">
              <a:rPr lang="ja-JP" altLang="en-US"/>
              <a:pPr/>
              <a:t>14</a:t>
            </a:fld>
            <a:endParaRPr lang="en-US" altLang="ja-JP"/>
          </a:p>
        </p:txBody>
      </p:sp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33ECE8-01DE-4D34-801D-34ED06A7135E}" type="slidenum">
              <a:rPr lang="ja-JP" altLang="en-US"/>
              <a:pPr/>
              <a:t>15</a:t>
            </a:fld>
            <a:endParaRPr lang="en-US" altLang="ja-JP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FF98A-130F-4D07-AA90-922B51FA3D08}" type="slidenum">
              <a:rPr lang="ja-JP" altLang="en-US"/>
              <a:pPr/>
              <a:t>16</a:t>
            </a:fld>
            <a:endParaRPr lang="en-US" altLang="ja-JP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FAD70-F972-4B60-8528-8F9820CF744B}" type="slidenum">
              <a:rPr lang="ja-JP" altLang="en-US"/>
              <a:pPr/>
              <a:t>17</a:t>
            </a:fld>
            <a:endParaRPr lang="en-US" altLang="ja-JP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2ECE51-778B-468A-9EC5-D8EEC649A9CC}" type="slidenum">
              <a:rPr lang="ja-JP" altLang="en-US"/>
              <a:pPr/>
              <a:t>18</a:t>
            </a:fld>
            <a:endParaRPr lang="en-US" altLang="ja-JP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7385ED-5042-4328-BC1F-0A9EBBD8B2CA}" type="slidenum">
              <a:rPr lang="ja-JP" altLang="en-US"/>
              <a:pPr/>
              <a:t>19</a:t>
            </a:fld>
            <a:endParaRPr lang="en-US" altLang="ja-JP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7115AE-2D7C-460D-BE6C-C88BBB8E4342}" type="slidenum">
              <a:rPr lang="ja-JP" altLang="en-US"/>
              <a:pPr/>
              <a:t>2</a:t>
            </a:fld>
            <a:endParaRPr lang="en-US" altLang="ja-JP"/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7A3369-DEB6-4DEF-9D25-72BC67E56EEC}" type="slidenum">
              <a:rPr lang="ja-JP" altLang="en-US"/>
              <a:pPr/>
              <a:t>20</a:t>
            </a:fld>
            <a:endParaRPr lang="en-US" altLang="ja-JP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7A3369-DEB6-4DEF-9D25-72BC67E56EEC}" type="slidenum">
              <a:rPr lang="ja-JP" altLang="en-US"/>
              <a:pPr/>
              <a:t>21</a:t>
            </a:fld>
            <a:endParaRPr lang="en-US" altLang="ja-JP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7385ED-5042-4328-BC1F-0A9EBBD8B2CA}" type="slidenum">
              <a:rPr lang="ja-JP" altLang="en-US"/>
              <a:pPr/>
              <a:t>22</a:t>
            </a:fld>
            <a:endParaRPr lang="en-US" altLang="ja-JP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85FB73-20A5-46B7-8628-792618A52A05}" type="slidenum">
              <a:rPr lang="ja-JP" altLang="en-US"/>
              <a:pPr/>
              <a:t>23</a:t>
            </a:fld>
            <a:endParaRPr lang="en-US" altLang="ja-JP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918F4E-66B7-47C1-A5AA-A25CCDE8C892}" type="slidenum">
              <a:rPr lang="ja-JP" altLang="en-US"/>
              <a:pPr/>
              <a:t>24</a:t>
            </a:fld>
            <a:endParaRPr lang="en-US" altLang="ja-JP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83D395-2AD4-468E-AC8B-67A952FBF9C8}" type="slidenum">
              <a:rPr lang="ja-JP" altLang="en-US"/>
              <a:pPr/>
              <a:t>25</a:t>
            </a:fld>
            <a:endParaRPr lang="en-US" altLang="ja-JP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C6224-66FD-4B62-800E-5CC091888A91}" type="slidenum">
              <a:rPr lang="ja-JP" altLang="en-US"/>
              <a:pPr/>
              <a:t>26</a:t>
            </a:fld>
            <a:endParaRPr lang="en-US" altLang="ja-JP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859DDF-0BB8-4306-9AF1-038D30789028}" type="slidenum">
              <a:rPr lang="ja-JP" altLang="en-US"/>
              <a:pPr/>
              <a:t>27</a:t>
            </a:fld>
            <a:endParaRPr lang="en-US" altLang="ja-JP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B113C4-FC30-4E5E-B48A-C1D5FCF10C7F}" type="slidenum">
              <a:rPr lang="ja-JP" altLang="en-US"/>
              <a:pPr/>
              <a:t>28</a:t>
            </a:fld>
            <a:endParaRPr lang="en-US" altLang="ja-JP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B4915D-9A25-42F1-B490-F7C8D82239D9}" type="slidenum">
              <a:rPr lang="ja-JP" altLang="en-US"/>
              <a:pPr/>
              <a:t>29</a:t>
            </a:fld>
            <a:endParaRPr lang="en-US" altLang="ja-JP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FAD70-F972-4B60-8528-8F9820CF744B}" type="slidenum">
              <a:rPr lang="ja-JP" altLang="en-US"/>
              <a:pPr/>
              <a:t>3</a:t>
            </a:fld>
            <a:endParaRPr lang="en-US" altLang="ja-JP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2B2D9-42D9-4456-8E85-11F50B7F343A}" type="slidenum">
              <a:rPr lang="ja-JP" altLang="en-US"/>
              <a:pPr/>
              <a:t>30</a:t>
            </a:fld>
            <a:endParaRPr lang="en-US" altLang="ja-JP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2B2D9-42D9-4456-8E85-11F50B7F343A}" type="slidenum">
              <a:rPr lang="ja-JP" altLang="en-US"/>
              <a:pPr/>
              <a:t>31</a:t>
            </a:fld>
            <a:endParaRPr lang="en-US" altLang="ja-JP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FDF307-089A-44B6-9EF7-E9321890EFA4}" type="slidenum">
              <a:rPr lang="ja-JP" altLang="en-US"/>
              <a:pPr/>
              <a:t>32</a:t>
            </a:fld>
            <a:endParaRPr lang="en-US" altLang="ja-JP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DBDD57-F16D-49CF-864B-5C943D548AB3}" type="slidenum">
              <a:rPr lang="ja-JP" altLang="en-US"/>
              <a:pPr/>
              <a:t>33</a:t>
            </a:fld>
            <a:endParaRPr lang="en-US" altLang="ja-JP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51CB8C-E3DA-47EF-81BD-8A61852EBE00}" type="slidenum">
              <a:rPr lang="ja-JP" altLang="en-US"/>
              <a:pPr/>
              <a:t>34</a:t>
            </a:fld>
            <a:endParaRPr lang="en-US" altLang="ja-JP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578FA8-7839-4543-9FED-C7975975AE5F}" type="slidenum">
              <a:rPr lang="ja-JP" altLang="en-US"/>
              <a:pPr/>
              <a:t>35</a:t>
            </a:fld>
            <a:endParaRPr lang="en-US" altLang="ja-JP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1ACC7D-8F7A-4E69-AA7B-AB5720365A68}" type="slidenum">
              <a:rPr lang="ja-JP" altLang="en-US"/>
              <a:pPr/>
              <a:t>36</a:t>
            </a:fld>
            <a:endParaRPr lang="en-US" altLang="ja-JP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F5103-B7DE-4CAC-B468-BF5B77D1B68B}" type="slidenum">
              <a:rPr lang="ja-JP" altLang="en-US"/>
              <a:pPr/>
              <a:t>37</a:t>
            </a:fld>
            <a:endParaRPr lang="en-US" altLang="ja-JP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911119-48C3-43D4-9555-24D0E0C17079}" type="slidenum">
              <a:rPr lang="ja-JP" altLang="en-US"/>
              <a:pPr/>
              <a:t>38</a:t>
            </a:fld>
            <a:endParaRPr lang="en-US" altLang="ja-JP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5DB7AD-B835-4F5E-8C8F-672F3FCB5B62}" type="slidenum">
              <a:rPr lang="ja-JP" altLang="en-US"/>
              <a:pPr/>
              <a:t>39</a:t>
            </a:fld>
            <a:endParaRPr lang="en-US" altLang="ja-JP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2ECE51-778B-468A-9EC5-D8EEC649A9CC}" type="slidenum">
              <a:rPr lang="ja-JP" altLang="en-US"/>
              <a:pPr/>
              <a:t>4</a:t>
            </a:fld>
            <a:endParaRPr lang="en-US" altLang="ja-JP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3A9BB-5E55-4E92-A2B0-2102C78BC247}" type="slidenum">
              <a:rPr lang="ja-JP" altLang="en-US"/>
              <a:pPr/>
              <a:t>40</a:t>
            </a:fld>
            <a:endParaRPr lang="en-US" altLang="ja-JP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3A9BB-5E55-4E92-A2B0-2102C78BC247}" type="slidenum">
              <a:rPr lang="ja-JP" altLang="en-US"/>
              <a:pPr/>
              <a:t>41</a:t>
            </a:fld>
            <a:endParaRPr lang="en-US" altLang="ja-JP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3A9BB-5E55-4E92-A2B0-2102C78BC247}" type="slidenum">
              <a:rPr lang="ja-JP" altLang="en-US"/>
              <a:pPr/>
              <a:t>42</a:t>
            </a:fld>
            <a:endParaRPr lang="en-US" altLang="ja-JP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3A9BB-5E55-4E92-A2B0-2102C78BC247}" type="slidenum">
              <a:rPr lang="ja-JP" altLang="en-US"/>
              <a:pPr/>
              <a:t>43</a:t>
            </a:fld>
            <a:endParaRPr lang="en-US" altLang="ja-JP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86F5F-BAF3-4ADD-98D1-7667552B89E0}" type="slidenum">
              <a:rPr lang="ja-JP" altLang="en-US"/>
              <a:pPr/>
              <a:t>44</a:t>
            </a:fld>
            <a:endParaRPr lang="en-US" altLang="ja-JP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07F7D7-5753-4483-9B68-4B4910538025}" type="slidenum">
              <a:rPr lang="ja-JP" altLang="en-US"/>
              <a:pPr/>
              <a:t>45</a:t>
            </a:fld>
            <a:endParaRPr lang="en-US" altLang="ja-JP"/>
          </a:p>
        </p:txBody>
      </p:sp>
      <p:sp>
        <p:nvSpPr>
          <p:cNvPr id="637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8CF5CA-55FD-4AF0-99CF-14518EC2E846}" type="slidenum">
              <a:rPr lang="ja-JP" altLang="en-US"/>
              <a:pPr/>
              <a:t>46</a:t>
            </a:fld>
            <a:endParaRPr lang="en-US" altLang="ja-JP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4E6297-E6C0-4DA3-9D1D-A66D47E30EAC}" type="slidenum">
              <a:rPr lang="ja-JP" altLang="en-US"/>
              <a:pPr/>
              <a:t>47</a:t>
            </a:fld>
            <a:endParaRPr lang="en-US" altLang="ja-JP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C9FD67-7D34-4578-B0D5-0365600DF2A9}" type="slidenum">
              <a:rPr lang="ja-JP" altLang="en-US"/>
              <a:pPr/>
              <a:t>48</a:t>
            </a:fld>
            <a:endParaRPr lang="en-US" altLang="ja-JP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3E4BBC-A0A4-4727-A233-167A40659E88}" type="slidenum">
              <a:rPr lang="ja-JP" altLang="en-US"/>
              <a:pPr/>
              <a:t>49</a:t>
            </a:fld>
            <a:endParaRPr lang="en-US" altLang="ja-JP"/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2ECE51-778B-468A-9EC5-D8EEC649A9CC}" type="slidenum">
              <a:rPr lang="ja-JP" altLang="en-US"/>
              <a:pPr/>
              <a:t>5</a:t>
            </a:fld>
            <a:endParaRPr lang="en-US" altLang="ja-JP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8C97E3-FB24-4B74-BBA9-0C0349F5306E}" type="slidenum">
              <a:rPr lang="ja-JP" altLang="en-US" smtClean="0"/>
              <a:pPr/>
              <a:t>5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2299534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925616-8A35-4D82-93D2-1D90DD5CC501}" type="slidenum">
              <a:rPr lang="ja-JP" altLang="en-US"/>
              <a:pPr/>
              <a:t>51</a:t>
            </a:fld>
            <a:endParaRPr lang="en-US" altLang="ja-JP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FF98A-130F-4D07-AA90-922B51FA3D08}" type="slidenum">
              <a:rPr lang="ja-JP" altLang="en-US"/>
              <a:pPr/>
              <a:t>6</a:t>
            </a:fld>
            <a:endParaRPr lang="en-US" altLang="ja-JP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154BA-3877-43E9-A674-99FFE816AD46}" type="slidenum">
              <a:rPr lang="ja-JP" altLang="en-US"/>
              <a:pPr/>
              <a:t>7</a:t>
            </a:fld>
            <a:endParaRPr lang="en-US" altLang="ja-JP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ACC72C-A6C8-42F8-BA93-A69D489514C2}" type="slidenum">
              <a:rPr lang="ja-JP" altLang="en-US"/>
              <a:pPr/>
              <a:t>8</a:t>
            </a:fld>
            <a:endParaRPr lang="en-US" altLang="ja-JP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33ECE8-01DE-4D34-801D-34ED06A7135E}" type="slidenum">
              <a:rPr lang="ja-JP" altLang="en-US"/>
              <a:pPr/>
              <a:t>9</a:t>
            </a:fld>
            <a:endParaRPr lang="en-US" altLang="ja-JP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733800" y="2135188"/>
            <a:ext cx="5181600" cy="1901825"/>
          </a:xfrm>
        </p:spPr>
        <p:txBody>
          <a:bodyPr/>
          <a:lstStyle>
            <a:lvl1pPr>
              <a:lnSpc>
                <a:spcPct val="90000"/>
              </a:lnSpc>
              <a:defRPr sz="4400"/>
            </a:lvl1pPr>
          </a:lstStyle>
          <a:p>
            <a:pPr lvl="0"/>
            <a:r>
              <a:rPr lang="ja-JP" altLang="en-US" noProof="0" smtClean="0"/>
              <a:t>マスタ タイトルの書式設定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38563" y="4038600"/>
            <a:ext cx="5176837" cy="10668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ja-JP" altLang="en-US" noProof="0" smtClean="0"/>
              <a:t>マスタ サブタイトルの書式設定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62130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92900" y="44450"/>
            <a:ext cx="2146300" cy="65532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250825" y="44450"/>
            <a:ext cx="6289675" cy="65532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808184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9226164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7579295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17988" cy="568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1213" y="908050"/>
            <a:ext cx="4217987" cy="568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09282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03644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31002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4497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1005128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2911823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4450"/>
            <a:ext cx="85883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908050"/>
            <a:ext cx="8588375" cy="568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567738" y="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812993A0-BA97-4241-9DFE-DB59C2FB5480}" type="slidenum">
              <a:rPr lang="ja-JP" altLang="en-US" b="1"/>
              <a:pPr algn="r">
                <a:spcBef>
                  <a:spcPct val="50000"/>
                </a:spcBef>
              </a:pPr>
              <a:t>‹#›</a:t>
            </a:fld>
            <a:endParaRPr lang="en-US" altLang="ja-JP" b="1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ＭＳ Ｐゴシック" charset="-128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ＭＳ Ｐゴシック" charset="-128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ＭＳ Ｐゴシック" charset="-128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ＭＳ Ｐゴシック" charset="-128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ＭＳ Ｐゴシック" charset="-128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ＭＳ Ｐゴシック" charset="-128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ＭＳ Ｐゴシック" charset="-128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ＭＳ Ｐゴシック" charset="-128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24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34.png"/><Relationship Id="rId5" Type="http://schemas.openxmlformats.org/officeDocument/2006/relationships/image" Target="../media/image30.png"/><Relationship Id="rId4" Type="http://schemas.openxmlformats.org/officeDocument/2006/relationships/image" Target="../media/image3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24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chart" Target="../charts/chart6.xml"/><Relationship Id="rId18" Type="http://schemas.openxmlformats.org/officeDocument/2006/relationships/image" Target="../media/image350.png"/><Relationship Id="rId3" Type="http://schemas.openxmlformats.org/officeDocument/2006/relationships/notesSlide" Target="../notesSlides/notesSlide13.xml"/><Relationship Id="rId12" Type="http://schemas.openxmlformats.org/officeDocument/2006/relationships/chart" Target="../charts/chart6.xml"/><Relationship Id="rId17" Type="http://schemas.openxmlformats.org/officeDocument/2006/relationships/image" Target="../media/image38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11" Type="http://schemas.openxmlformats.org/officeDocument/2006/relationships/image" Target="../media/image12.jpeg"/><Relationship Id="rId5" Type="http://schemas.openxmlformats.org/officeDocument/2006/relationships/image" Target="../media/image11.png"/><Relationship Id="rId10" Type="http://schemas.openxmlformats.org/officeDocument/2006/relationships/image" Target="../media/image370.png"/><Relationship Id="rId19" Type="http://schemas.openxmlformats.org/officeDocument/2006/relationships/image" Target="../media/image39.png"/><Relationship Id="rId4" Type="http://schemas.openxmlformats.org/officeDocument/2006/relationships/chart" Target="../charts/chart5.xml"/><Relationship Id="rId9" Type="http://schemas.openxmlformats.org/officeDocument/2006/relationships/image" Target="../media/image3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8.xml"/><Relationship Id="rId5" Type="http://schemas.openxmlformats.org/officeDocument/2006/relationships/chart" Target="../charts/chart7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png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24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1.xml"/><Relationship Id="rId13" Type="http://schemas.openxmlformats.org/officeDocument/2006/relationships/image" Target="../media/image420.png"/><Relationship Id="rId18" Type="http://schemas.openxmlformats.org/officeDocument/2006/relationships/image" Target="../media/image47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jpeg"/><Relationship Id="rId12" Type="http://schemas.openxmlformats.org/officeDocument/2006/relationships/image" Target="../media/image45.png"/><Relationship Id="rId17" Type="http://schemas.openxmlformats.org/officeDocument/2006/relationships/image" Target="../media/image46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0.png"/><Relationship Id="rId20" Type="http://schemas.openxmlformats.org/officeDocument/2006/relationships/image" Target="../media/image49.png"/><Relationship Id="rId1" Type="http://schemas.openxmlformats.org/officeDocument/2006/relationships/tags" Target="../tags/tag4.xml"/><Relationship Id="rId6" Type="http://schemas.openxmlformats.org/officeDocument/2006/relationships/chart" Target="../charts/chart10.xml"/><Relationship Id="rId5" Type="http://schemas.openxmlformats.org/officeDocument/2006/relationships/chart" Target="../charts/chart9.xml"/><Relationship Id="rId15" Type="http://schemas.openxmlformats.org/officeDocument/2006/relationships/image" Target="../media/image440.png"/><Relationship Id="rId10" Type="http://schemas.openxmlformats.org/officeDocument/2006/relationships/image" Target="../media/image13.png"/><Relationship Id="rId19" Type="http://schemas.openxmlformats.org/officeDocument/2006/relationships/image" Target="../media/image48.png"/><Relationship Id="rId4" Type="http://schemas.openxmlformats.org/officeDocument/2006/relationships/image" Target="../media/image11.png"/><Relationship Id="rId9" Type="http://schemas.openxmlformats.org/officeDocument/2006/relationships/chart" Target="../charts/chart12.xml"/><Relationship Id="rId14" Type="http://schemas.openxmlformats.org/officeDocument/2006/relationships/image" Target="../media/image43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1.png"/><Relationship Id="rId15" Type="http://schemas.openxmlformats.org/officeDocument/2006/relationships/image" Target="../media/image442.png"/><Relationship Id="rId4" Type="http://schemas.openxmlformats.org/officeDocument/2006/relationships/image" Target="../media/image44.png"/><Relationship Id="rId9" Type="http://schemas.openxmlformats.org/officeDocument/2006/relationships/image" Target="../media/image40.wmf"/><Relationship Id="rId1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microsoft.com/office/2007/relationships/media" Target="../media/media2.wmv"/><Relationship Id="rId7" Type="http://schemas.openxmlformats.org/officeDocument/2006/relationships/image" Target="../media/image7.jpe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10.png"/><Relationship Id="rId4" Type="http://schemas.openxmlformats.org/officeDocument/2006/relationships/video" Target="../media/media2.wmv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3" Type="http://schemas.openxmlformats.org/officeDocument/2006/relationships/image" Target="../media/image57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10" Type="http://schemas.openxmlformats.org/officeDocument/2006/relationships/image" Target="../media/image63.png"/><Relationship Id="rId4" Type="http://schemas.openxmlformats.org/officeDocument/2006/relationships/image" Target="../media/image570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870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6.png"/><Relationship Id="rId4" Type="http://schemas.openxmlformats.org/officeDocument/2006/relationships/image" Target="../media/image860.png"/><Relationship Id="rId9" Type="http://schemas.openxmlformats.org/officeDocument/2006/relationships/image" Target="../media/image93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970.png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7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chart" Target="../charts/chart14.xml"/><Relationship Id="rId11" Type="http://schemas.openxmlformats.org/officeDocument/2006/relationships/image" Target="../media/image960.png"/><Relationship Id="rId5" Type="http://schemas.openxmlformats.org/officeDocument/2006/relationships/chart" Target="../charts/chart13.xml"/><Relationship Id="rId10" Type="http://schemas.openxmlformats.org/officeDocument/2006/relationships/image" Target="../media/image69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jpe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png"/><Relationship Id="rId1" Type="http://schemas.openxmlformats.org/officeDocument/2006/relationships/tags" Target="../tags/tag1.xml"/><Relationship Id="rId6" Type="http://schemas.openxmlformats.org/officeDocument/2006/relationships/chart" Target="../charts/chart2.xml"/><Relationship Id="rId11" Type="http://schemas.openxmlformats.org/officeDocument/2006/relationships/image" Target="../media/image14.png"/><Relationship Id="rId5" Type="http://schemas.openxmlformats.org/officeDocument/2006/relationships/chart" Target="../charts/chart1.xml"/><Relationship Id="rId15" Type="http://schemas.openxmlformats.org/officeDocument/2006/relationships/image" Target="../media/image18.png"/><Relationship Id="rId10" Type="http://schemas.openxmlformats.org/officeDocument/2006/relationships/chart" Target="../charts/chart4.xml"/><Relationship Id="rId4" Type="http://schemas.openxmlformats.org/officeDocument/2006/relationships/image" Target="../media/image11.png"/><Relationship Id="rId9" Type="http://schemas.openxmlformats.org/officeDocument/2006/relationships/chart" Target="../charts/chart3.xml"/><Relationship Id="rId1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png"/><Relationship Id="rId5" Type="http://schemas.openxmlformats.org/officeDocument/2006/relationships/image" Target="../media/image58.png"/><Relationship Id="rId4" Type="http://schemas.openxmlformats.org/officeDocument/2006/relationships/image" Target="../media/image7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png"/><Relationship Id="rId11" Type="http://schemas.openxmlformats.org/officeDocument/2006/relationships/image" Target="../media/image73.wmf"/><Relationship Id="rId5" Type="http://schemas.openxmlformats.org/officeDocument/2006/relationships/image" Target="../media/image71.jpeg"/><Relationship Id="rId10" Type="http://schemas.openxmlformats.org/officeDocument/2006/relationships/oleObject" Target="../embeddings/oleObject10.bin"/><Relationship Id="rId4" Type="http://schemas.openxmlformats.org/officeDocument/2006/relationships/chart" Target="../charts/chart16.xml"/><Relationship Id="rId9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68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8.xml"/><Relationship Id="rId5" Type="http://schemas.openxmlformats.org/officeDocument/2006/relationships/chart" Target="../charts/chart17.xml"/><Relationship Id="rId10" Type="http://schemas.openxmlformats.org/officeDocument/2006/relationships/image" Target="../media/image950.png"/><Relationship Id="rId4" Type="http://schemas.openxmlformats.org/officeDocument/2006/relationships/image" Target="../media/image74.png"/><Relationship Id="rId9" Type="http://schemas.openxmlformats.org/officeDocument/2006/relationships/image" Target="../media/image94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chart" Target="../charts/chart19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76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image" Target="../media/image89.png"/><Relationship Id="rId5" Type="http://schemas.openxmlformats.org/officeDocument/2006/relationships/image" Target="../media/image78.png"/><Relationship Id="rId10" Type="http://schemas.openxmlformats.org/officeDocument/2006/relationships/image" Target="../media/image88.png"/><Relationship Id="rId4" Type="http://schemas.openxmlformats.org/officeDocument/2006/relationships/image" Target="../media/image77.png"/><Relationship Id="rId9" Type="http://schemas.openxmlformats.org/officeDocument/2006/relationships/image" Target="../media/image8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34.png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emf"/><Relationship Id="rId11" Type="http://schemas.openxmlformats.org/officeDocument/2006/relationships/image" Target="../media/image106.jpe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05.png"/><Relationship Id="rId4" Type="http://schemas.openxmlformats.org/officeDocument/2006/relationships/image" Target="../media/image103.png"/><Relationship Id="rId9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png"/><Relationship Id="rId4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0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1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2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3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0.png"/><Relationship Id="rId3" Type="http://schemas.openxmlformats.org/officeDocument/2006/relationships/image" Target="../media/image108.png"/><Relationship Id="rId7" Type="http://schemas.openxmlformats.org/officeDocument/2006/relationships/chart" Target="../charts/chart25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24.xml"/><Relationship Id="rId5" Type="http://schemas.microsoft.com/office/2007/relationships/hdphoto" Target="../media/hdphoto2.wdp"/><Relationship Id="rId4" Type="http://schemas.openxmlformats.org/officeDocument/2006/relationships/image" Target="../media/image109.png"/><Relationship Id="rId9" Type="http://schemas.openxmlformats.org/officeDocument/2006/relationships/image" Target="../media/image123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ideo" Target="../media/media4.wmv"/><Relationship Id="rId13" Type="http://schemas.openxmlformats.org/officeDocument/2006/relationships/image" Target="../media/image110.png"/><Relationship Id="rId3" Type="http://schemas.microsoft.com/office/2007/relationships/media" Target="../media/media1.wmv"/><Relationship Id="rId7" Type="http://schemas.microsoft.com/office/2007/relationships/media" Target="../media/media4.wmv"/><Relationship Id="rId12" Type="http://schemas.openxmlformats.org/officeDocument/2006/relationships/image" Target="../media/image9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video" Target="../media/media3.wmv"/><Relationship Id="rId11" Type="http://schemas.openxmlformats.org/officeDocument/2006/relationships/image" Target="../media/image10.png"/><Relationship Id="rId5" Type="http://schemas.microsoft.com/office/2007/relationships/media" Target="../media/media3.wmv"/><Relationship Id="rId10" Type="http://schemas.openxmlformats.org/officeDocument/2006/relationships/notesSlide" Target="../notesSlides/notesSlide49.xml"/><Relationship Id="rId4" Type="http://schemas.openxmlformats.org/officeDocument/2006/relationships/video" Target="../media/media1.wmv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1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13" Type="http://schemas.openxmlformats.org/officeDocument/2006/relationships/image" Target="../media/image780.png"/><Relationship Id="rId3" Type="http://schemas.openxmlformats.org/officeDocument/2006/relationships/image" Target="../media/image680.png"/><Relationship Id="rId7" Type="http://schemas.openxmlformats.org/officeDocument/2006/relationships/image" Target="../media/image720.png"/><Relationship Id="rId12" Type="http://schemas.openxmlformats.org/officeDocument/2006/relationships/image" Target="../media/image77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11" Type="http://schemas.openxmlformats.org/officeDocument/2006/relationships/image" Target="../media/image760.png"/><Relationship Id="rId5" Type="http://schemas.openxmlformats.org/officeDocument/2006/relationships/image" Target="../media/image700.png"/><Relationship Id="rId10" Type="http://schemas.openxmlformats.org/officeDocument/2006/relationships/image" Target="../media/image750.png"/><Relationship Id="rId4" Type="http://schemas.openxmlformats.org/officeDocument/2006/relationships/image" Target="../media/image690.png"/><Relationship Id="rId9" Type="http://schemas.openxmlformats.org/officeDocument/2006/relationships/image" Target="../media/image740.png"/><Relationship Id="rId14" Type="http://schemas.openxmlformats.org/officeDocument/2006/relationships/image" Target="../media/image79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50.png"/><Relationship Id="rId4" Type="http://schemas.openxmlformats.org/officeDocument/2006/relationships/image" Target="../media/image23.png"/><Relationship Id="rId9" Type="http://schemas.openxmlformats.org/officeDocument/2006/relationships/image" Target="../media/image2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24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9" name="Subtitle 2"/>
          <p:cNvSpPr txBox="1">
            <a:spLocks/>
          </p:cNvSpPr>
          <p:nvPr/>
        </p:nvSpPr>
        <p:spPr bwMode="auto">
          <a:xfrm>
            <a:off x="1066800" y="5397023"/>
            <a:ext cx="7162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ja-JP" sz="2400" baseline="30000" dirty="0">
                <a:cs typeface="Arial" charset="0"/>
              </a:rPr>
              <a:t>1</a:t>
            </a:r>
            <a:r>
              <a:rPr lang="en-US" altLang="ja-JP" sz="2400" dirty="0" smtClean="0">
                <a:cs typeface="Arial" charset="0"/>
              </a:rPr>
              <a:t>: The University of Tokyo, Japan</a:t>
            </a:r>
            <a:br>
              <a:rPr lang="en-US" altLang="ja-JP" sz="2400" dirty="0" smtClean="0">
                <a:cs typeface="Arial" charset="0"/>
              </a:rPr>
            </a:br>
            <a:r>
              <a:rPr lang="en-US" altLang="ja-JP" sz="2400" baseline="30000" dirty="0" smtClean="0">
                <a:cs typeface="Arial" charset="0"/>
              </a:rPr>
              <a:t>2</a:t>
            </a:r>
            <a:r>
              <a:rPr lang="en-US" altLang="ja-JP" sz="2400" dirty="0" smtClean="0">
                <a:cs typeface="Arial" charset="0"/>
              </a:rPr>
              <a:t>: Toshiba Corporate R&amp;D Center</a:t>
            </a:r>
            <a:br>
              <a:rPr lang="en-US" altLang="ja-JP" sz="2400" dirty="0" smtClean="0">
                <a:cs typeface="Arial" charset="0"/>
              </a:rPr>
            </a:br>
            <a:r>
              <a:rPr lang="en-US" altLang="ja-JP" sz="2400" baseline="30000" dirty="0" smtClean="0">
                <a:cs typeface="Arial" charset="0"/>
              </a:rPr>
              <a:t>3</a:t>
            </a:r>
            <a:r>
              <a:rPr lang="en-US" altLang="ja-JP" sz="2400" dirty="0" smtClean="0">
                <a:cs typeface="Arial" charset="0"/>
              </a:rPr>
              <a:t>: The University of Electro-Communications, Japan</a:t>
            </a:r>
            <a:endParaRPr lang="ja-JP" altLang="en-US" sz="2400" dirty="0">
              <a:cs typeface="Arial" charset="0"/>
            </a:endParaRPr>
          </a:p>
        </p:txBody>
      </p:sp>
      <p:pic>
        <p:nvPicPr>
          <p:cNvPr id="641035" name="Picture 11" descr="谷合　竜典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30"/>
          <a:stretch>
            <a:fillRect/>
          </a:stretch>
        </p:blipFill>
        <p:spPr bwMode="auto">
          <a:xfrm>
            <a:off x="1331913" y="4022760"/>
            <a:ext cx="1081087" cy="122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1042" name="Picture 18" descr="viet-photo-lar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5" r="19955"/>
          <a:stretch>
            <a:fillRect/>
          </a:stretch>
        </p:blipFill>
        <p:spPr bwMode="auto">
          <a:xfrm>
            <a:off x="3216275" y="4022760"/>
            <a:ext cx="1068388" cy="122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1044" name="Picture 20" descr="顔写真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7" r="5937"/>
          <a:stretch>
            <a:fillRect/>
          </a:stretch>
        </p:blipFill>
        <p:spPr bwMode="auto">
          <a:xfrm>
            <a:off x="5076825" y="4022760"/>
            <a:ext cx="1060450" cy="122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1045" name="Rectangle 21"/>
          <p:cNvSpPr>
            <a:spLocks noGrp="1" noChangeArrowheads="1"/>
          </p:cNvSpPr>
          <p:nvPr>
            <p:ph type="ctrTitle"/>
          </p:nvPr>
        </p:nvSpPr>
        <p:spPr>
          <a:xfrm>
            <a:off x="2700338" y="515198"/>
            <a:ext cx="6264275" cy="757130"/>
          </a:xfrm>
          <a:noFill/>
          <a:ln/>
        </p:spPr>
        <p:txBody>
          <a:bodyPr>
            <a:spAutoFit/>
          </a:bodyPr>
          <a:lstStyle/>
          <a:p>
            <a:pPr algn="r"/>
            <a:r>
              <a:rPr lang="en-US" altLang="ja-JP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ptember 4, 2012</a:t>
            </a:r>
            <a:r>
              <a:rPr lang="ja-JP" alt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ja-JP" alt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ritish Machine Vision Conference</a:t>
            </a:r>
            <a:endParaRPr lang="ja-JP" alt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1053" name="Rectangle 29"/>
          <p:cNvSpPr>
            <a:spLocks noChangeArrowheads="1"/>
          </p:cNvSpPr>
          <p:nvPr/>
        </p:nvSpPr>
        <p:spPr bwMode="auto">
          <a:xfrm>
            <a:off x="0" y="1485454"/>
            <a:ext cx="9144000" cy="172752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rIns="0" anchor="ctr"/>
          <a:lstStyle/>
          <a:p>
            <a:pPr algn="ctr"/>
            <a:r>
              <a:rPr lang="en-US" altLang="ja-JP" sz="3600" dirty="0" smtClean="0">
                <a:latin typeface="Arial Black" pitchFamily="34" charset="0"/>
                <a:ea typeface="HGP創英角ｺﾞｼｯｸUB" pitchFamily="50" charset="-128"/>
              </a:rPr>
              <a:t>Image Segmentation</a:t>
            </a:r>
            <a:r>
              <a:rPr lang="ja-JP" altLang="en-US" sz="3600" dirty="0">
                <a:latin typeface="Arial Black" pitchFamily="34" charset="0"/>
                <a:ea typeface="HGP創英角ｺﾞｼｯｸUB" pitchFamily="50" charset="-128"/>
              </a:rPr>
              <a:t/>
            </a:r>
            <a:br>
              <a:rPr lang="ja-JP" altLang="en-US" sz="3600" dirty="0">
                <a:latin typeface="Arial Black" pitchFamily="34" charset="0"/>
                <a:ea typeface="HGP創英角ｺﾞｼｯｸUB" pitchFamily="50" charset="-128"/>
              </a:rPr>
            </a:br>
            <a:r>
              <a:rPr lang="en-US" altLang="ja-JP" sz="3600" dirty="0" smtClean="0">
                <a:latin typeface="Arial Black" pitchFamily="34" charset="0"/>
                <a:ea typeface="HGP創英角ｺﾞｼｯｸUB" pitchFamily="50" charset="-128"/>
              </a:rPr>
              <a:t>using Dual Distribution Matching</a:t>
            </a:r>
            <a:endParaRPr lang="ja-JP" altLang="en-US" sz="4000" dirty="0">
              <a:latin typeface="Arial Black" pitchFamily="34" charset="0"/>
              <a:ea typeface="HGP創英角ｺﾞｼｯｸUB" pitchFamily="50" charset="-128"/>
            </a:endParaRPr>
          </a:p>
        </p:txBody>
      </p:sp>
      <p:pic>
        <p:nvPicPr>
          <p:cNvPr id="641039" name="Picture 15" descr="todai-logo-gif-transparen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5888"/>
            <a:ext cx="1150938" cy="115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1055" name="Picture 31" descr="372514_1070345916_1248235152_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6" r="5966"/>
          <a:stretch>
            <a:fillRect/>
          </a:stretch>
        </p:blipFill>
        <p:spPr bwMode="auto">
          <a:xfrm>
            <a:off x="6732588" y="4035460"/>
            <a:ext cx="1079500" cy="122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1259725" y="3284984"/>
            <a:ext cx="122546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 smtClean="0">
                <a:solidFill>
                  <a:srgbClr val="FFCC00"/>
                </a:solidFill>
                <a:latin typeface="Arial" charset="0"/>
                <a:cs typeface="Arial" charset="0"/>
              </a:rPr>
              <a:t>Tatsunori</a:t>
            </a:r>
            <a:br>
              <a:rPr lang="en-US" altLang="ja-JP" sz="2000" dirty="0" smtClean="0">
                <a:solidFill>
                  <a:srgbClr val="FFCC00"/>
                </a:solidFill>
                <a:latin typeface="Arial" charset="0"/>
                <a:cs typeface="Arial" charset="0"/>
              </a:rPr>
            </a:br>
            <a:r>
              <a:rPr lang="en-US" altLang="ja-JP" sz="2000" dirty="0" smtClean="0">
                <a:solidFill>
                  <a:srgbClr val="FFCC00"/>
                </a:solidFill>
                <a:latin typeface="Arial" charset="0"/>
                <a:cs typeface="Arial" charset="0"/>
              </a:rPr>
              <a:t>TANIAI</a:t>
            </a:r>
            <a:r>
              <a:rPr lang="en-US" altLang="ja-JP" sz="2000" baseline="30000" dirty="0" smtClean="0">
                <a:solidFill>
                  <a:srgbClr val="FFCC00"/>
                </a:solidFill>
                <a:latin typeface="Arial" charset="0"/>
              </a:rPr>
              <a:t>1</a:t>
            </a:r>
            <a:endParaRPr lang="ja-JP" altLang="en-US" sz="2000" dirty="0">
              <a:solidFill>
                <a:srgbClr val="FFCC00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3092873" y="3327375"/>
            <a:ext cx="13197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 smtClean="0">
                <a:latin typeface="Arial" charset="0"/>
                <a:cs typeface="Arial" charset="0"/>
              </a:rPr>
              <a:t>Viet-Quoc</a:t>
            </a:r>
            <a:br>
              <a:rPr lang="en-US" altLang="ja-JP" sz="2000" dirty="0" smtClean="0">
                <a:latin typeface="Arial" charset="0"/>
                <a:cs typeface="Arial" charset="0"/>
              </a:rPr>
            </a:br>
            <a:r>
              <a:rPr lang="en-US" altLang="ja-JP" sz="2000" dirty="0" smtClean="0">
                <a:latin typeface="Arial" charset="0"/>
                <a:cs typeface="Arial" charset="0"/>
              </a:rPr>
              <a:t>PHAM</a:t>
            </a:r>
            <a:r>
              <a:rPr lang="en-US" altLang="ja-JP" sz="2000" baseline="30000" dirty="0" smtClean="0">
                <a:latin typeface="Arial" charset="0"/>
              </a:rPr>
              <a:t>2</a:t>
            </a:r>
            <a:endParaRPr lang="ja-JP" altLang="en-US" sz="2000" dirty="0"/>
          </a:p>
        </p:txBody>
      </p:sp>
      <p:sp>
        <p:nvSpPr>
          <p:cNvPr id="4" name="正方形/長方形 3"/>
          <p:cNvSpPr/>
          <p:nvPr/>
        </p:nvSpPr>
        <p:spPr>
          <a:xfrm>
            <a:off x="4778440" y="3327375"/>
            <a:ext cx="178786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 smtClean="0">
                <a:latin typeface="Arial" charset="0"/>
              </a:rPr>
              <a:t>Keita</a:t>
            </a:r>
            <a:br>
              <a:rPr lang="en-US" altLang="ja-JP" sz="2000" dirty="0" smtClean="0">
                <a:latin typeface="Arial" charset="0"/>
              </a:rPr>
            </a:br>
            <a:r>
              <a:rPr lang="en-US" altLang="ja-JP" sz="2000" dirty="0" smtClean="0">
                <a:latin typeface="Arial" charset="0"/>
              </a:rPr>
              <a:t>TAKAHASHI</a:t>
            </a:r>
            <a:r>
              <a:rPr lang="en-US" altLang="ja-JP" sz="2000" baseline="30000" dirty="0" smtClean="0">
                <a:latin typeface="Arial" charset="0"/>
              </a:rPr>
              <a:t>3</a:t>
            </a:r>
            <a:r>
              <a:rPr lang="en-US" altLang="ja-JP" sz="2000" dirty="0" smtClean="0">
                <a:latin typeface="Arial" charset="0"/>
              </a:rPr>
              <a:t> </a:t>
            </a:r>
            <a:endParaRPr lang="ja-JP" altLang="en-US" sz="2000" dirty="0"/>
          </a:p>
        </p:txBody>
      </p:sp>
      <p:sp>
        <p:nvSpPr>
          <p:cNvPr id="5" name="正方形/長方形 4"/>
          <p:cNvSpPr/>
          <p:nvPr/>
        </p:nvSpPr>
        <p:spPr>
          <a:xfrm>
            <a:off x="6489912" y="3327374"/>
            <a:ext cx="15648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ja-JP" sz="2000" dirty="0" smtClean="0">
                <a:latin typeface="Arial" charset="0"/>
              </a:rPr>
              <a:t>Takeshi</a:t>
            </a:r>
            <a:br>
              <a:rPr lang="en-US" altLang="ja-JP" sz="2000" dirty="0" smtClean="0">
                <a:latin typeface="Arial" charset="0"/>
              </a:rPr>
            </a:br>
            <a:r>
              <a:rPr lang="en-US" altLang="ja-JP" sz="2000" dirty="0" smtClean="0">
                <a:latin typeface="Arial" charset="0"/>
              </a:rPr>
              <a:t>NAEMURA</a:t>
            </a:r>
            <a:r>
              <a:rPr lang="en-US" altLang="ja-JP" sz="2000" baseline="30000" dirty="0" smtClean="0">
                <a:latin typeface="Arial" charset="0"/>
              </a:rPr>
              <a:t>1</a:t>
            </a:r>
            <a:endParaRPr lang="en-US" altLang="ja-JP" sz="2000" baseline="300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Overview of local &amp; global measures</a:t>
            </a:r>
            <a:endParaRPr lang="ja-JP" altLang="en-US" dirty="0"/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107950" y="2397125"/>
          <a:ext cx="15414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4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397125"/>
                        <a:ext cx="15414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1547813" y="2492896"/>
            <a:ext cx="3889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Each pixel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independently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03" name="Line 11"/>
          <p:cNvSpPr>
            <a:spLocks noChangeShapeType="1"/>
          </p:cNvSpPr>
          <p:nvPr/>
        </p:nvSpPr>
        <p:spPr bwMode="auto">
          <a:xfrm flipV="1">
            <a:off x="5220072" y="981075"/>
            <a:ext cx="0" cy="55435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1009" name="Text Box 17"/>
          <p:cNvSpPr txBox="1">
            <a:spLocks noChangeArrowheads="1"/>
          </p:cNvSpPr>
          <p:nvPr/>
        </p:nvSpPr>
        <p:spPr bwMode="auto">
          <a:xfrm>
            <a:off x="5253596" y="2447159"/>
            <a:ext cx="3889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ll pixels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simultaneously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 flipV="1">
            <a:off x="1692275" y="993775"/>
            <a:ext cx="0" cy="554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1012" name="Rectangle 20"/>
          <p:cNvSpPr>
            <a:spLocks noChangeArrowheads="1"/>
          </p:cNvSpPr>
          <p:nvPr/>
        </p:nvSpPr>
        <p:spPr bwMode="auto">
          <a:xfrm>
            <a:off x="2267297" y="836613"/>
            <a:ext cx="2592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Local measures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3" name="Rectangle 21"/>
          <p:cNvSpPr>
            <a:spLocks noChangeArrowheads="1"/>
          </p:cNvSpPr>
          <p:nvPr/>
        </p:nvSpPr>
        <p:spPr bwMode="auto">
          <a:xfrm>
            <a:off x="5868144" y="836613"/>
            <a:ext cx="265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Global measures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4" name="Line 22"/>
          <p:cNvSpPr>
            <a:spLocks noChangeShapeType="1"/>
          </p:cNvSpPr>
          <p:nvPr/>
        </p:nvSpPr>
        <p:spPr bwMode="auto">
          <a:xfrm flipV="1">
            <a:off x="179388" y="135255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5" name="Rectangle 23"/>
          <p:cNvSpPr>
            <a:spLocks noChangeArrowheads="1"/>
          </p:cNvSpPr>
          <p:nvPr/>
        </p:nvSpPr>
        <p:spPr bwMode="auto">
          <a:xfrm>
            <a:off x="179388" y="1622425"/>
            <a:ext cx="14590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smtClean="0"/>
              <a:t>Appearance</a:t>
            </a:r>
            <a:br>
              <a:rPr lang="en-US" altLang="ja-JP" sz="2000" dirty="0" smtClean="0"/>
            </a:br>
            <a:r>
              <a:rPr lang="en-US" altLang="ja-JP" sz="2000" dirty="0" smtClean="0"/>
              <a:t>consistency</a:t>
            </a:r>
            <a:endParaRPr lang="ja-JP" altLang="en-US" sz="2000" dirty="0"/>
          </a:p>
        </p:txBody>
      </p:sp>
      <p:sp>
        <p:nvSpPr>
          <p:cNvPr id="341017" name="Line 25"/>
          <p:cNvSpPr>
            <a:spLocks noChangeShapeType="1"/>
          </p:cNvSpPr>
          <p:nvPr/>
        </p:nvSpPr>
        <p:spPr bwMode="auto">
          <a:xfrm flipV="1">
            <a:off x="179388" y="344170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8" name="Rectangle 26"/>
          <p:cNvSpPr>
            <a:spLocks noChangeArrowheads="1"/>
          </p:cNvSpPr>
          <p:nvPr/>
        </p:nvSpPr>
        <p:spPr bwMode="auto">
          <a:xfrm>
            <a:off x="179388" y="3789040"/>
            <a:ext cx="13372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Optimi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-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zation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1019" name="Text Box 27"/>
              <p:cNvSpPr txBox="1">
                <a:spLocks noChangeArrowheads="1"/>
              </p:cNvSpPr>
              <p:nvPr/>
            </p:nvSpPr>
            <p:spPr bwMode="auto">
              <a:xfrm>
                <a:off x="1547813" y="3523857"/>
                <a:ext cx="3889375" cy="1417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Easy</a:t>
                </a:r>
                <a:b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8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altLang="ja-JP" sz="2800" b="0" i="1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800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Optimal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solutions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via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graph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cuts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ja-JP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1019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3523857"/>
                <a:ext cx="3889375" cy="1417311"/>
              </a:xfrm>
              <a:prstGeom prst="rect">
                <a:avLst/>
              </a:prstGeom>
              <a:blipFill rotWithShape="1">
                <a:blip r:embed="rId6"/>
                <a:stretch>
                  <a:fillRect t="-55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1020" name="Text Box 28"/>
              <p:cNvSpPr txBox="1">
                <a:spLocks noChangeArrowheads="1"/>
              </p:cNvSpPr>
              <p:nvPr/>
            </p:nvSpPr>
            <p:spPr bwMode="auto">
              <a:xfrm>
                <a:off x="5254625" y="3545294"/>
                <a:ext cx="3889375" cy="1346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Hard</a:t>
                </a:r>
                <a:r>
                  <a:rPr lang="ja-JP" altLang="en-US" sz="2400" dirty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ja-JP" altLang="en-US" sz="2400" dirty="0"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80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altLang="ja-JP" sz="2800" b="0" i="0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800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pproximate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solutions</m:t>
                                </m:r>
                              </m:e>
                            </m:mr>
                          </m:m>
                          <m:r>
                            <a:rPr lang="en-US" altLang="ja-JP" sz="2800" b="0" i="0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ja-JP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1020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4625" y="3545294"/>
                <a:ext cx="3889375" cy="1346715"/>
              </a:xfrm>
              <a:prstGeom prst="rect">
                <a:avLst/>
              </a:prstGeom>
              <a:blipFill rotWithShape="1">
                <a:blip r:embed="rId7"/>
                <a:stretch>
                  <a:fillRect t="-59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1021" name="Line 29"/>
          <p:cNvSpPr>
            <a:spLocks noChangeShapeType="1"/>
          </p:cNvSpPr>
          <p:nvPr/>
        </p:nvSpPr>
        <p:spPr bwMode="auto">
          <a:xfrm flipV="1">
            <a:off x="179388" y="5097463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1022" name="Picture 30" descr="person5_1_se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7" t="23944" r="47926" b="16861"/>
          <a:stretch>
            <a:fillRect/>
          </a:stretch>
        </p:blipFill>
        <p:spPr bwMode="auto">
          <a:xfrm>
            <a:off x="1908175" y="5229225"/>
            <a:ext cx="663575" cy="14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1023" name="Rectangle 31"/>
          <p:cNvSpPr>
            <a:spLocks noChangeArrowheads="1"/>
          </p:cNvSpPr>
          <p:nvPr/>
        </p:nvSpPr>
        <p:spPr bwMode="auto">
          <a:xfrm>
            <a:off x="21157" y="5586413"/>
            <a:ext cx="16626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ccuracy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1024" name="Picture 32" descr="person5_3_s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81" t="23611" r="51259" b="19667"/>
          <a:stretch>
            <a:fillRect/>
          </a:stretch>
        </p:blipFill>
        <p:spPr bwMode="auto">
          <a:xfrm>
            <a:off x="5292080" y="5229225"/>
            <a:ext cx="595313" cy="14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1025" name="Rectangle 33"/>
          <p:cNvSpPr>
            <a:spLocks noChangeArrowheads="1"/>
          </p:cNvSpPr>
          <p:nvPr/>
        </p:nvSpPr>
        <p:spPr bwMode="auto">
          <a:xfrm>
            <a:off x="2887178" y="5580529"/>
            <a:ext cx="19143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derate</a:t>
            </a:r>
            <a:endParaRPr lang="en-US" altLang="ja-JP" sz="32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27" name="Rectangle 35"/>
          <p:cNvSpPr>
            <a:spLocks noChangeArrowheads="1"/>
          </p:cNvSpPr>
          <p:nvPr/>
        </p:nvSpPr>
        <p:spPr bwMode="auto">
          <a:xfrm>
            <a:off x="1692275" y="1352550"/>
            <a:ext cx="7343775" cy="2089150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/>
              <p:cNvSpPr txBox="1"/>
              <p:nvPr/>
            </p:nvSpPr>
            <p:spPr>
              <a:xfrm>
                <a:off x="2411760" y="1268760"/>
                <a:ext cx="2187457" cy="1341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kumimoji="1" lang="en-US" altLang="ja-JP" sz="3200" i="1">
                              <a:latin typeface="Cambria Math"/>
                            </a:rPr>
                            <m:t>𝑝</m:t>
                          </m:r>
                          <m:r>
                            <a:rPr kumimoji="1" lang="en-US" altLang="ja-JP" sz="3200" i="1">
                              <a:latin typeface="Cambria Math"/>
                            </a:rPr>
                            <m:t>∈</m:t>
                          </m:r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𝑃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3200" b="1" i="1" smtClean="0">
                                  <a:latin typeface="Cambria Math"/>
                                </a:rPr>
                                <m:t>𝑳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25" name="テキスト ボックス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268760"/>
                <a:ext cx="2187457" cy="13414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/>
              <p:cNvSpPr txBox="1"/>
              <p:nvPr/>
            </p:nvSpPr>
            <p:spPr>
              <a:xfrm>
                <a:off x="5580112" y="1558533"/>
                <a:ext cx="329244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3600" b="0" i="1" smtClean="0">
                          <a:latin typeface="Cambria Math"/>
                        </a:rPr>
                        <m:t>𝑔</m:t>
                      </m:r>
                      <m:r>
                        <a:rPr kumimoji="1" lang="en-US" altLang="ja-JP" sz="36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…,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1" lang="ja-JP" altLang="en-US" sz="3600" dirty="0"/>
              </a:p>
            </p:txBody>
          </p:sp>
        </mc:Choice>
        <mc:Fallback xmlns="">
          <p:sp>
            <p:nvSpPr>
              <p:cNvPr id="26" name="テキスト ボックス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558533"/>
                <a:ext cx="3292440" cy="6463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3"/>
              <p:cNvSpPr>
                <a:spLocks noChangeArrowheads="1"/>
              </p:cNvSpPr>
              <p:nvPr/>
            </p:nvSpPr>
            <p:spPr bwMode="auto">
              <a:xfrm>
                <a:off x="5796136" y="5273913"/>
                <a:ext cx="3428503" cy="1349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3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High</a:t>
                </a:r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600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ut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rquire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accurate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input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distributions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ja-JP" alt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5273913"/>
                <a:ext cx="3428503" cy="1349857"/>
              </a:xfrm>
              <a:prstGeom prst="rect">
                <a:avLst/>
              </a:prstGeom>
              <a:blipFill rotWithShape="1">
                <a:blip r:embed="rId12"/>
                <a:stretch>
                  <a:fillRect t="-58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35"/>
          <p:cNvSpPr>
            <a:spLocks noChangeArrowheads="1"/>
          </p:cNvSpPr>
          <p:nvPr/>
        </p:nvSpPr>
        <p:spPr bwMode="auto">
          <a:xfrm>
            <a:off x="1692276" y="850106"/>
            <a:ext cx="3527796" cy="5963270"/>
          </a:xfrm>
          <a:prstGeom prst="rect">
            <a:avLst/>
          </a:prstGeom>
          <a:noFill/>
          <a:ln w="76200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085403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Methods based on local measures</a:t>
            </a:r>
            <a:endParaRPr lang="ja-JP" altLang="en-US" dirty="0"/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kumimoji="1" lang="en-US" altLang="ja-JP" sz="2800" dirty="0" smtClean="0"/>
              <a:t>Interactive</a:t>
            </a:r>
            <a:r>
              <a:rPr kumimoji="1" lang="ja-JP" altLang="en-US" sz="2800" dirty="0" smtClean="0"/>
              <a:t> </a:t>
            </a:r>
            <a:r>
              <a:rPr kumimoji="1" lang="en-US" altLang="ja-JP" sz="2800" dirty="0" smtClean="0"/>
              <a:t>graph</a:t>
            </a:r>
            <a:r>
              <a:rPr kumimoji="1" lang="ja-JP" altLang="en-US" sz="2800" dirty="0" smtClean="0"/>
              <a:t> </a:t>
            </a:r>
            <a:r>
              <a:rPr kumimoji="1" lang="en-US" altLang="ja-JP" sz="2800" dirty="0" smtClean="0"/>
              <a:t>cuts [</a:t>
            </a:r>
            <a:r>
              <a:rPr kumimoji="1" lang="en-US" altLang="ja-JP" sz="2800" dirty="0" err="1" smtClean="0"/>
              <a:t>Boykov</a:t>
            </a:r>
            <a:r>
              <a:rPr kumimoji="1" lang="en-US" altLang="ja-JP" sz="2800" dirty="0" smtClean="0"/>
              <a:t> et al. </a:t>
            </a:r>
            <a:r>
              <a:rPr kumimoji="1" lang="en-US" altLang="ja-JP" sz="2800" dirty="0"/>
              <a:t>ICCV'01</a:t>
            </a:r>
            <a:r>
              <a:rPr kumimoji="1" lang="en-US" altLang="ja-JP" sz="2800" dirty="0" smtClean="0"/>
              <a:t>]</a:t>
            </a:r>
          </a:p>
          <a:p>
            <a:pPr>
              <a:buFont typeface="Arial" pitchFamily="34" charset="0"/>
              <a:buChar char="•"/>
            </a:pPr>
            <a:r>
              <a:rPr kumimoji="1" lang="en-US" altLang="ja-JP" sz="2800" dirty="0" err="1" smtClean="0"/>
              <a:t>GrabCut</a:t>
            </a:r>
            <a:r>
              <a:rPr kumimoji="1" lang="en-US" altLang="ja-JP" sz="2800" dirty="0" smtClean="0"/>
              <a:t> [Rother et al. </a:t>
            </a:r>
            <a:r>
              <a:rPr kumimoji="1" lang="en-US" altLang="ja-JP" sz="2800" dirty="0"/>
              <a:t>SIGGRAPH'04</a:t>
            </a:r>
            <a:r>
              <a:rPr kumimoji="1" lang="en-US" altLang="ja-JP" sz="2800" dirty="0" smtClean="0"/>
              <a:t>]</a:t>
            </a:r>
          </a:p>
          <a:p>
            <a:pPr>
              <a:buFont typeface="Arial" pitchFamily="34" charset="0"/>
              <a:buChar char="•"/>
            </a:pPr>
            <a:endParaRPr kumimoji="1" lang="en-US" altLang="ja-JP" dirty="0" smtClean="0"/>
          </a:p>
          <a:p>
            <a:pPr>
              <a:buFont typeface="Arial" pitchFamily="34" charset="0"/>
              <a:buChar char="•"/>
            </a:pPr>
            <a:endParaRPr kumimoji="1" lang="en-US" altLang="ja-JP" dirty="0" smtClean="0"/>
          </a:p>
        </p:txBody>
      </p:sp>
      <p:grpSp>
        <p:nvGrpSpPr>
          <p:cNvPr id="7" name="グループ化 6"/>
          <p:cNvGrpSpPr/>
          <p:nvPr/>
        </p:nvGrpSpPr>
        <p:grpSpPr>
          <a:xfrm>
            <a:off x="71082" y="2060848"/>
            <a:ext cx="4194784" cy="1972976"/>
            <a:chOff x="71082" y="2060848"/>
            <a:chExt cx="4194784" cy="19729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正方形/長方形 3"/>
                <p:cNvSpPr/>
                <p:nvPr/>
              </p:nvSpPr>
              <p:spPr>
                <a:xfrm>
                  <a:off x="71082" y="2060848"/>
                  <a:ext cx="2940741" cy="19729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ja-JP" sz="240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kumimoji="1" lang="en-US" altLang="ja-JP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kumimoji="1" lang="en-US" altLang="ja-JP" sz="2400" b="1" i="1">
                                <a:latin typeface="Cambria Math"/>
                              </a:rPr>
                              <m:t>𝑳</m:t>
                            </m:r>
                          </m:e>
                        </m:d>
                        <m:r>
                          <a:rPr kumimoji="1" lang="en-US" altLang="ja-JP" sz="2400" b="0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kumimoji="1" lang="en-US" altLang="ja-JP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kumimoji="1" lang="en-US" altLang="ja-JP" sz="2400" i="1">
                                <a:latin typeface="Cambria Math"/>
                              </a:rPr>
                              <m:t>𝑝</m:t>
                            </m:r>
                            <m:r>
                              <a:rPr kumimoji="1" lang="en-US" altLang="ja-JP" sz="2400" i="1">
                                <a:latin typeface="Cambria Math"/>
                              </a:rPr>
                              <m:t>∈</m:t>
                            </m:r>
                            <m:r>
                              <a:rPr kumimoji="1" lang="en-US" altLang="ja-JP" sz="2400" i="1">
                                <a:latin typeface="Cambria Math"/>
                              </a:rPr>
                              <m:t>𝑃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kumimoji="1" lang="en-US" altLang="ja-JP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ja-JP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kumimoji="1" lang="en-US" altLang="ja-JP" sz="2400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kumimoji="1" lang="en-US" altLang="ja-JP" sz="24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kumimoji="1" lang="en-US" altLang="ja-JP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ja-JP" sz="2400" b="1" i="1">
                                    <a:latin typeface="Cambria Math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a:rPr kumimoji="1" lang="en-US" altLang="ja-JP" sz="2400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kumimoji="1" lang="en-US" altLang="ja-JP" sz="24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kumimoji="1" lang="en-US" altLang="ja-JP" sz="2400" i="1" dirty="0" smtClean="0">
                    <a:latin typeface="Cambria Math"/>
                  </a:endParaRPr>
                </a:p>
                <a:p>
                  <a:pPr marL="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ja-JP" sz="2400" i="1" smtClean="0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kumimoji="1" lang="en-US" altLang="ja-JP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kumimoji="1" lang="en-US" altLang="ja-JP" sz="2400" i="1">
                                <a:latin typeface="Cambria Math"/>
                              </a:rPr>
                              <m:t>(</m:t>
                            </m:r>
                            <m:r>
                              <a:rPr kumimoji="1" lang="en-US" altLang="ja-JP" sz="2400" i="1">
                                <a:latin typeface="Cambria Math"/>
                              </a:rPr>
                              <m:t>𝑝</m:t>
                            </m:r>
                            <m:r>
                              <a:rPr kumimoji="1" lang="en-US" altLang="ja-JP" sz="2400" i="1">
                                <a:latin typeface="Cambria Math"/>
                              </a:rPr>
                              <m:t>,</m:t>
                            </m:r>
                            <m:r>
                              <a:rPr kumimoji="1" lang="en-US" altLang="ja-JP" sz="2400" i="1">
                                <a:latin typeface="Cambria Math"/>
                              </a:rPr>
                              <m:t>𝑞</m:t>
                            </m:r>
                            <m:r>
                              <a:rPr kumimoji="1" lang="en-US" altLang="ja-JP" sz="2400" i="1">
                                <a:latin typeface="Cambria Math"/>
                              </a:rPr>
                              <m:t>)∈</m:t>
                            </m:r>
                            <m:r>
                              <a:rPr kumimoji="1" lang="en-US" altLang="ja-JP" sz="2400" b="0" i="1" smtClean="0">
                                <a:latin typeface="Cambria Math"/>
                              </a:rPr>
                              <m:t>𝑁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kumimoji="1" lang="en-US" altLang="ja-JP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ja-JP" sz="2400" i="1"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kumimoji="1" lang="en-US" altLang="ja-JP" sz="2400" i="1">
                                    <a:latin typeface="Cambria Math"/>
                                  </a:rPr>
                                  <m:t>𝑝𝑞</m:t>
                                </m:r>
                              </m:sub>
                            </m:sSub>
                            <m:r>
                              <a:rPr kumimoji="1" lang="en-US" altLang="ja-JP" sz="24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kumimoji="1" lang="en-US" altLang="ja-JP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ja-JP" sz="2400" b="1" i="1">
                                    <a:latin typeface="Cambria Math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a:rPr kumimoji="1" lang="en-US" altLang="ja-JP" sz="2400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kumimoji="1" lang="en-US" altLang="ja-JP" sz="2400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ja-JP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ja-JP" sz="2400" b="1" i="1">
                                    <a:latin typeface="Cambria Math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a:rPr kumimoji="1" lang="en-US" altLang="ja-JP" sz="2400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  <m:r>
                              <a:rPr kumimoji="1" lang="en-US" altLang="ja-JP" sz="24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kumimoji="1" lang="en-US" altLang="ja-JP" sz="2400" dirty="0"/>
                </a:p>
              </p:txBody>
            </p:sp>
          </mc:Choice>
          <mc:Fallback xmlns="">
            <p:sp>
              <p:nvSpPr>
                <p:cNvPr id="4" name="正方形/長方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82" y="2060848"/>
                  <a:ext cx="2940741" cy="197297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0" name="Rectangle 57"/>
            <p:cNvSpPr>
              <a:spLocks noChangeArrowheads="1"/>
            </p:cNvSpPr>
            <p:nvPr/>
          </p:nvSpPr>
          <p:spPr bwMode="auto">
            <a:xfrm>
              <a:off x="2915816" y="2060848"/>
              <a:ext cx="1007007" cy="83099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30000"/>
                </a:spcBef>
              </a:pPr>
              <a:r>
                <a:rPr lang="en-US" altLang="ja-JP" sz="2400" dirty="0" smtClean="0">
                  <a:latin typeface="Arial" pitchFamily="34" charset="0"/>
                  <a:cs typeface="Arial" pitchFamily="34" charset="0"/>
                </a:rPr>
                <a:t>Unary</a:t>
              </a:r>
              <a:br>
                <a:rPr lang="en-US" altLang="ja-JP" sz="2400" dirty="0" smtClean="0">
                  <a:latin typeface="Arial" pitchFamily="34" charset="0"/>
                  <a:cs typeface="Arial" pitchFamily="34" charset="0"/>
                </a:rPr>
              </a:br>
              <a:r>
                <a:rPr lang="en-US" altLang="ja-JP" sz="2400" dirty="0" smtClean="0">
                  <a:latin typeface="Arial" pitchFamily="34" charset="0"/>
                  <a:cs typeface="Arial" pitchFamily="34" charset="0"/>
                </a:rPr>
                <a:t>terms</a:t>
              </a:r>
              <a:endParaRPr lang="ja-JP" altLang="en-US" sz="2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Rectangle 57"/>
            <p:cNvSpPr>
              <a:spLocks noChangeArrowheads="1"/>
            </p:cNvSpPr>
            <p:nvPr/>
          </p:nvSpPr>
          <p:spPr bwMode="auto">
            <a:xfrm>
              <a:off x="2915816" y="3030051"/>
              <a:ext cx="1350050" cy="83099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30000"/>
                </a:spcBef>
              </a:pPr>
              <a:r>
                <a:rPr lang="en-US" altLang="ja-JP" sz="2400" dirty="0" smtClean="0">
                  <a:latin typeface="Arial" pitchFamily="34" charset="0"/>
                  <a:cs typeface="Arial" pitchFamily="34" charset="0"/>
                </a:rPr>
                <a:t>Pairwise</a:t>
              </a:r>
              <a:br>
                <a:rPr lang="en-US" altLang="ja-JP" sz="2400" dirty="0" smtClean="0">
                  <a:latin typeface="Arial" pitchFamily="34" charset="0"/>
                  <a:cs typeface="Arial" pitchFamily="34" charset="0"/>
                </a:rPr>
              </a:br>
              <a:r>
                <a:rPr lang="en-US" altLang="ja-JP" sz="2400" dirty="0" smtClean="0">
                  <a:latin typeface="Arial" pitchFamily="34" charset="0"/>
                  <a:cs typeface="Arial" pitchFamily="34" charset="0"/>
                </a:rPr>
                <a:t>terms</a:t>
              </a:r>
              <a:endParaRPr lang="ja-JP" altLang="en-US" sz="2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グループ化 8"/>
          <p:cNvGrpSpPr/>
          <p:nvPr/>
        </p:nvGrpSpPr>
        <p:grpSpPr>
          <a:xfrm>
            <a:off x="4304964" y="1772816"/>
            <a:ext cx="4731532" cy="2592288"/>
            <a:chOff x="4304964" y="1772816"/>
            <a:chExt cx="4731532" cy="2592288"/>
          </a:xfrm>
        </p:grpSpPr>
        <p:sp>
          <p:nvSpPr>
            <p:cNvPr id="112" name="Rectangle 50"/>
            <p:cNvSpPr>
              <a:spLocks noChangeArrowheads="1"/>
            </p:cNvSpPr>
            <p:nvPr/>
          </p:nvSpPr>
          <p:spPr bwMode="auto">
            <a:xfrm>
              <a:off x="7740352" y="1772816"/>
              <a:ext cx="45397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30000"/>
                </a:spcBef>
              </a:pPr>
              <a:r>
                <a:rPr lang="en-US" altLang="ja-JP" dirty="0" err="1" smtClean="0">
                  <a:latin typeface="Arial" pitchFamily="34" charset="0"/>
                  <a:cs typeface="Arial" pitchFamily="34" charset="0"/>
                </a:rPr>
                <a:t>Fg</a:t>
              </a:r>
              <a:endParaRPr lang="ja-JP" altLang="en-US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" name="グループ化 7"/>
            <p:cNvGrpSpPr/>
            <p:nvPr/>
          </p:nvGrpSpPr>
          <p:grpSpPr>
            <a:xfrm>
              <a:off x="4304964" y="1952022"/>
              <a:ext cx="4731532" cy="2413082"/>
              <a:chOff x="4304964" y="1952022"/>
              <a:chExt cx="4731532" cy="2413082"/>
            </a:xfrm>
          </p:grpSpPr>
          <p:sp>
            <p:nvSpPr>
              <p:cNvPr id="119" name="Rectangle 57"/>
              <p:cNvSpPr>
                <a:spLocks noChangeArrowheads="1"/>
              </p:cNvSpPr>
              <p:nvPr/>
            </p:nvSpPr>
            <p:spPr bwMode="auto">
              <a:xfrm>
                <a:off x="4304964" y="3265820"/>
                <a:ext cx="172515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30000"/>
                  </a:spcBef>
                </a:pPr>
                <a:r>
                  <a:rPr lang="en-US" altLang="ja-JP" sz="2800" dirty="0" smtClean="0"/>
                  <a:t>Equivalent</a:t>
                </a:r>
                <a:endParaRPr lang="ja-JP" altLang="en-US" sz="2800" dirty="0"/>
              </a:p>
            </p:txBody>
          </p:sp>
          <p:sp>
            <p:nvSpPr>
              <p:cNvPr id="65" name="Oval 3"/>
              <p:cNvSpPr>
                <a:spLocks noChangeArrowheads="1"/>
              </p:cNvSpPr>
              <p:nvPr/>
            </p:nvSpPr>
            <p:spPr bwMode="auto">
              <a:xfrm>
                <a:off x="6493077" y="3399068"/>
                <a:ext cx="209765" cy="209766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66" name="Oval 4"/>
              <p:cNvSpPr>
                <a:spLocks noChangeArrowheads="1"/>
              </p:cNvSpPr>
              <p:nvPr/>
            </p:nvSpPr>
            <p:spPr bwMode="auto">
              <a:xfrm>
                <a:off x="7050581" y="3399068"/>
                <a:ext cx="209766" cy="209766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67" name="Oval 5"/>
              <p:cNvSpPr>
                <a:spLocks noChangeArrowheads="1"/>
              </p:cNvSpPr>
              <p:nvPr/>
            </p:nvSpPr>
            <p:spPr bwMode="auto">
              <a:xfrm>
                <a:off x="7610331" y="3399068"/>
                <a:ext cx="208644" cy="209766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68" name="Oval 6"/>
              <p:cNvSpPr>
                <a:spLocks noChangeArrowheads="1"/>
              </p:cNvSpPr>
              <p:nvPr/>
            </p:nvSpPr>
            <p:spPr bwMode="auto">
              <a:xfrm>
                <a:off x="6631050" y="2980659"/>
                <a:ext cx="209766" cy="208644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69" name="Oval 7"/>
              <p:cNvSpPr>
                <a:spLocks noChangeArrowheads="1"/>
              </p:cNvSpPr>
              <p:nvPr/>
            </p:nvSpPr>
            <p:spPr bwMode="auto">
              <a:xfrm>
                <a:off x="7190799" y="2980659"/>
                <a:ext cx="209765" cy="208644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70" name="Oval 8"/>
              <p:cNvSpPr>
                <a:spLocks noChangeArrowheads="1"/>
              </p:cNvSpPr>
              <p:nvPr/>
            </p:nvSpPr>
            <p:spPr bwMode="auto">
              <a:xfrm>
                <a:off x="7749426" y="2980659"/>
                <a:ext cx="209765" cy="208644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71" name="Oval 9"/>
              <p:cNvSpPr>
                <a:spLocks noChangeArrowheads="1"/>
              </p:cNvSpPr>
              <p:nvPr/>
            </p:nvSpPr>
            <p:spPr bwMode="auto">
              <a:xfrm>
                <a:off x="6772390" y="2561128"/>
                <a:ext cx="208644" cy="208644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72" name="Oval 10"/>
              <p:cNvSpPr>
                <a:spLocks noChangeArrowheads="1"/>
              </p:cNvSpPr>
              <p:nvPr/>
            </p:nvSpPr>
            <p:spPr bwMode="auto">
              <a:xfrm>
                <a:off x="7329895" y="2561128"/>
                <a:ext cx="210887" cy="208644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7889644" y="2561128"/>
                <a:ext cx="209766" cy="208644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74" name="Line 12"/>
              <p:cNvSpPr>
                <a:spLocks noChangeShapeType="1"/>
              </p:cNvSpPr>
              <p:nvPr/>
            </p:nvSpPr>
            <p:spPr bwMode="auto">
              <a:xfrm>
                <a:off x="7260347" y="3539286"/>
                <a:ext cx="3499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5" name="Line 13"/>
              <p:cNvSpPr>
                <a:spLocks noChangeShapeType="1"/>
              </p:cNvSpPr>
              <p:nvPr/>
            </p:nvSpPr>
            <p:spPr bwMode="auto">
              <a:xfrm>
                <a:off x="6700598" y="3539286"/>
                <a:ext cx="3499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6" name="Line 14"/>
              <p:cNvSpPr>
                <a:spLocks noChangeShapeType="1"/>
              </p:cNvSpPr>
              <p:nvPr/>
            </p:nvSpPr>
            <p:spPr bwMode="auto">
              <a:xfrm flipV="1">
                <a:off x="7749426" y="3189303"/>
                <a:ext cx="69548" cy="209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7" name="Line 15"/>
              <p:cNvSpPr>
                <a:spLocks noChangeShapeType="1"/>
              </p:cNvSpPr>
              <p:nvPr/>
            </p:nvSpPr>
            <p:spPr bwMode="auto">
              <a:xfrm flipV="1">
                <a:off x="7889644" y="2769772"/>
                <a:ext cx="69548" cy="2108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8" name="Line 16"/>
              <p:cNvSpPr>
                <a:spLocks noChangeShapeType="1"/>
              </p:cNvSpPr>
              <p:nvPr/>
            </p:nvSpPr>
            <p:spPr bwMode="auto">
              <a:xfrm flipV="1">
                <a:off x="7190799" y="3189303"/>
                <a:ext cx="69548" cy="209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9" name="Line 17"/>
              <p:cNvSpPr>
                <a:spLocks noChangeShapeType="1"/>
              </p:cNvSpPr>
              <p:nvPr/>
            </p:nvSpPr>
            <p:spPr bwMode="auto">
              <a:xfrm flipV="1">
                <a:off x="7329895" y="2769772"/>
                <a:ext cx="70669" cy="2108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0" name="Line 18"/>
              <p:cNvSpPr>
                <a:spLocks noChangeShapeType="1"/>
              </p:cNvSpPr>
              <p:nvPr/>
            </p:nvSpPr>
            <p:spPr bwMode="auto">
              <a:xfrm flipV="1">
                <a:off x="6629929" y="3189303"/>
                <a:ext cx="69548" cy="209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1" name="Line 19"/>
              <p:cNvSpPr>
                <a:spLocks noChangeShapeType="1"/>
              </p:cNvSpPr>
              <p:nvPr/>
            </p:nvSpPr>
            <p:spPr bwMode="auto">
              <a:xfrm flipV="1">
                <a:off x="6770146" y="2769772"/>
                <a:ext cx="69548" cy="2108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2" name="Line 20"/>
              <p:cNvSpPr>
                <a:spLocks noChangeShapeType="1"/>
              </p:cNvSpPr>
              <p:nvPr/>
            </p:nvSpPr>
            <p:spPr bwMode="auto">
              <a:xfrm>
                <a:off x="7400565" y="3119755"/>
                <a:ext cx="3488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3" name="Line 21"/>
              <p:cNvSpPr>
                <a:spLocks noChangeShapeType="1"/>
              </p:cNvSpPr>
              <p:nvPr/>
            </p:nvSpPr>
            <p:spPr bwMode="auto">
              <a:xfrm>
                <a:off x="6840816" y="3119755"/>
                <a:ext cx="3499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4" name="Line 22"/>
              <p:cNvSpPr>
                <a:spLocks noChangeShapeType="1"/>
              </p:cNvSpPr>
              <p:nvPr/>
            </p:nvSpPr>
            <p:spPr bwMode="auto">
              <a:xfrm>
                <a:off x="7540783" y="2700224"/>
                <a:ext cx="3488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5" name="Line 23"/>
              <p:cNvSpPr>
                <a:spLocks noChangeShapeType="1"/>
              </p:cNvSpPr>
              <p:nvPr/>
            </p:nvSpPr>
            <p:spPr bwMode="auto">
              <a:xfrm>
                <a:off x="6981034" y="2700224"/>
                <a:ext cx="3488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6" name="Oval 24"/>
              <p:cNvSpPr>
                <a:spLocks noChangeArrowheads="1"/>
              </p:cNvSpPr>
              <p:nvPr/>
            </p:nvSpPr>
            <p:spPr bwMode="auto">
              <a:xfrm>
                <a:off x="7121251" y="2002501"/>
                <a:ext cx="348861" cy="348861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87" name="Oval 25"/>
              <p:cNvSpPr>
                <a:spLocks noChangeArrowheads="1"/>
              </p:cNvSpPr>
              <p:nvPr/>
            </p:nvSpPr>
            <p:spPr bwMode="auto">
              <a:xfrm>
                <a:off x="7121251" y="3887026"/>
                <a:ext cx="348861" cy="34886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cxnSp>
            <p:nvCxnSpPr>
              <p:cNvPr id="88" name="AutoShape 26"/>
              <p:cNvCxnSpPr>
                <a:cxnSpLocks noChangeShapeType="1"/>
                <a:stCxn id="66" idx="2"/>
                <a:endCxn id="86" idx="2"/>
              </p:cNvCxnSpPr>
              <p:nvPr/>
            </p:nvCxnSpPr>
            <p:spPr bwMode="auto">
              <a:xfrm rot="10800000" flipH="1">
                <a:off x="7041608" y="2178614"/>
                <a:ext cx="79644" cy="1324777"/>
              </a:xfrm>
              <a:prstGeom prst="curvedConnector3">
                <a:avLst>
                  <a:gd name="adj1" fmla="val -265384"/>
                </a:avLst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AutoShape 27"/>
              <p:cNvCxnSpPr>
                <a:cxnSpLocks noChangeShapeType="1"/>
                <a:stCxn id="73" idx="0"/>
                <a:endCxn id="86" idx="6"/>
              </p:cNvCxnSpPr>
              <p:nvPr/>
            </p:nvCxnSpPr>
            <p:spPr bwMode="auto">
              <a:xfrm rot="5400000" flipH="1">
                <a:off x="7545270" y="2103457"/>
                <a:ext cx="373540" cy="523853"/>
              </a:xfrm>
              <a:prstGeom prst="curvedConnector2">
                <a:avLst/>
              </a:prstGeom>
              <a:noFill/>
              <a:ln w="317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28"/>
              <p:cNvCxnSpPr>
                <a:cxnSpLocks noChangeShapeType="1"/>
                <a:stCxn id="87" idx="6"/>
                <a:endCxn id="73" idx="5"/>
              </p:cNvCxnSpPr>
              <p:nvPr/>
            </p:nvCxnSpPr>
            <p:spPr bwMode="auto">
              <a:xfrm flipV="1">
                <a:off x="7470113" y="2749580"/>
                <a:ext cx="597888" cy="1312437"/>
              </a:xfrm>
              <a:prstGeom prst="curvedConnector2">
                <a:avLst/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AutoShape 29"/>
              <p:cNvCxnSpPr>
                <a:cxnSpLocks noChangeShapeType="1"/>
                <a:stCxn id="69" idx="0"/>
                <a:endCxn id="86" idx="4"/>
              </p:cNvCxnSpPr>
              <p:nvPr/>
            </p:nvCxnSpPr>
            <p:spPr bwMode="auto">
              <a:xfrm rot="16200000">
                <a:off x="6986643" y="2659840"/>
                <a:ext cx="619201" cy="2243"/>
              </a:xfrm>
              <a:prstGeom prst="curvedConnector3">
                <a:avLst>
                  <a:gd name="adj1" fmla="val 49255"/>
                </a:avLst>
              </a:prstGeom>
              <a:noFill/>
              <a:ln w="317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" name="AutoShape 30"/>
              <p:cNvCxnSpPr>
                <a:cxnSpLocks noChangeShapeType="1"/>
                <a:stCxn id="72" idx="7"/>
                <a:endCxn id="86" idx="6"/>
              </p:cNvCxnSpPr>
              <p:nvPr/>
            </p:nvCxnSpPr>
            <p:spPr bwMode="auto">
              <a:xfrm rot="5400000" flipH="1">
                <a:off x="7287830" y="2360896"/>
                <a:ext cx="403827" cy="39261"/>
              </a:xfrm>
              <a:prstGeom prst="curvedConnector2">
                <a:avLst/>
              </a:prstGeom>
              <a:noFill/>
              <a:ln w="317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3" name="AutoShape 31"/>
              <p:cNvCxnSpPr>
                <a:cxnSpLocks noChangeShapeType="1"/>
                <a:stCxn id="70" idx="7"/>
                <a:endCxn id="86" idx="6"/>
              </p:cNvCxnSpPr>
              <p:nvPr/>
            </p:nvCxnSpPr>
            <p:spPr bwMode="auto">
              <a:xfrm rot="5400000" flipH="1">
                <a:off x="7287829" y="2360897"/>
                <a:ext cx="822237" cy="457670"/>
              </a:xfrm>
              <a:prstGeom prst="curvedConnector2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4" name="AutoShape 32"/>
              <p:cNvCxnSpPr>
                <a:cxnSpLocks noChangeShapeType="1"/>
                <a:stCxn id="67" idx="6"/>
                <a:endCxn id="86" idx="6"/>
              </p:cNvCxnSpPr>
              <p:nvPr/>
            </p:nvCxnSpPr>
            <p:spPr bwMode="auto">
              <a:xfrm flipH="1" flipV="1">
                <a:off x="7470113" y="2178614"/>
                <a:ext cx="357836" cy="1324777"/>
              </a:xfrm>
              <a:prstGeom prst="curvedConnector3">
                <a:avLst>
                  <a:gd name="adj1" fmla="val -59481"/>
                </a:avLst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5" name="AutoShape 33"/>
              <p:cNvCxnSpPr>
                <a:cxnSpLocks noChangeShapeType="1"/>
                <a:stCxn id="71" idx="1"/>
                <a:endCxn id="86" idx="2"/>
              </p:cNvCxnSpPr>
              <p:nvPr/>
            </p:nvCxnSpPr>
            <p:spPr bwMode="auto">
              <a:xfrm rot="16200000">
                <a:off x="6760051" y="2221240"/>
                <a:ext cx="403827" cy="318574"/>
              </a:xfrm>
              <a:prstGeom prst="curvedConnector2">
                <a:avLst/>
              </a:prstGeom>
              <a:noFill/>
              <a:ln w="317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6" name="AutoShape 34"/>
              <p:cNvCxnSpPr>
                <a:cxnSpLocks noChangeShapeType="1"/>
                <a:stCxn id="68" idx="1"/>
                <a:endCxn id="86" idx="2"/>
              </p:cNvCxnSpPr>
              <p:nvPr/>
            </p:nvCxnSpPr>
            <p:spPr bwMode="auto">
              <a:xfrm rot="16200000">
                <a:off x="6480737" y="2360336"/>
                <a:ext cx="822237" cy="458792"/>
              </a:xfrm>
              <a:prstGeom prst="curvedConnector2">
                <a:avLst/>
              </a:prstGeom>
              <a:noFill/>
              <a:ln w="317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7" name="AutoShape 35"/>
              <p:cNvCxnSpPr>
                <a:cxnSpLocks noChangeShapeType="1"/>
                <a:stCxn id="65" idx="1"/>
                <a:endCxn id="86" idx="2"/>
              </p:cNvCxnSpPr>
              <p:nvPr/>
            </p:nvCxnSpPr>
            <p:spPr bwMode="auto">
              <a:xfrm rot="16200000">
                <a:off x="6201423" y="2500554"/>
                <a:ext cx="1241768" cy="597888"/>
              </a:xfrm>
              <a:prstGeom prst="curvedConnector2">
                <a:avLst/>
              </a:prstGeom>
              <a:noFill/>
              <a:ln w="317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8" name="AutoShape 36"/>
              <p:cNvCxnSpPr>
                <a:cxnSpLocks noChangeShapeType="1"/>
                <a:stCxn id="87" idx="6"/>
                <a:endCxn id="70" idx="5"/>
              </p:cNvCxnSpPr>
              <p:nvPr/>
            </p:nvCxnSpPr>
            <p:spPr bwMode="auto">
              <a:xfrm flipV="1">
                <a:off x="7470113" y="3169111"/>
                <a:ext cx="457670" cy="892906"/>
              </a:xfrm>
              <a:prstGeom prst="curvedConnector2">
                <a:avLst/>
              </a:prstGeom>
              <a:noFill/>
              <a:ln w="3175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9" name="AutoShape 37"/>
              <p:cNvCxnSpPr>
                <a:cxnSpLocks noChangeShapeType="1"/>
                <a:stCxn id="87" idx="6"/>
                <a:endCxn id="67" idx="4"/>
              </p:cNvCxnSpPr>
              <p:nvPr/>
            </p:nvCxnSpPr>
            <p:spPr bwMode="auto">
              <a:xfrm flipV="1">
                <a:off x="7470113" y="3617808"/>
                <a:ext cx="243418" cy="444209"/>
              </a:xfrm>
              <a:prstGeom prst="curvedConnector2">
                <a:avLst/>
              </a:prstGeom>
              <a:noFill/>
              <a:ln w="3175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0" name="AutoShape 38"/>
              <p:cNvCxnSpPr>
                <a:cxnSpLocks noChangeShapeType="1"/>
                <a:stCxn id="87" idx="2"/>
                <a:endCxn id="66" idx="3"/>
              </p:cNvCxnSpPr>
              <p:nvPr/>
            </p:nvCxnSpPr>
            <p:spPr bwMode="auto">
              <a:xfrm rot="10800000">
                <a:off x="7080869" y="3587521"/>
                <a:ext cx="40383" cy="474497"/>
              </a:xfrm>
              <a:prstGeom prst="curvedConnector2">
                <a:avLst/>
              </a:prstGeom>
              <a:noFill/>
              <a:ln w="3175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1" name="AutoShape 39"/>
              <p:cNvCxnSpPr>
                <a:cxnSpLocks noChangeShapeType="1"/>
                <a:stCxn id="87" idx="0"/>
                <a:endCxn id="69" idx="4"/>
              </p:cNvCxnSpPr>
              <p:nvPr/>
            </p:nvCxnSpPr>
            <p:spPr bwMode="auto">
              <a:xfrm rot="5400000" flipH="1">
                <a:off x="6952429" y="3542090"/>
                <a:ext cx="687628" cy="2243"/>
              </a:xfrm>
              <a:prstGeom prst="curvedConnector3">
                <a:avLst>
                  <a:gd name="adj1" fmla="val 50560"/>
                </a:avLst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" name="AutoShape 40"/>
              <p:cNvCxnSpPr>
                <a:cxnSpLocks noChangeShapeType="1"/>
                <a:stCxn id="87" idx="6"/>
                <a:endCxn id="72" idx="5"/>
              </p:cNvCxnSpPr>
              <p:nvPr/>
            </p:nvCxnSpPr>
            <p:spPr bwMode="auto">
              <a:xfrm flipV="1">
                <a:off x="7470113" y="2749580"/>
                <a:ext cx="39261" cy="1312437"/>
              </a:xfrm>
              <a:prstGeom prst="curvedConnector2">
                <a:avLst/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3" name="AutoShape 41"/>
              <p:cNvCxnSpPr>
                <a:cxnSpLocks noChangeShapeType="1"/>
                <a:stCxn id="66" idx="0"/>
                <a:endCxn id="86" idx="3"/>
              </p:cNvCxnSpPr>
              <p:nvPr/>
            </p:nvCxnSpPr>
            <p:spPr bwMode="auto">
              <a:xfrm rot="16200000">
                <a:off x="6620394" y="2836515"/>
                <a:ext cx="1086967" cy="17948"/>
              </a:xfrm>
              <a:prstGeom prst="curvedConnector3">
                <a:avLst>
                  <a:gd name="adj1" fmla="val 47241"/>
                </a:avLst>
              </a:prstGeom>
              <a:noFill/>
              <a:ln w="317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4" name="AutoShape 42"/>
              <p:cNvCxnSpPr>
                <a:cxnSpLocks noChangeShapeType="1"/>
                <a:stCxn id="87" idx="2"/>
                <a:endCxn id="71" idx="4"/>
              </p:cNvCxnSpPr>
              <p:nvPr/>
            </p:nvCxnSpPr>
            <p:spPr bwMode="auto">
              <a:xfrm rot="10800000">
                <a:off x="6876712" y="2780989"/>
                <a:ext cx="244540" cy="1281028"/>
              </a:xfrm>
              <a:prstGeom prst="curvedConnector2">
                <a:avLst/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5" name="AutoShape 43"/>
              <p:cNvCxnSpPr>
                <a:cxnSpLocks noChangeShapeType="1"/>
                <a:stCxn id="87" idx="2"/>
                <a:endCxn id="68" idx="4"/>
              </p:cNvCxnSpPr>
              <p:nvPr/>
            </p:nvCxnSpPr>
            <p:spPr bwMode="auto">
              <a:xfrm rot="10800000">
                <a:off x="6736494" y="3199398"/>
                <a:ext cx="384757" cy="862619"/>
              </a:xfrm>
              <a:prstGeom prst="curvedConnector2">
                <a:avLst/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6" name="AutoShape 44"/>
              <p:cNvCxnSpPr>
                <a:cxnSpLocks noChangeShapeType="1"/>
                <a:stCxn id="87" idx="2"/>
                <a:endCxn id="65" idx="4"/>
              </p:cNvCxnSpPr>
              <p:nvPr/>
            </p:nvCxnSpPr>
            <p:spPr bwMode="auto">
              <a:xfrm rot="10800000">
                <a:off x="6597398" y="3617808"/>
                <a:ext cx="523853" cy="444209"/>
              </a:xfrm>
              <a:prstGeom prst="curvedConnector2">
                <a:avLst/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7" name="Rectangle 45"/>
              <p:cNvSpPr>
                <a:spLocks noChangeArrowheads="1"/>
              </p:cNvSpPr>
              <p:nvPr/>
            </p:nvSpPr>
            <p:spPr bwMode="auto">
              <a:xfrm>
                <a:off x="5466768" y="1952022"/>
                <a:ext cx="14814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eaLnBrk="1" hangingPunct="1">
                  <a:spcBef>
                    <a:spcPct val="30000"/>
                  </a:spcBef>
                </a:pPr>
                <a:r>
                  <a:rPr kumimoji="1" lang="en-US" altLang="ja-JP" sz="2000" dirty="0" err="1" smtClean="0">
                    <a:latin typeface="Arial" pitchFamily="34" charset="0"/>
                    <a:cs typeface="Arial" pitchFamily="34" charset="0"/>
                  </a:rPr>
                  <a:t>Fg</a:t>
                </a:r>
                <a:r>
                  <a:rPr kumimoji="1" lang="en-US" altLang="ja-JP" sz="2000" dirty="0" smtClean="0">
                    <a:latin typeface="Arial" pitchFamily="34" charset="0"/>
                    <a:cs typeface="Arial" pitchFamily="34" charset="0"/>
                  </a:rPr>
                  <a:t>-terminal</a:t>
                </a:r>
                <a:endParaRPr kumimoji="1" lang="ja-JP" alt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Rectangle 46"/>
              <p:cNvSpPr>
                <a:spLocks noChangeArrowheads="1"/>
              </p:cNvSpPr>
              <p:nvPr/>
            </p:nvSpPr>
            <p:spPr bwMode="auto">
              <a:xfrm>
                <a:off x="7540574" y="3964994"/>
                <a:ext cx="149592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30000"/>
                  </a:spcBef>
                </a:pPr>
                <a:r>
                  <a:rPr kumimoji="1" lang="en-US" altLang="ja-JP" sz="2000" dirty="0" err="1" smtClean="0">
                    <a:latin typeface="Arial" pitchFamily="34" charset="0"/>
                    <a:cs typeface="Arial" pitchFamily="34" charset="0"/>
                  </a:rPr>
                  <a:t>Bg</a:t>
                </a:r>
                <a:r>
                  <a:rPr kumimoji="1" lang="en-US" altLang="ja-JP" sz="2000" dirty="0" smtClean="0">
                    <a:latin typeface="Arial" pitchFamily="34" charset="0"/>
                    <a:cs typeface="Arial" pitchFamily="34" charset="0"/>
                  </a:rPr>
                  <a:t>-terminal</a:t>
                </a:r>
                <a:endParaRPr kumimoji="1" lang="ja-JP" alt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Rectangle 47"/>
              <p:cNvSpPr>
                <a:spLocks noChangeArrowheads="1"/>
              </p:cNvSpPr>
              <p:nvPr/>
            </p:nvSpPr>
            <p:spPr bwMode="auto">
              <a:xfrm>
                <a:off x="5760040" y="3646765"/>
                <a:ext cx="828184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1" hangingPunct="1">
                  <a:spcBef>
                    <a:spcPct val="30000"/>
                  </a:spcBef>
                </a:pP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Pixel</a:t>
                </a:r>
                <a:br>
                  <a:rPr lang="en-US" altLang="ja-JP" dirty="0" smtClean="0">
                    <a:latin typeface="Arial" pitchFamily="34" charset="0"/>
                    <a:cs typeface="Arial" pitchFamily="34" charset="0"/>
                  </a:rPr>
                </a:br>
                <a:r>
                  <a:rPr lang="en-US" altLang="ja-JP" dirty="0" smtClean="0">
                    <a:latin typeface="Arial" pitchFamily="34" charset="0"/>
                    <a:cs typeface="Arial" pitchFamily="34" charset="0"/>
                  </a:rPr>
                  <a:t>node</a:t>
                </a:r>
                <a:endParaRPr lang="ja-JP" altLang="en-US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0" name="Line 48"/>
              <p:cNvSpPr>
                <a:spLocks noChangeShapeType="1"/>
              </p:cNvSpPr>
              <p:nvPr/>
            </p:nvSpPr>
            <p:spPr bwMode="auto">
              <a:xfrm flipV="1">
                <a:off x="6322572" y="3580790"/>
                <a:ext cx="152557" cy="1525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1" name="Rectangle 49"/>
              <p:cNvSpPr>
                <a:spLocks noChangeArrowheads="1"/>
              </p:cNvSpPr>
              <p:nvPr/>
            </p:nvSpPr>
            <p:spPr bwMode="auto">
              <a:xfrm>
                <a:off x="8137549" y="2712563"/>
                <a:ext cx="896399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30000"/>
                  </a:spcBef>
                </a:pPr>
                <a:r>
                  <a:rPr lang="en-US" altLang="ja-JP" sz="1600" dirty="0" smtClean="0">
                    <a:latin typeface="Arial" pitchFamily="34" charset="0"/>
                    <a:cs typeface="Arial" pitchFamily="34" charset="0"/>
                  </a:rPr>
                  <a:t>Min-Cut</a:t>
                </a:r>
                <a:endParaRPr lang="ja-JP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3" name="Rectangle 51"/>
              <p:cNvSpPr>
                <a:spLocks noChangeArrowheads="1"/>
              </p:cNvSpPr>
              <p:nvPr/>
            </p:nvSpPr>
            <p:spPr bwMode="auto">
              <a:xfrm>
                <a:off x="8367289" y="1988840"/>
                <a:ext cx="466794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30000"/>
                  </a:spcBef>
                </a:pPr>
                <a:r>
                  <a:rPr lang="en-US" altLang="ja-JP" dirty="0" err="1" smtClean="0">
                    <a:latin typeface="Arial" pitchFamily="34" charset="0"/>
                    <a:cs typeface="Arial" pitchFamily="34" charset="0"/>
                  </a:rPr>
                  <a:t>Bg</a:t>
                </a:r>
                <a:endParaRPr lang="ja-JP" altLang="en-US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4" name="Line 52"/>
              <p:cNvSpPr>
                <a:spLocks noChangeShapeType="1"/>
              </p:cNvSpPr>
              <p:nvPr/>
            </p:nvSpPr>
            <p:spPr bwMode="auto">
              <a:xfrm>
                <a:off x="8303566" y="2308736"/>
                <a:ext cx="305114" cy="102079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5" name="Line 53"/>
              <p:cNvSpPr>
                <a:spLocks noChangeShapeType="1"/>
              </p:cNvSpPr>
              <p:nvPr/>
            </p:nvSpPr>
            <p:spPr bwMode="auto">
              <a:xfrm flipH="1" flipV="1">
                <a:off x="7845896" y="2156179"/>
                <a:ext cx="254635" cy="10095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" name="Freeform 54"/>
              <p:cNvSpPr>
                <a:spLocks/>
              </p:cNvSpPr>
              <p:nvPr/>
            </p:nvSpPr>
            <p:spPr bwMode="auto">
              <a:xfrm>
                <a:off x="6624320" y="2257136"/>
                <a:ext cx="1577168" cy="1781325"/>
              </a:xfrm>
              <a:custGeom>
                <a:avLst/>
                <a:gdLst>
                  <a:gd name="T0" fmla="*/ 1134 w 1134"/>
                  <a:gd name="T1" fmla="*/ 0 h 1406"/>
                  <a:gd name="T2" fmla="*/ 1043 w 1134"/>
                  <a:gd name="T3" fmla="*/ 499 h 1406"/>
                  <a:gd name="T4" fmla="*/ 726 w 1134"/>
                  <a:gd name="T5" fmla="*/ 499 h 1406"/>
                  <a:gd name="T6" fmla="*/ 590 w 1134"/>
                  <a:gd name="T7" fmla="*/ 816 h 1406"/>
                  <a:gd name="T8" fmla="*/ 317 w 1134"/>
                  <a:gd name="T9" fmla="*/ 771 h 1406"/>
                  <a:gd name="T10" fmla="*/ 0 w 1134"/>
                  <a:gd name="T11" fmla="*/ 1406 h 1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34" h="1406">
                    <a:moveTo>
                      <a:pt x="1134" y="0"/>
                    </a:moveTo>
                    <a:cubicBezTo>
                      <a:pt x="1122" y="208"/>
                      <a:pt x="1111" y="416"/>
                      <a:pt x="1043" y="499"/>
                    </a:cubicBezTo>
                    <a:cubicBezTo>
                      <a:pt x="975" y="582"/>
                      <a:pt x="801" y="446"/>
                      <a:pt x="726" y="499"/>
                    </a:cubicBezTo>
                    <a:cubicBezTo>
                      <a:pt x="651" y="552"/>
                      <a:pt x="658" y="771"/>
                      <a:pt x="590" y="816"/>
                    </a:cubicBezTo>
                    <a:cubicBezTo>
                      <a:pt x="522" y="861"/>
                      <a:pt x="415" y="673"/>
                      <a:pt x="317" y="771"/>
                    </a:cubicBezTo>
                    <a:cubicBezTo>
                      <a:pt x="219" y="869"/>
                      <a:pt x="109" y="1137"/>
                      <a:pt x="0" y="1406"/>
                    </a:cubicBezTo>
                  </a:path>
                </a:pathLst>
              </a:custGeom>
              <a:noFill/>
              <a:ln w="508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8" name="AutoShape 67"/>
              <p:cNvSpPr>
                <a:spLocks noChangeArrowheads="1"/>
              </p:cNvSpPr>
              <p:nvPr/>
            </p:nvSpPr>
            <p:spPr bwMode="auto">
              <a:xfrm>
                <a:off x="4757416" y="2931828"/>
                <a:ext cx="936625" cy="431800"/>
              </a:xfrm>
              <a:prstGeom prst="leftRightArrow">
                <a:avLst>
                  <a:gd name="adj1" fmla="val 50000"/>
                  <a:gd name="adj2" fmla="val 43382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24" name="Line 56"/>
              <p:cNvSpPr>
                <a:spLocks noChangeShapeType="1"/>
              </p:cNvSpPr>
              <p:nvPr/>
            </p:nvSpPr>
            <p:spPr bwMode="auto">
              <a:xfrm flipV="1">
                <a:off x="5212990" y="2031938"/>
                <a:ext cx="0" cy="8090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5" name="Line 56"/>
              <p:cNvSpPr>
                <a:spLocks noChangeShapeType="1"/>
              </p:cNvSpPr>
              <p:nvPr/>
            </p:nvSpPr>
            <p:spPr bwMode="auto">
              <a:xfrm flipV="1">
                <a:off x="5212990" y="3914583"/>
                <a:ext cx="0" cy="1606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6" name="正方形/長方形 5"/>
          <p:cNvSpPr/>
          <p:nvPr/>
        </p:nvSpPr>
        <p:spPr>
          <a:xfrm>
            <a:off x="1806859" y="4149080"/>
            <a:ext cx="5801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dirty="0" smtClean="0">
                <a:solidFill>
                  <a:srgbClr val="FFCC00"/>
                </a:solidFill>
              </a:rPr>
              <a:t>Exactly optimized via graph cuts.</a:t>
            </a:r>
            <a:endParaRPr lang="ja-JP" altLang="en-US" sz="3200" dirty="0"/>
          </a:p>
        </p:txBody>
      </p:sp>
      <p:grpSp>
        <p:nvGrpSpPr>
          <p:cNvPr id="5" name="グループ化 4"/>
          <p:cNvGrpSpPr/>
          <p:nvPr/>
        </p:nvGrpSpPr>
        <p:grpSpPr>
          <a:xfrm>
            <a:off x="251520" y="4951967"/>
            <a:ext cx="8837527" cy="1717393"/>
            <a:chOff x="395536" y="4951967"/>
            <a:chExt cx="8837527" cy="1717393"/>
          </a:xfrm>
        </p:grpSpPr>
        <p:pic>
          <p:nvPicPr>
            <p:cNvPr id="122" name="Picture 4" descr="person5_1_se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71" t="18918" r="31541" b="16869"/>
            <a:stretch/>
          </p:blipFill>
          <p:spPr bwMode="auto">
            <a:xfrm>
              <a:off x="1986297" y="4975139"/>
              <a:ext cx="1133481" cy="16942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Picture 7" descr="sheep_1_se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123" t="26575" r="25728" b="34345"/>
            <a:stretch/>
          </p:blipFill>
          <p:spPr bwMode="auto">
            <a:xfrm>
              <a:off x="395536" y="4975139"/>
              <a:ext cx="1403329" cy="16942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7" name="Rectangle 5"/>
            <p:cNvSpPr>
              <a:spLocks noChangeArrowheads="1"/>
            </p:cNvSpPr>
            <p:nvPr/>
          </p:nvSpPr>
          <p:spPr bwMode="auto">
            <a:xfrm>
              <a:off x="3203848" y="4951967"/>
              <a:ext cx="6029215" cy="1514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30000"/>
                </a:spcBef>
              </a:pPr>
              <a:r>
                <a:rPr lang="en-US" altLang="ja-JP" sz="2800" dirty="0" smtClean="0">
                  <a:latin typeface="Arial" pitchFamily="34" charset="0"/>
                  <a:cs typeface="Arial" pitchFamily="34" charset="0"/>
                </a:rPr>
                <a:t>With simple models, the min solution</a:t>
              </a:r>
              <a:br>
                <a:rPr lang="en-US" altLang="ja-JP" sz="2800" dirty="0" smtClean="0">
                  <a:latin typeface="Arial" pitchFamily="34" charset="0"/>
                  <a:cs typeface="Arial" pitchFamily="34" charset="0"/>
                </a:rPr>
              </a:br>
              <a:r>
                <a:rPr lang="en-US" altLang="ja-JP" sz="2800" dirty="0" smtClean="0">
                  <a:latin typeface="Arial" pitchFamily="34" charset="0"/>
                  <a:cs typeface="Arial" pitchFamily="34" charset="0"/>
                </a:rPr>
                <a:t> prefers shorter boundaries.</a:t>
              </a:r>
            </a:p>
            <a:p>
              <a:pPr eaLnBrk="1" hangingPunct="1">
                <a:spcBef>
                  <a:spcPct val="30000"/>
                </a:spcBef>
              </a:pPr>
              <a:r>
                <a:rPr lang="ja-JP" altLang="en-US" sz="2800" dirty="0" smtClean="0">
                  <a:latin typeface="Arial" pitchFamily="34" charset="0"/>
                  <a:cs typeface="Arial" pitchFamily="34" charset="0"/>
                </a:rPr>
                <a:t>⇨ </a:t>
              </a:r>
              <a:r>
                <a:rPr lang="en-US" altLang="ja-JP" sz="2800" dirty="0" smtClean="0">
                  <a:latin typeface="Arial" pitchFamily="34" charset="0"/>
                  <a:cs typeface="Arial" pitchFamily="34" charset="0"/>
                </a:rPr>
                <a:t>Shortcut across thin structures.</a:t>
              </a:r>
              <a:endParaRPr lang="ja-JP" altLang="en-US" sz="2800" dirty="0">
                <a:solidFill>
                  <a:srgbClr val="FFCC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advTm="464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Overview of local &amp; global measures</a:t>
            </a:r>
            <a:endParaRPr lang="ja-JP" altLang="en-US" dirty="0"/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107950" y="2397125"/>
          <a:ext cx="15414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28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397125"/>
                        <a:ext cx="15414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1547813" y="2492896"/>
            <a:ext cx="3889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Each pixel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independently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03" name="Line 11"/>
          <p:cNvSpPr>
            <a:spLocks noChangeShapeType="1"/>
          </p:cNvSpPr>
          <p:nvPr/>
        </p:nvSpPr>
        <p:spPr bwMode="auto">
          <a:xfrm flipV="1">
            <a:off x="5220072" y="981075"/>
            <a:ext cx="0" cy="55435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1009" name="Text Box 17"/>
          <p:cNvSpPr txBox="1">
            <a:spLocks noChangeArrowheads="1"/>
          </p:cNvSpPr>
          <p:nvPr/>
        </p:nvSpPr>
        <p:spPr bwMode="auto">
          <a:xfrm>
            <a:off x="5253596" y="2447159"/>
            <a:ext cx="3889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ll pixels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simultaneously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 flipV="1">
            <a:off x="1692275" y="993775"/>
            <a:ext cx="0" cy="554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1012" name="Rectangle 20"/>
          <p:cNvSpPr>
            <a:spLocks noChangeArrowheads="1"/>
          </p:cNvSpPr>
          <p:nvPr/>
        </p:nvSpPr>
        <p:spPr bwMode="auto">
          <a:xfrm>
            <a:off x="2267297" y="836613"/>
            <a:ext cx="2592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Local measures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3" name="Rectangle 21"/>
          <p:cNvSpPr>
            <a:spLocks noChangeArrowheads="1"/>
          </p:cNvSpPr>
          <p:nvPr/>
        </p:nvSpPr>
        <p:spPr bwMode="auto">
          <a:xfrm>
            <a:off x="5868144" y="836613"/>
            <a:ext cx="265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Global measures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4" name="Line 22"/>
          <p:cNvSpPr>
            <a:spLocks noChangeShapeType="1"/>
          </p:cNvSpPr>
          <p:nvPr/>
        </p:nvSpPr>
        <p:spPr bwMode="auto">
          <a:xfrm flipV="1">
            <a:off x="179388" y="135255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5" name="Rectangle 23"/>
          <p:cNvSpPr>
            <a:spLocks noChangeArrowheads="1"/>
          </p:cNvSpPr>
          <p:nvPr/>
        </p:nvSpPr>
        <p:spPr bwMode="auto">
          <a:xfrm>
            <a:off x="179388" y="1622425"/>
            <a:ext cx="14590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smtClean="0"/>
              <a:t>Appearance</a:t>
            </a:r>
            <a:br>
              <a:rPr lang="en-US" altLang="ja-JP" sz="2000" dirty="0" smtClean="0"/>
            </a:br>
            <a:r>
              <a:rPr lang="en-US" altLang="ja-JP" sz="2000" dirty="0" smtClean="0"/>
              <a:t>consistency</a:t>
            </a:r>
            <a:endParaRPr lang="ja-JP" altLang="en-US" sz="2000" dirty="0"/>
          </a:p>
        </p:txBody>
      </p:sp>
      <p:sp>
        <p:nvSpPr>
          <p:cNvPr id="341017" name="Line 25"/>
          <p:cNvSpPr>
            <a:spLocks noChangeShapeType="1"/>
          </p:cNvSpPr>
          <p:nvPr/>
        </p:nvSpPr>
        <p:spPr bwMode="auto">
          <a:xfrm flipV="1">
            <a:off x="179388" y="344170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8" name="Rectangle 26"/>
          <p:cNvSpPr>
            <a:spLocks noChangeArrowheads="1"/>
          </p:cNvSpPr>
          <p:nvPr/>
        </p:nvSpPr>
        <p:spPr bwMode="auto">
          <a:xfrm>
            <a:off x="179388" y="3789040"/>
            <a:ext cx="13372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Optimi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-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zation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1019" name="Text Box 27"/>
              <p:cNvSpPr txBox="1">
                <a:spLocks noChangeArrowheads="1"/>
              </p:cNvSpPr>
              <p:nvPr/>
            </p:nvSpPr>
            <p:spPr bwMode="auto">
              <a:xfrm>
                <a:off x="1547813" y="3523857"/>
                <a:ext cx="3889375" cy="1417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Easy</a:t>
                </a:r>
                <a:b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8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altLang="ja-JP" sz="2800" b="0" i="1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800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Optimal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solutions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via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graph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cuts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ja-JP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1019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3523857"/>
                <a:ext cx="3889375" cy="1417311"/>
              </a:xfrm>
              <a:prstGeom prst="rect">
                <a:avLst/>
              </a:prstGeom>
              <a:blipFill rotWithShape="1">
                <a:blip r:embed="rId6"/>
                <a:stretch>
                  <a:fillRect t="-55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1020" name="Text Box 28"/>
              <p:cNvSpPr txBox="1">
                <a:spLocks noChangeArrowheads="1"/>
              </p:cNvSpPr>
              <p:nvPr/>
            </p:nvSpPr>
            <p:spPr bwMode="auto">
              <a:xfrm>
                <a:off x="5254625" y="3545294"/>
                <a:ext cx="3889375" cy="1346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Hard</a:t>
                </a:r>
                <a:r>
                  <a:rPr lang="ja-JP" altLang="en-US" sz="2400" dirty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ja-JP" altLang="en-US" sz="2400" dirty="0"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80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altLang="ja-JP" sz="2800" b="0" i="0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800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pproximate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solutions</m:t>
                                </m:r>
                              </m:e>
                            </m:mr>
                          </m:m>
                          <m:r>
                            <a:rPr lang="en-US" altLang="ja-JP" sz="2800" b="0" i="0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ja-JP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1020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4625" y="3545294"/>
                <a:ext cx="3889375" cy="1346715"/>
              </a:xfrm>
              <a:prstGeom prst="rect">
                <a:avLst/>
              </a:prstGeom>
              <a:blipFill rotWithShape="1">
                <a:blip r:embed="rId7"/>
                <a:stretch>
                  <a:fillRect t="-59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1021" name="Line 29"/>
          <p:cNvSpPr>
            <a:spLocks noChangeShapeType="1"/>
          </p:cNvSpPr>
          <p:nvPr/>
        </p:nvSpPr>
        <p:spPr bwMode="auto">
          <a:xfrm flipV="1">
            <a:off x="179388" y="5097463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1022" name="Picture 30" descr="person5_1_se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7" t="23944" r="47926" b="16861"/>
          <a:stretch>
            <a:fillRect/>
          </a:stretch>
        </p:blipFill>
        <p:spPr bwMode="auto">
          <a:xfrm>
            <a:off x="1908175" y="5229225"/>
            <a:ext cx="663575" cy="14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1023" name="Rectangle 31"/>
          <p:cNvSpPr>
            <a:spLocks noChangeArrowheads="1"/>
          </p:cNvSpPr>
          <p:nvPr/>
        </p:nvSpPr>
        <p:spPr bwMode="auto">
          <a:xfrm>
            <a:off x="21157" y="5586413"/>
            <a:ext cx="16626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ccuracy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1024" name="Picture 32" descr="person5_3_s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81" t="23611" r="51259" b="19667"/>
          <a:stretch>
            <a:fillRect/>
          </a:stretch>
        </p:blipFill>
        <p:spPr bwMode="auto">
          <a:xfrm>
            <a:off x="5292080" y="5229225"/>
            <a:ext cx="595313" cy="14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1025" name="Rectangle 33"/>
          <p:cNvSpPr>
            <a:spLocks noChangeArrowheads="1"/>
          </p:cNvSpPr>
          <p:nvPr/>
        </p:nvSpPr>
        <p:spPr bwMode="auto">
          <a:xfrm>
            <a:off x="2887178" y="5580529"/>
            <a:ext cx="19143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derate</a:t>
            </a:r>
            <a:endParaRPr lang="en-US" altLang="ja-JP" sz="32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27" name="Rectangle 35"/>
          <p:cNvSpPr>
            <a:spLocks noChangeArrowheads="1"/>
          </p:cNvSpPr>
          <p:nvPr/>
        </p:nvSpPr>
        <p:spPr bwMode="auto">
          <a:xfrm>
            <a:off x="1692275" y="1352550"/>
            <a:ext cx="7343775" cy="2089150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/>
              <p:cNvSpPr txBox="1"/>
              <p:nvPr/>
            </p:nvSpPr>
            <p:spPr>
              <a:xfrm>
                <a:off x="2411760" y="1268760"/>
                <a:ext cx="2187457" cy="1341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kumimoji="1" lang="en-US" altLang="ja-JP" sz="3200" i="1">
                              <a:latin typeface="Cambria Math"/>
                            </a:rPr>
                            <m:t>𝑝</m:t>
                          </m:r>
                          <m:r>
                            <a:rPr kumimoji="1" lang="en-US" altLang="ja-JP" sz="3200" i="1">
                              <a:latin typeface="Cambria Math"/>
                            </a:rPr>
                            <m:t>∈</m:t>
                          </m:r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𝑃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3200" b="1" i="1" smtClean="0">
                                  <a:latin typeface="Cambria Math"/>
                                </a:rPr>
                                <m:t>𝑳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25" name="テキスト ボックス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268760"/>
                <a:ext cx="2187457" cy="13414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/>
              <p:cNvSpPr txBox="1"/>
              <p:nvPr/>
            </p:nvSpPr>
            <p:spPr>
              <a:xfrm>
                <a:off x="5580112" y="1558533"/>
                <a:ext cx="329244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3600" b="0" i="1" smtClean="0">
                          <a:latin typeface="Cambria Math"/>
                        </a:rPr>
                        <m:t>𝑔</m:t>
                      </m:r>
                      <m:r>
                        <a:rPr kumimoji="1" lang="en-US" altLang="ja-JP" sz="36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…,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1" lang="ja-JP" altLang="en-US" sz="3600" dirty="0"/>
              </a:p>
            </p:txBody>
          </p:sp>
        </mc:Choice>
        <mc:Fallback xmlns="">
          <p:sp>
            <p:nvSpPr>
              <p:cNvPr id="26" name="テキスト ボックス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558533"/>
                <a:ext cx="3292440" cy="6463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3"/>
              <p:cNvSpPr>
                <a:spLocks noChangeArrowheads="1"/>
              </p:cNvSpPr>
              <p:nvPr/>
            </p:nvSpPr>
            <p:spPr bwMode="auto">
              <a:xfrm>
                <a:off x="5796136" y="5273913"/>
                <a:ext cx="3428503" cy="1349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3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High</a:t>
                </a:r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600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ut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rquire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accurate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input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distributions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ja-JP" alt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5273913"/>
                <a:ext cx="3428503" cy="1349857"/>
              </a:xfrm>
              <a:prstGeom prst="rect">
                <a:avLst/>
              </a:prstGeom>
              <a:blipFill rotWithShape="1">
                <a:blip r:embed="rId12"/>
                <a:stretch>
                  <a:fillRect t="-58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35"/>
          <p:cNvSpPr>
            <a:spLocks noChangeArrowheads="1"/>
          </p:cNvSpPr>
          <p:nvPr/>
        </p:nvSpPr>
        <p:spPr bwMode="auto">
          <a:xfrm>
            <a:off x="5220071" y="850106"/>
            <a:ext cx="3815979" cy="5963270"/>
          </a:xfrm>
          <a:prstGeom prst="rect">
            <a:avLst/>
          </a:prstGeom>
          <a:noFill/>
          <a:ln w="76200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206625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oncept of global measures</a:t>
            </a:r>
            <a:endParaRPr lang="ja-JP" altLang="en-US" dirty="0"/>
          </a:p>
        </p:txBody>
      </p:sp>
      <p:sp>
        <p:nvSpPr>
          <p:cNvPr id="378932" name="Rectangle 52"/>
          <p:cNvSpPr>
            <a:spLocks noChangeArrowheads="1"/>
          </p:cNvSpPr>
          <p:nvPr/>
        </p:nvSpPr>
        <p:spPr bwMode="auto">
          <a:xfrm>
            <a:off x="322833" y="2216126"/>
            <a:ext cx="2016125" cy="1584325"/>
          </a:xfrm>
          <a:prstGeom prst="rect">
            <a:avLst/>
          </a:prstGeom>
          <a:solidFill>
            <a:schemeClr val="tx1">
              <a:alpha val="8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34" name="Rectangle 54"/>
          <p:cNvSpPr>
            <a:spLocks noChangeArrowheads="1"/>
          </p:cNvSpPr>
          <p:nvPr/>
        </p:nvSpPr>
        <p:spPr bwMode="auto">
          <a:xfrm>
            <a:off x="322833" y="1495401"/>
            <a:ext cx="2017713" cy="34559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" name="Object 5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88334179"/>
              </p:ext>
            </p:extLst>
          </p:nvPr>
        </p:nvGraphicFramePr>
        <p:xfrm>
          <a:off x="373633" y="2051026"/>
          <a:ext cx="1914525" cy="17192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78936" name="Rectangle 56"/>
          <p:cNvSpPr>
            <a:spLocks noChangeArrowheads="1"/>
          </p:cNvSpPr>
          <p:nvPr/>
        </p:nvSpPr>
        <p:spPr bwMode="auto">
          <a:xfrm>
            <a:off x="683568" y="1552551"/>
            <a:ext cx="12955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2800" b="1" dirty="0" smtClean="0">
                <a:latin typeface="Arial" pitchFamily="34" charset="0"/>
                <a:cs typeface="Arial" pitchFamily="34" charset="0"/>
              </a:rPr>
              <a:t>INPUT</a:t>
            </a:r>
            <a:endParaRPr lang="ja-JP" alt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8947" name="Rectangle 67"/>
          <p:cNvSpPr>
            <a:spLocks noChangeArrowheads="1"/>
          </p:cNvSpPr>
          <p:nvPr/>
        </p:nvSpPr>
        <p:spPr bwMode="auto">
          <a:xfrm>
            <a:off x="323528" y="4999013"/>
            <a:ext cx="2119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distribution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78958" name="Group 78"/>
          <p:cNvGrpSpPr>
            <a:grpSpLocks/>
          </p:cNvGrpSpPr>
          <p:nvPr/>
        </p:nvGrpSpPr>
        <p:grpSpPr bwMode="auto">
          <a:xfrm>
            <a:off x="7007226" y="1495401"/>
            <a:ext cx="2101851" cy="3965574"/>
            <a:chOff x="4414" y="1013"/>
            <a:chExt cx="1324" cy="2498"/>
          </a:xfrm>
        </p:grpSpPr>
        <p:pic>
          <p:nvPicPr>
            <p:cNvPr id="378943" name="Picture 63" descr="sheep_1_se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43" t="19098" r="21243" b="21562"/>
            <a:stretch>
              <a:fillRect/>
            </a:stretch>
          </p:blipFill>
          <p:spPr bwMode="auto">
            <a:xfrm>
              <a:off x="4468" y="1480"/>
              <a:ext cx="1168" cy="17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8944" name="Rectangle 64"/>
            <p:cNvSpPr>
              <a:spLocks noChangeArrowheads="1"/>
            </p:cNvSpPr>
            <p:nvPr/>
          </p:nvSpPr>
          <p:spPr bwMode="auto">
            <a:xfrm>
              <a:off x="4468" y="1013"/>
              <a:ext cx="1179" cy="21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78945" name="Rectangle 65"/>
            <p:cNvSpPr>
              <a:spLocks noChangeArrowheads="1"/>
            </p:cNvSpPr>
            <p:nvPr/>
          </p:nvSpPr>
          <p:spPr bwMode="auto">
            <a:xfrm>
              <a:off x="4556" y="1049"/>
              <a:ext cx="10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800" b="1" dirty="0" smtClean="0">
                  <a:latin typeface="Arial" pitchFamily="34" charset="0"/>
                  <a:cs typeface="Arial" pitchFamily="34" charset="0"/>
                </a:rPr>
                <a:t>OUTPUT</a:t>
              </a:r>
              <a:endParaRPr lang="ja-JP" altLang="en-US" sz="28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8948" name="Rectangle 68"/>
            <p:cNvSpPr>
              <a:spLocks noChangeArrowheads="1"/>
            </p:cNvSpPr>
            <p:nvPr/>
          </p:nvSpPr>
          <p:spPr bwMode="auto">
            <a:xfrm>
              <a:off x="4414" y="3220"/>
              <a:ext cx="13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400" dirty="0" smtClean="0">
                  <a:latin typeface="Arial" pitchFamily="34" charset="0"/>
                  <a:cs typeface="Arial" pitchFamily="34" charset="0"/>
                </a:rPr>
                <a:t>Output a label</a:t>
              </a:r>
              <a:endParaRPr lang="ja-JP" altLang="en-US" sz="2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78954" name="Rectangle 74"/>
          <p:cNvSpPr>
            <a:spLocks noChangeArrowheads="1"/>
          </p:cNvSpPr>
          <p:nvPr/>
        </p:nvSpPr>
        <p:spPr bwMode="auto">
          <a:xfrm>
            <a:off x="455809" y="5581689"/>
            <a:ext cx="829265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Extract a region consistent with an input dist.</a:t>
            </a:r>
            <a:r>
              <a:rPr lang="en-US" altLang="ja-JP" sz="36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altLang="ja-JP" sz="36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altLang="ja-JP" sz="2800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BMGC</a:t>
            </a:r>
            <a:r>
              <a:rPr lang="ja-JP" altLang="en-US" sz="2800" dirty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800" dirty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altLang="ja-JP" sz="2800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ethod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Ayed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et al</a:t>
            </a:r>
            <a:r>
              <a:rPr lang="en-US" altLang="ja-JP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CVPR'10] etc.</a:t>
            </a:r>
            <a:endParaRPr lang="ja-JP" alt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8955" name="Rectangle 75"/>
          <p:cNvSpPr>
            <a:spLocks noChangeArrowheads="1"/>
          </p:cNvSpPr>
          <p:nvPr/>
        </p:nvSpPr>
        <p:spPr bwMode="auto">
          <a:xfrm>
            <a:off x="2843808" y="692696"/>
            <a:ext cx="38437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2400" b="1" dirty="0" err="1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distribution matching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8952" name="Rectangle 72"/>
          <p:cNvSpPr>
            <a:spLocks noChangeArrowheads="1"/>
          </p:cNvSpPr>
          <p:nvPr/>
        </p:nvSpPr>
        <p:spPr bwMode="auto">
          <a:xfrm>
            <a:off x="2472104" y="5019651"/>
            <a:ext cx="4620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Distribution of segmented region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8984" name="Rectangle 104"/>
          <p:cNvSpPr>
            <a:spLocks noChangeArrowheads="1"/>
          </p:cNvSpPr>
          <p:nvPr/>
        </p:nvSpPr>
        <p:spPr bwMode="auto">
          <a:xfrm>
            <a:off x="322833" y="2163738"/>
            <a:ext cx="2017713" cy="2808288"/>
          </a:xfrm>
          <a:prstGeom prst="rect">
            <a:avLst/>
          </a:prstGeom>
          <a:noFill/>
          <a:ln w="762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4" name="グループ化 3"/>
          <p:cNvGrpSpPr/>
          <p:nvPr/>
        </p:nvGrpSpPr>
        <p:grpSpPr>
          <a:xfrm>
            <a:off x="2196083" y="980728"/>
            <a:ext cx="5040213" cy="1041042"/>
            <a:chOff x="2196083" y="1173694"/>
            <a:chExt cx="5040213" cy="1041042"/>
          </a:xfrm>
        </p:grpSpPr>
        <p:sp>
          <p:nvSpPr>
            <p:cNvPr id="378946" name="AutoShape 66"/>
            <p:cNvSpPr>
              <a:spLocks noChangeArrowheads="1"/>
            </p:cNvSpPr>
            <p:nvPr/>
          </p:nvSpPr>
          <p:spPr bwMode="auto">
            <a:xfrm>
              <a:off x="2196083" y="1957561"/>
              <a:ext cx="5040213" cy="257175"/>
            </a:xfrm>
            <a:prstGeom prst="rightArrow">
              <a:avLst>
                <a:gd name="adj1" fmla="val 57574"/>
                <a:gd name="adj2" fmla="val 1308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正方形/長方形 2"/>
                <p:cNvSpPr/>
                <p:nvPr/>
              </p:nvSpPr>
              <p:spPr>
                <a:xfrm>
                  <a:off x="2627784" y="1173694"/>
                  <a:ext cx="4203780" cy="8558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ja-JP" sz="44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kumimoji="1" lang="en-US" altLang="ja-JP" sz="4400">
                                <a:latin typeface="Lucida Calligraphy" pitchFamily="66" charset="0"/>
                              </a:rPr>
                              <m:t>P</m:t>
                            </m:r>
                          </m:e>
                          <m:sub>
                            <m:r>
                              <a:rPr kumimoji="1" lang="en-US" altLang="ja-JP" sz="4400" i="1">
                                <a:latin typeface="Cambria Math"/>
                              </a:rPr>
                              <m:t>𝐹</m:t>
                            </m:r>
                          </m:sub>
                          <m:sup>
                            <m:r>
                              <a:rPr kumimoji="1" lang="en-US" altLang="ja-JP" sz="4400" b="1" i="1">
                                <a:latin typeface="Cambria Math"/>
                              </a:rPr>
                              <m:t>𝑳</m:t>
                            </m:r>
                          </m:sup>
                        </m:sSubSup>
                        <m:r>
                          <a:rPr kumimoji="1" lang="en-US" altLang="ja-JP" sz="4400" b="1" i="1" smtClean="0">
                            <a:latin typeface="Cambria Math"/>
                          </a:rPr>
                          <m:t>(</m:t>
                        </m:r>
                        <m:r>
                          <a:rPr kumimoji="1" lang="en-US" altLang="ja-JP" sz="4400" b="1" i="1" smtClean="0">
                            <a:latin typeface="Cambria Math"/>
                          </a:rPr>
                          <m:t>𝒛</m:t>
                        </m:r>
                        <m:r>
                          <a:rPr kumimoji="1" lang="en-US" altLang="ja-JP" sz="4400" b="1" i="1" smtClean="0">
                            <a:latin typeface="Cambria Math"/>
                          </a:rPr>
                          <m:t>)≅</m:t>
                        </m:r>
                        <m:sSub>
                          <m:sSubPr>
                            <m:ctrlPr>
                              <a:rPr kumimoji="1" lang="en-US" altLang="ja-JP" sz="4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1" lang="en-US" altLang="ja-JP" sz="4400">
                                <a:latin typeface="Lucida Calligraphy" pitchFamily="66" charset="0"/>
                              </a:rPr>
                              <m:t>H</m:t>
                            </m:r>
                          </m:e>
                          <m:sub>
                            <m:r>
                              <a:rPr kumimoji="1" lang="en-US" altLang="ja-JP" sz="4400" i="1">
                                <a:latin typeface="Cambria Math"/>
                              </a:rPr>
                              <m:t>𝐹</m:t>
                            </m:r>
                          </m:sub>
                        </m:sSub>
                        <m:r>
                          <a:rPr kumimoji="1" lang="en-US" altLang="ja-JP" sz="4400" b="0" i="1" smtClean="0">
                            <a:latin typeface="Cambria Math"/>
                          </a:rPr>
                          <m:t>(</m:t>
                        </m:r>
                        <m:r>
                          <a:rPr kumimoji="1" lang="en-US" altLang="ja-JP" sz="4400" b="0" i="1" smtClean="0">
                            <a:latin typeface="Cambria Math"/>
                          </a:rPr>
                          <m:t>𝑧</m:t>
                        </m:r>
                        <m:r>
                          <a:rPr kumimoji="1" lang="en-US" altLang="ja-JP" sz="44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ja-JP" altLang="en-US" sz="4400" dirty="0"/>
                </a:p>
              </p:txBody>
            </p:sp>
          </mc:Choice>
          <mc:Fallback xmlns="">
            <p:sp>
              <p:nvSpPr>
                <p:cNvPr id="3" name="正方形/長方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7784" y="1173694"/>
                  <a:ext cx="4203780" cy="85587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266557" y="3892327"/>
                <a:ext cx="2145203" cy="845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4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480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4800" i="1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kumimoji="1" lang="en-US" altLang="ja-JP" sz="4800" i="1">
                          <a:latin typeface="Cambria Math"/>
                        </a:rPr>
                        <m:t>(</m:t>
                      </m:r>
                      <m:r>
                        <a:rPr kumimoji="1" lang="en-US" altLang="ja-JP" sz="4800" i="1">
                          <a:latin typeface="Cambria Math"/>
                        </a:rPr>
                        <m:t>𝑧</m:t>
                      </m:r>
                      <m:r>
                        <a:rPr kumimoji="1" lang="en-US" altLang="ja-JP" sz="48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48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57" y="3892327"/>
                <a:ext cx="2145203" cy="84587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グループ化 6"/>
          <p:cNvGrpSpPr/>
          <p:nvPr/>
        </p:nvGrpSpPr>
        <p:grpSpPr>
          <a:xfrm>
            <a:off x="2843213" y="2214538"/>
            <a:ext cx="3743325" cy="2757488"/>
            <a:chOff x="2843213" y="2327275"/>
            <a:chExt cx="3743325" cy="2757488"/>
          </a:xfrm>
        </p:grpSpPr>
        <p:grpSp>
          <p:nvGrpSpPr>
            <p:cNvPr id="378986" name="Group 106"/>
            <p:cNvGrpSpPr>
              <a:grpSpLocks/>
            </p:cNvGrpSpPr>
            <p:nvPr/>
          </p:nvGrpSpPr>
          <p:grpSpPr bwMode="auto">
            <a:xfrm>
              <a:off x="2843213" y="2327275"/>
              <a:ext cx="3743325" cy="2757488"/>
              <a:chOff x="1791" y="1466"/>
              <a:chExt cx="2358" cy="1737"/>
            </a:xfrm>
          </p:grpSpPr>
          <p:pic>
            <p:nvPicPr>
              <p:cNvPr id="378906" name="Picture 26" descr="sheep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280" t="17935" r="26221" b="20721"/>
              <a:stretch>
                <a:fillRect/>
              </a:stretch>
            </p:blipFill>
            <p:spPr bwMode="auto">
              <a:xfrm>
                <a:off x="1791" y="1480"/>
                <a:ext cx="1043" cy="17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78888" name="Freeform 8"/>
              <p:cNvSpPr>
                <a:spLocks/>
              </p:cNvSpPr>
              <p:nvPr/>
            </p:nvSpPr>
            <p:spPr bwMode="auto">
              <a:xfrm>
                <a:off x="1927" y="1616"/>
                <a:ext cx="908" cy="1270"/>
              </a:xfrm>
              <a:custGeom>
                <a:avLst/>
                <a:gdLst>
                  <a:gd name="T0" fmla="*/ 280 w 930"/>
                  <a:gd name="T1" fmla="*/ 438 h 2101"/>
                  <a:gd name="T2" fmla="*/ 53 w 930"/>
                  <a:gd name="T3" fmla="*/ 1028 h 2101"/>
                  <a:gd name="T4" fmla="*/ 53 w 930"/>
                  <a:gd name="T5" fmla="*/ 1708 h 2101"/>
                  <a:gd name="T6" fmla="*/ 98 w 930"/>
                  <a:gd name="T7" fmla="*/ 2071 h 2101"/>
                  <a:gd name="T8" fmla="*/ 643 w 930"/>
                  <a:gd name="T9" fmla="*/ 1889 h 2101"/>
                  <a:gd name="T10" fmla="*/ 915 w 930"/>
                  <a:gd name="T11" fmla="*/ 1799 h 2101"/>
                  <a:gd name="T12" fmla="*/ 733 w 930"/>
                  <a:gd name="T13" fmla="*/ 1118 h 2101"/>
                  <a:gd name="T14" fmla="*/ 824 w 930"/>
                  <a:gd name="T15" fmla="*/ 619 h 2101"/>
                  <a:gd name="T16" fmla="*/ 552 w 930"/>
                  <a:gd name="T17" fmla="*/ 30 h 2101"/>
                  <a:gd name="T18" fmla="*/ 280 w 930"/>
                  <a:gd name="T19" fmla="*/ 438 h 2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30" h="2101">
                    <a:moveTo>
                      <a:pt x="280" y="438"/>
                    </a:moveTo>
                    <a:cubicBezTo>
                      <a:pt x="197" y="604"/>
                      <a:pt x="91" y="816"/>
                      <a:pt x="53" y="1028"/>
                    </a:cubicBezTo>
                    <a:cubicBezTo>
                      <a:pt x="15" y="1240"/>
                      <a:pt x="46" y="1534"/>
                      <a:pt x="53" y="1708"/>
                    </a:cubicBezTo>
                    <a:cubicBezTo>
                      <a:pt x="60" y="1882"/>
                      <a:pt x="0" y="2041"/>
                      <a:pt x="98" y="2071"/>
                    </a:cubicBezTo>
                    <a:cubicBezTo>
                      <a:pt x="196" y="2101"/>
                      <a:pt x="507" y="1934"/>
                      <a:pt x="643" y="1889"/>
                    </a:cubicBezTo>
                    <a:cubicBezTo>
                      <a:pt x="779" y="1844"/>
                      <a:pt x="900" y="1927"/>
                      <a:pt x="915" y="1799"/>
                    </a:cubicBezTo>
                    <a:cubicBezTo>
                      <a:pt x="930" y="1671"/>
                      <a:pt x="748" y="1315"/>
                      <a:pt x="733" y="1118"/>
                    </a:cubicBezTo>
                    <a:cubicBezTo>
                      <a:pt x="718" y="921"/>
                      <a:pt x="854" y="800"/>
                      <a:pt x="824" y="619"/>
                    </a:cubicBezTo>
                    <a:cubicBezTo>
                      <a:pt x="794" y="438"/>
                      <a:pt x="643" y="60"/>
                      <a:pt x="552" y="30"/>
                    </a:cubicBezTo>
                    <a:cubicBezTo>
                      <a:pt x="461" y="0"/>
                      <a:pt x="363" y="272"/>
                      <a:pt x="280" y="438"/>
                    </a:cubicBezTo>
                    <a:close/>
                  </a:path>
                </a:pathLst>
              </a:custGeom>
              <a:pattFill prst="wdUpDiag">
                <a:fgClr>
                  <a:srgbClr val="FF0000">
                    <a:alpha val="42999"/>
                  </a:srgbClr>
                </a:fgClr>
                <a:bgClr>
                  <a:schemeClr val="tx1">
                    <a:alpha val="42999"/>
                  </a:schemeClr>
                </a:bgClr>
              </a:patt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78901" name="Rectangle 21"/>
              <p:cNvSpPr>
                <a:spLocks noChangeArrowheads="1"/>
              </p:cNvSpPr>
              <p:nvPr/>
            </p:nvSpPr>
            <p:spPr bwMode="auto">
              <a:xfrm>
                <a:off x="1791" y="1480"/>
                <a:ext cx="2358" cy="1723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78939" name="Rectangle 59"/>
              <p:cNvSpPr>
                <a:spLocks noChangeArrowheads="1"/>
              </p:cNvSpPr>
              <p:nvPr/>
            </p:nvSpPr>
            <p:spPr bwMode="auto">
              <a:xfrm>
                <a:off x="2925" y="1479"/>
                <a:ext cx="1224" cy="826"/>
              </a:xfrm>
              <a:prstGeom prst="rect">
                <a:avLst/>
              </a:prstGeom>
              <a:solidFill>
                <a:schemeClr val="tx1">
                  <a:alpha val="89999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Object 60"/>
                  <p:cNvGraphicFramePr>
                    <a:graphicFrameLocks noChangeAspect="1"/>
                  </p:cNvGraphicFramePr>
                  <p:nvPr/>
                </p:nvGraphicFramePr>
                <p:xfrm>
                  <a:off x="2957" y="1466"/>
                  <a:ext cx="1177" cy="810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12"/>
                  </a:graphicData>
                </a:graphic>
              </p:graphicFrame>
            </mc:Choice>
            <mc:Fallback xmlns="">
              <p:graphicFrame>
                <p:nvGraphicFramePr>
                  <p:cNvPr id="9" name="Object 60"/>
                  <p:cNvGraphicFramePr>
                    <a:graphicFrameLocks noChangeAspect="1"/>
                  </p:cNvGraphicFramePr>
                  <p:nvPr/>
                </p:nvGraphicFramePr>
                <p:xfrm>
                  <a:off x="2957" y="1466"/>
                  <a:ext cx="1177" cy="810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13"/>
                  </a:graphicData>
                </a:graphic>
              </p:graphicFrame>
            </mc:Fallback>
          </mc:AlternateContent>
          <p:sp>
            <p:nvSpPr>
              <p:cNvPr id="378950" name="Line 70"/>
              <p:cNvSpPr>
                <a:spLocks noChangeShapeType="1"/>
              </p:cNvSpPr>
              <p:nvPr/>
            </p:nvSpPr>
            <p:spPr bwMode="auto">
              <a:xfrm flipH="1">
                <a:off x="2472" y="1979"/>
                <a:ext cx="453" cy="16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78951" name="Rectangle 71"/>
              <p:cNvSpPr>
                <a:spLocks noChangeArrowheads="1"/>
              </p:cNvSpPr>
              <p:nvPr/>
            </p:nvSpPr>
            <p:spPr bwMode="auto">
              <a:xfrm rot="5400000">
                <a:off x="3376" y="225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ja-JP" altLang="en-US" sz="3200"/>
                  <a:t>＝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正方形/長方形 5"/>
                <p:cNvSpPr/>
                <p:nvPr/>
              </p:nvSpPr>
              <p:spPr>
                <a:xfrm>
                  <a:off x="4572000" y="4005064"/>
                  <a:ext cx="1992019" cy="9253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ja-JP" sz="4800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kumimoji="1" lang="en-US" altLang="ja-JP" sz="4800">
                                <a:latin typeface="Lucida Calligraphy" pitchFamily="66" charset="0"/>
                              </a:rPr>
                              <m:t>P</m:t>
                            </m:r>
                          </m:e>
                          <m:sub>
                            <m:r>
                              <a:rPr kumimoji="1" lang="en-US" altLang="ja-JP" sz="4800" i="1">
                                <a:latin typeface="Cambria Math"/>
                              </a:rPr>
                              <m:t>𝐹</m:t>
                            </m:r>
                          </m:sub>
                          <m:sup>
                            <m:r>
                              <a:rPr kumimoji="1" lang="en-US" altLang="ja-JP" sz="4800" b="1" i="1">
                                <a:latin typeface="Cambria Math"/>
                              </a:rPr>
                              <m:t>𝑳</m:t>
                            </m:r>
                          </m:sup>
                        </m:sSubSup>
                        <m:r>
                          <a:rPr kumimoji="1" lang="en-US" altLang="ja-JP" sz="4800" b="1" i="1">
                            <a:latin typeface="Cambria Math"/>
                          </a:rPr>
                          <m:t>(</m:t>
                        </m:r>
                        <m:r>
                          <a:rPr kumimoji="1" lang="en-US" altLang="ja-JP" sz="4800" b="1" i="1">
                            <a:latin typeface="Cambria Math"/>
                          </a:rPr>
                          <m:t>𝒛</m:t>
                        </m:r>
                        <m:r>
                          <a:rPr kumimoji="1" lang="en-US" altLang="ja-JP" sz="4800" b="1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ja-JP" altLang="en-US" sz="4800" dirty="0"/>
                </a:p>
              </p:txBody>
            </p:sp>
          </mc:Choice>
          <mc:Fallback xmlns="">
            <p:sp>
              <p:nvSpPr>
                <p:cNvPr id="6" name="正方形/長方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0" y="4005064"/>
                  <a:ext cx="1992019" cy="92538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8985" name="Rectangle 105"/>
          <p:cNvSpPr>
            <a:spLocks noChangeArrowheads="1"/>
          </p:cNvSpPr>
          <p:nvPr/>
        </p:nvSpPr>
        <p:spPr bwMode="auto">
          <a:xfrm>
            <a:off x="4643438" y="2236763"/>
            <a:ext cx="1944687" cy="2735263"/>
          </a:xfrm>
          <a:prstGeom prst="rect">
            <a:avLst/>
          </a:prstGeom>
          <a:noFill/>
          <a:ln w="762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正方形/長方形 1"/>
              <p:cNvSpPr/>
              <p:nvPr/>
            </p:nvSpPr>
            <p:spPr>
              <a:xfrm>
                <a:off x="7101655" y="3933056"/>
                <a:ext cx="854721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6000" b="1" i="1"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ja-JP" altLang="en-US" sz="6000" dirty="0"/>
              </a:p>
            </p:txBody>
          </p:sp>
        </mc:Choice>
        <mc:Fallback xmlns="">
          <p:sp>
            <p:nvSpPr>
              <p:cNvPr id="2" name="正方形/長方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655" y="3933056"/>
                <a:ext cx="854721" cy="1015663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正方形/長方形 9"/>
              <p:cNvSpPr/>
              <p:nvPr/>
            </p:nvSpPr>
            <p:spPr>
              <a:xfrm>
                <a:off x="2915816" y="3401124"/>
                <a:ext cx="922047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6600" b="1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ja-JP" altLang="en-US" sz="6600" dirty="0"/>
              </a:p>
            </p:txBody>
          </p:sp>
        </mc:Choice>
        <mc:Fallback xmlns="">
          <p:sp>
            <p:nvSpPr>
              <p:cNvPr id="10" name="正方形/長方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3401124"/>
                <a:ext cx="922047" cy="110799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 advTm="170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5" grpId="1"/>
      <p:bldP spid="378952" grpId="0"/>
      <p:bldP spid="378984" grpId="0" animBg="1"/>
      <p:bldP spid="378985" grpId="0" animBg="1"/>
      <p:bldP spid="2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49" name="Rectangle 41"/>
          <p:cNvSpPr>
            <a:spLocks noChangeArrowheads="1"/>
          </p:cNvSpPr>
          <p:nvPr/>
        </p:nvSpPr>
        <p:spPr bwMode="auto">
          <a:xfrm>
            <a:off x="323850" y="2204566"/>
            <a:ext cx="2016125" cy="1584325"/>
          </a:xfrm>
          <a:prstGeom prst="rect">
            <a:avLst/>
          </a:prstGeom>
          <a:solidFill>
            <a:schemeClr val="tx1">
              <a:alpha val="8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401432" name="Picture 24" descr="sheep_1_s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26" t="28014" r="28630" b="33221"/>
          <a:stretch>
            <a:fillRect/>
          </a:stretch>
        </p:blipFill>
        <p:spPr bwMode="auto">
          <a:xfrm>
            <a:off x="7092950" y="2204566"/>
            <a:ext cx="1824038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1429" name="Picture 21" descr="sheep_1_s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63" t="28131" r="29445" b="34651"/>
          <a:stretch>
            <a:fillRect/>
          </a:stretch>
        </p:blipFill>
        <p:spPr bwMode="auto">
          <a:xfrm>
            <a:off x="2555875" y="2204566"/>
            <a:ext cx="1852613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ssues on global measures</a:t>
            </a:r>
            <a:endParaRPr lang="en-US" altLang="ja-JP" dirty="0"/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100782" y="5273913"/>
            <a:ext cx="907973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4000" dirty="0" smtClean="0"/>
              <a:t>Accurate in detail</a:t>
            </a:r>
            <a:r>
              <a:rPr lang="ja-JP" altLang="en-US" sz="4000" dirty="0" smtClean="0"/>
              <a:t/>
            </a:r>
            <a:br>
              <a:rPr lang="ja-JP" altLang="en-US" sz="4000" dirty="0" smtClean="0"/>
            </a:br>
            <a:r>
              <a:rPr lang="en-US" altLang="ja-JP" sz="4000" dirty="0" smtClean="0"/>
              <a:t>but require an </a:t>
            </a:r>
            <a:r>
              <a:rPr lang="en-US" altLang="ja-JP" sz="4000" dirty="0" smtClean="0">
                <a:solidFill>
                  <a:srgbClr val="FFCC00"/>
                </a:solidFill>
              </a:rPr>
              <a:t>accurate input distribution.</a:t>
            </a:r>
            <a:endParaRPr lang="ja-JP" altLang="en-US" sz="4000" dirty="0">
              <a:solidFill>
                <a:srgbClr val="FFCC00"/>
              </a:solidFill>
            </a:endParaRPr>
          </a:p>
        </p:txBody>
      </p:sp>
      <p:sp>
        <p:nvSpPr>
          <p:cNvPr id="401417" name="Rectangle 9"/>
          <p:cNvSpPr>
            <a:spLocks noChangeArrowheads="1"/>
          </p:cNvSpPr>
          <p:nvPr/>
        </p:nvSpPr>
        <p:spPr bwMode="auto">
          <a:xfrm>
            <a:off x="323850" y="1483841"/>
            <a:ext cx="2017713" cy="34559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1427" name="Rectangle 19"/>
          <p:cNvSpPr>
            <a:spLocks noChangeArrowheads="1"/>
          </p:cNvSpPr>
          <p:nvPr/>
        </p:nvSpPr>
        <p:spPr bwMode="auto">
          <a:xfrm>
            <a:off x="4859338" y="1485429"/>
            <a:ext cx="2017712" cy="34559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ja-JP" altLang="en-US"/>
          </a:p>
        </p:txBody>
      </p:sp>
      <p:sp>
        <p:nvSpPr>
          <p:cNvPr id="401433" name="Rectangle 25"/>
          <p:cNvSpPr>
            <a:spLocks noChangeArrowheads="1"/>
          </p:cNvSpPr>
          <p:nvPr/>
        </p:nvSpPr>
        <p:spPr bwMode="auto">
          <a:xfrm>
            <a:off x="4815416" y="764704"/>
            <a:ext cx="41264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3200" dirty="0" smtClean="0"/>
              <a:t>Approximate input dist.</a:t>
            </a:r>
            <a:endParaRPr lang="ja-JP" altLang="en-US" dirty="0"/>
          </a:p>
        </p:txBody>
      </p:sp>
      <p:sp>
        <p:nvSpPr>
          <p:cNvPr id="401434" name="Rectangle 26"/>
          <p:cNvSpPr>
            <a:spLocks noChangeArrowheads="1"/>
          </p:cNvSpPr>
          <p:nvPr/>
        </p:nvSpPr>
        <p:spPr bwMode="auto">
          <a:xfrm>
            <a:off x="437004" y="764704"/>
            <a:ext cx="39805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3200" dirty="0" smtClean="0"/>
              <a:t>True input distribution</a:t>
            </a:r>
            <a:endParaRPr lang="ja-JP" altLang="en-US" sz="3200" dirty="0"/>
          </a:p>
        </p:txBody>
      </p:sp>
      <p:graphicFrame>
        <p:nvGraphicFramePr>
          <p:cNvPr id="2" name="Object 3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53676448"/>
              </p:ext>
            </p:extLst>
          </p:nvPr>
        </p:nvGraphicFramePr>
        <p:xfrm>
          <a:off x="374650" y="2039466"/>
          <a:ext cx="1914525" cy="1719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401450" name="Rectangle 42"/>
          <p:cNvSpPr>
            <a:spLocks noChangeArrowheads="1"/>
          </p:cNvSpPr>
          <p:nvPr/>
        </p:nvSpPr>
        <p:spPr bwMode="auto">
          <a:xfrm>
            <a:off x="755750" y="1540991"/>
            <a:ext cx="12239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800" b="1" dirty="0" smtClean="0"/>
              <a:t>INPUT</a:t>
            </a:r>
            <a:endParaRPr lang="ja-JP" altLang="en-US" sz="2800" b="1" dirty="0"/>
          </a:p>
        </p:txBody>
      </p:sp>
      <p:sp>
        <p:nvSpPr>
          <p:cNvPr id="401451" name="Rectangle 43"/>
          <p:cNvSpPr>
            <a:spLocks noChangeArrowheads="1"/>
          </p:cNvSpPr>
          <p:nvPr/>
        </p:nvSpPr>
        <p:spPr bwMode="auto">
          <a:xfrm>
            <a:off x="2555875" y="1483841"/>
            <a:ext cx="1871663" cy="34559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1452" name="Rectangle 44"/>
          <p:cNvSpPr>
            <a:spLocks noChangeArrowheads="1"/>
          </p:cNvSpPr>
          <p:nvPr/>
        </p:nvSpPr>
        <p:spPr bwMode="auto">
          <a:xfrm>
            <a:off x="2771800" y="1540991"/>
            <a:ext cx="1636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800" b="1" dirty="0" smtClean="0"/>
              <a:t>OUTPUT</a:t>
            </a:r>
            <a:endParaRPr lang="ja-JP" altLang="en-US" sz="2800" b="1" dirty="0"/>
          </a:p>
        </p:txBody>
      </p:sp>
      <p:sp>
        <p:nvSpPr>
          <p:cNvPr id="401457" name="Rectangle 49"/>
          <p:cNvSpPr>
            <a:spLocks noChangeArrowheads="1"/>
          </p:cNvSpPr>
          <p:nvPr/>
        </p:nvSpPr>
        <p:spPr bwMode="auto">
          <a:xfrm>
            <a:off x="4859338" y="2204566"/>
            <a:ext cx="2016125" cy="1584325"/>
          </a:xfrm>
          <a:prstGeom prst="rect">
            <a:avLst/>
          </a:prstGeom>
          <a:solidFill>
            <a:schemeClr val="tx1">
              <a:alpha val="8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44012"/>
              </p:ext>
            </p:extLst>
          </p:nvPr>
        </p:nvGraphicFramePr>
        <p:xfrm>
          <a:off x="4910138" y="2399829"/>
          <a:ext cx="1943100" cy="13382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401459" name="Rectangle 51"/>
          <p:cNvSpPr>
            <a:spLocks noChangeArrowheads="1"/>
          </p:cNvSpPr>
          <p:nvPr/>
        </p:nvSpPr>
        <p:spPr bwMode="auto">
          <a:xfrm>
            <a:off x="5292080" y="1540991"/>
            <a:ext cx="1224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800" b="1" dirty="0" smtClean="0"/>
              <a:t>INPUT</a:t>
            </a:r>
            <a:endParaRPr lang="ja-JP" altLang="en-US" sz="2800" b="1" dirty="0"/>
          </a:p>
        </p:txBody>
      </p:sp>
      <p:sp>
        <p:nvSpPr>
          <p:cNvPr id="401461" name="Rectangle 53"/>
          <p:cNvSpPr>
            <a:spLocks noChangeArrowheads="1"/>
          </p:cNvSpPr>
          <p:nvPr/>
        </p:nvSpPr>
        <p:spPr bwMode="auto">
          <a:xfrm>
            <a:off x="7092950" y="1485429"/>
            <a:ext cx="1841500" cy="34559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1462" name="Rectangle 54"/>
          <p:cNvSpPr>
            <a:spLocks noChangeArrowheads="1"/>
          </p:cNvSpPr>
          <p:nvPr/>
        </p:nvSpPr>
        <p:spPr bwMode="auto">
          <a:xfrm>
            <a:off x="7272660" y="1540991"/>
            <a:ext cx="1547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800" b="1" dirty="0" smtClean="0"/>
              <a:t>OUTPUT</a:t>
            </a:r>
            <a:endParaRPr lang="ja-JP" altLang="en-US" sz="2800" b="1" dirty="0"/>
          </a:p>
        </p:txBody>
      </p:sp>
      <p:sp>
        <p:nvSpPr>
          <p:cNvPr id="401418" name="AutoShape 10"/>
          <p:cNvSpPr>
            <a:spLocks noChangeArrowheads="1"/>
          </p:cNvSpPr>
          <p:nvPr/>
        </p:nvSpPr>
        <p:spPr bwMode="auto">
          <a:xfrm>
            <a:off x="2195066" y="1556866"/>
            <a:ext cx="576734" cy="576263"/>
          </a:xfrm>
          <a:prstGeom prst="rightArrow">
            <a:avLst>
              <a:gd name="adj1" fmla="val 50000"/>
              <a:gd name="adj2" fmla="val 3436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1428" name="AutoShape 20"/>
          <p:cNvSpPr>
            <a:spLocks noChangeArrowheads="1"/>
          </p:cNvSpPr>
          <p:nvPr/>
        </p:nvSpPr>
        <p:spPr bwMode="auto">
          <a:xfrm>
            <a:off x="6771152" y="1556866"/>
            <a:ext cx="504825" cy="576263"/>
          </a:xfrm>
          <a:prstGeom prst="rightArrow">
            <a:avLst>
              <a:gd name="adj1" fmla="val 50000"/>
              <a:gd name="adj2" fmla="val 3436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1463" name="Rectangle 55"/>
          <p:cNvSpPr>
            <a:spLocks noChangeArrowheads="1"/>
          </p:cNvSpPr>
          <p:nvPr/>
        </p:nvSpPr>
        <p:spPr bwMode="auto">
          <a:xfrm>
            <a:off x="1330325" y="2204566"/>
            <a:ext cx="9685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4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T</a:t>
            </a:r>
            <a:endParaRPr lang="ja-JP" altLang="en-US" sz="4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1464" name="Rectangle 56"/>
          <p:cNvSpPr>
            <a:spLocks noChangeArrowheads="1"/>
          </p:cNvSpPr>
          <p:nvPr/>
        </p:nvSpPr>
        <p:spPr bwMode="auto">
          <a:xfrm>
            <a:off x="4932040" y="2204566"/>
            <a:ext cx="197361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4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pprox</a:t>
            </a:r>
            <a:endParaRPr lang="ja-JP" altLang="en-US" sz="4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正方形/長方形 25"/>
              <p:cNvSpPr/>
              <p:nvPr/>
            </p:nvSpPr>
            <p:spPr>
              <a:xfrm>
                <a:off x="266557" y="3892327"/>
                <a:ext cx="2145203" cy="845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4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480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4800" i="1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kumimoji="1" lang="en-US" altLang="ja-JP" sz="4800" i="1">
                          <a:latin typeface="Cambria Math"/>
                        </a:rPr>
                        <m:t>(</m:t>
                      </m:r>
                      <m:r>
                        <a:rPr kumimoji="1" lang="en-US" altLang="ja-JP" sz="4800" i="1">
                          <a:latin typeface="Cambria Math"/>
                        </a:rPr>
                        <m:t>𝑧</m:t>
                      </m:r>
                      <m:r>
                        <a:rPr kumimoji="1" lang="en-US" altLang="ja-JP" sz="48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4800" dirty="0"/>
              </a:p>
            </p:txBody>
          </p:sp>
        </mc:Choice>
        <mc:Fallback xmlns="">
          <p:sp>
            <p:nvSpPr>
              <p:cNvPr id="26" name="正方形/長方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57" y="3892327"/>
                <a:ext cx="2145203" cy="84587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正方形/長方形 26"/>
              <p:cNvSpPr/>
              <p:nvPr/>
            </p:nvSpPr>
            <p:spPr>
              <a:xfrm>
                <a:off x="4794798" y="3892327"/>
                <a:ext cx="2145203" cy="845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4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480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4800" i="1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kumimoji="1" lang="en-US" altLang="ja-JP" sz="4800" i="1">
                          <a:latin typeface="Cambria Math"/>
                        </a:rPr>
                        <m:t>(</m:t>
                      </m:r>
                      <m:r>
                        <a:rPr kumimoji="1" lang="en-US" altLang="ja-JP" sz="4800" i="1">
                          <a:latin typeface="Cambria Math"/>
                        </a:rPr>
                        <m:t>𝑧</m:t>
                      </m:r>
                      <m:r>
                        <a:rPr kumimoji="1" lang="en-US" altLang="ja-JP" sz="48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4800" dirty="0"/>
              </a:p>
            </p:txBody>
          </p:sp>
        </mc:Choice>
        <mc:Fallback xmlns="">
          <p:sp>
            <p:nvSpPr>
              <p:cNvPr id="27" name="正方形/長方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798" y="3892327"/>
                <a:ext cx="2145203" cy="84587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16521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Motivation of this research</a:t>
            </a:r>
            <a:endParaRPr lang="ja-JP" altLang="en-US" dirty="0"/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107950" y="2397125"/>
          <a:ext cx="15414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47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397125"/>
                        <a:ext cx="15414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1547813" y="2492896"/>
            <a:ext cx="3889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Each pixel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independently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03" name="Line 11"/>
          <p:cNvSpPr>
            <a:spLocks noChangeShapeType="1"/>
          </p:cNvSpPr>
          <p:nvPr/>
        </p:nvSpPr>
        <p:spPr bwMode="auto">
          <a:xfrm flipV="1">
            <a:off x="5220072" y="981075"/>
            <a:ext cx="0" cy="55435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1009" name="Text Box 17"/>
          <p:cNvSpPr txBox="1">
            <a:spLocks noChangeArrowheads="1"/>
          </p:cNvSpPr>
          <p:nvPr/>
        </p:nvSpPr>
        <p:spPr bwMode="auto">
          <a:xfrm>
            <a:off x="5253596" y="2447159"/>
            <a:ext cx="3889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ll pixels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simultaneously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 flipV="1">
            <a:off x="1692275" y="993775"/>
            <a:ext cx="0" cy="554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1012" name="Rectangle 20"/>
          <p:cNvSpPr>
            <a:spLocks noChangeArrowheads="1"/>
          </p:cNvSpPr>
          <p:nvPr/>
        </p:nvSpPr>
        <p:spPr bwMode="auto">
          <a:xfrm>
            <a:off x="2267297" y="836613"/>
            <a:ext cx="2592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Local measures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3" name="Rectangle 21"/>
          <p:cNvSpPr>
            <a:spLocks noChangeArrowheads="1"/>
          </p:cNvSpPr>
          <p:nvPr/>
        </p:nvSpPr>
        <p:spPr bwMode="auto">
          <a:xfrm>
            <a:off x="5868144" y="836613"/>
            <a:ext cx="265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Global measures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4" name="Line 22"/>
          <p:cNvSpPr>
            <a:spLocks noChangeShapeType="1"/>
          </p:cNvSpPr>
          <p:nvPr/>
        </p:nvSpPr>
        <p:spPr bwMode="auto">
          <a:xfrm flipV="1">
            <a:off x="179388" y="135255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5" name="Rectangle 23"/>
          <p:cNvSpPr>
            <a:spLocks noChangeArrowheads="1"/>
          </p:cNvSpPr>
          <p:nvPr/>
        </p:nvSpPr>
        <p:spPr bwMode="auto">
          <a:xfrm>
            <a:off x="179388" y="1622425"/>
            <a:ext cx="14590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smtClean="0"/>
              <a:t>Appearance</a:t>
            </a:r>
            <a:br>
              <a:rPr lang="en-US" altLang="ja-JP" sz="2000" dirty="0" smtClean="0"/>
            </a:br>
            <a:r>
              <a:rPr lang="en-US" altLang="ja-JP" sz="2000" dirty="0" smtClean="0"/>
              <a:t>consistency</a:t>
            </a:r>
            <a:endParaRPr lang="ja-JP" altLang="en-US" sz="2000" dirty="0"/>
          </a:p>
        </p:txBody>
      </p:sp>
      <p:sp>
        <p:nvSpPr>
          <p:cNvPr id="341017" name="Line 25"/>
          <p:cNvSpPr>
            <a:spLocks noChangeShapeType="1"/>
          </p:cNvSpPr>
          <p:nvPr/>
        </p:nvSpPr>
        <p:spPr bwMode="auto">
          <a:xfrm flipV="1">
            <a:off x="179388" y="344170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8" name="Rectangle 26"/>
          <p:cNvSpPr>
            <a:spLocks noChangeArrowheads="1"/>
          </p:cNvSpPr>
          <p:nvPr/>
        </p:nvSpPr>
        <p:spPr bwMode="auto">
          <a:xfrm>
            <a:off x="179388" y="3789040"/>
            <a:ext cx="13372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Optimi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-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zation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1019" name="Text Box 27"/>
              <p:cNvSpPr txBox="1">
                <a:spLocks noChangeArrowheads="1"/>
              </p:cNvSpPr>
              <p:nvPr/>
            </p:nvSpPr>
            <p:spPr bwMode="auto">
              <a:xfrm>
                <a:off x="1547813" y="3523857"/>
                <a:ext cx="3889375" cy="1417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Easy</a:t>
                </a:r>
                <a:b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8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altLang="ja-JP" sz="2800" b="0" i="1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800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Optimal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solutions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via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graph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cuts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ja-JP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1019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3523857"/>
                <a:ext cx="3889375" cy="1417311"/>
              </a:xfrm>
              <a:prstGeom prst="rect">
                <a:avLst/>
              </a:prstGeom>
              <a:blipFill rotWithShape="1">
                <a:blip r:embed="rId6"/>
                <a:stretch>
                  <a:fillRect t="-55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1020" name="Text Box 28"/>
              <p:cNvSpPr txBox="1">
                <a:spLocks noChangeArrowheads="1"/>
              </p:cNvSpPr>
              <p:nvPr/>
            </p:nvSpPr>
            <p:spPr bwMode="auto">
              <a:xfrm>
                <a:off x="5254625" y="3545294"/>
                <a:ext cx="3889375" cy="1346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Hard</a:t>
                </a:r>
                <a:r>
                  <a:rPr lang="ja-JP" altLang="en-US" sz="2400" dirty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ja-JP" altLang="en-US" sz="2400" dirty="0"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80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altLang="ja-JP" sz="2800" b="0" i="0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800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pproximate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solutions</m:t>
                                </m:r>
                              </m:e>
                            </m:mr>
                          </m:m>
                          <m:r>
                            <a:rPr lang="en-US" altLang="ja-JP" sz="2800" b="0" i="0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ja-JP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1020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4625" y="3545294"/>
                <a:ext cx="3889375" cy="1346715"/>
              </a:xfrm>
              <a:prstGeom prst="rect">
                <a:avLst/>
              </a:prstGeom>
              <a:blipFill rotWithShape="1">
                <a:blip r:embed="rId7"/>
                <a:stretch>
                  <a:fillRect t="-59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1021" name="Line 29"/>
          <p:cNvSpPr>
            <a:spLocks noChangeShapeType="1"/>
          </p:cNvSpPr>
          <p:nvPr/>
        </p:nvSpPr>
        <p:spPr bwMode="auto">
          <a:xfrm flipV="1">
            <a:off x="179388" y="5097463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1022" name="Picture 30" descr="person5_1_se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7" t="23944" r="47926" b="16861"/>
          <a:stretch>
            <a:fillRect/>
          </a:stretch>
        </p:blipFill>
        <p:spPr bwMode="auto">
          <a:xfrm>
            <a:off x="1908175" y="5229225"/>
            <a:ext cx="663575" cy="14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1023" name="Rectangle 31"/>
          <p:cNvSpPr>
            <a:spLocks noChangeArrowheads="1"/>
          </p:cNvSpPr>
          <p:nvPr/>
        </p:nvSpPr>
        <p:spPr bwMode="auto">
          <a:xfrm>
            <a:off x="21157" y="5586413"/>
            <a:ext cx="16626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ccuracy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1024" name="Picture 32" descr="person5_3_s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81" t="23611" r="51259" b="19667"/>
          <a:stretch>
            <a:fillRect/>
          </a:stretch>
        </p:blipFill>
        <p:spPr bwMode="auto">
          <a:xfrm>
            <a:off x="5292080" y="5229225"/>
            <a:ext cx="595313" cy="14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1025" name="Rectangle 33"/>
          <p:cNvSpPr>
            <a:spLocks noChangeArrowheads="1"/>
          </p:cNvSpPr>
          <p:nvPr/>
        </p:nvSpPr>
        <p:spPr bwMode="auto">
          <a:xfrm>
            <a:off x="2887178" y="5580529"/>
            <a:ext cx="19143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derate</a:t>
            </a:r>
            <a:endParaRPr lang="en-US" altLang="ja-JP" sz="32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27" name="Rectangle 35"/>
          <p:cNvSpPr>
            <a:spLocks noChangeArrowheads="1"/>
          </p:cNvSpPr>
          <p:nvPr/>
        </p:nvSpPr>
        <p:spPr bwMode="auto">
          <a:xfrm>
            <a:off x="1692275" y="1352550"/>
            <a:ext cx="7343775" cy="2089150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/>
              <p:cNvSpPr txBox="1"/>
              <p:nvPr/>
            </p:nvSpPr>
            <p:spPr>
              <a:xfrm>
                <a:off x="2411760" y="1268760"/>
                <a:ext cx="2187457" cy="1341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kumimoji="1" lang="en-US" altLang="ja-JP" sz="3200" i="1">
                              <a:latin typeface="Cambria Math"/>
                            </a:rPr>
                            <m:t>𝑝</m:t>
                          </m:r>
                          <m:r>
                            <a:rPr kumimoji="1" lang="en-US" altLang="ja-JP" sz="3200" i="1">
                              <a:latin typeface="Cambria Math"/>
                            </a:rPr>
                            <m:t>∈</m:t>
                          </m:r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𝑃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3200" b="1" i="1" smtClean="0">
                                  <a:latin typeface="Cambria Math"/>
                                </a:rPr>
                                <m:t>𝑳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25" name="テキスト ボックス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268760"/>
                <a:ext cx="2187457" cy="13414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/>
              <p:cNvSpPr txBox="1"/>
              <p:nvPr/>
            </p:nvSpPr>
            <p:spPr>
              <a:xfrm>
                <a:off x="5580112" y="1558533"/>
                <a:ext cx="329244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3600" b="0" i="1" smtClean="0">
                          <a:latin typeface="Cambria Math"/>
                        </a:rPr>
                        <m:t>𝑔</m:t>
                      </m:r>
                      <m:r>
                        <a:rPr kumimoji="1" lang="en-US" altLang="ja-JP" sz="36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…,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1" lang="ja-JP" altLang="en-US" sz="3600" dirty="0"/>
              </a:p>
            </p:txBody>
          </p:sp>
        </mc:Choice>
        <mc:Fallback xmlns="">
          <p:sp>
            <p:nvSpPr>
              <p:cNvPr id="26" name="テキスト ボックス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558533"/>
                <a:ext cx="3292440" cy="6463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3"/>
              <p:cNvSpPr>
                <a:spLocks noChangeArrowheads="1"/>
              </p:cNvSpPr>
              <p:nvPr/>
            </p:nvSpPr>
            <p:spPr bwMode="auto">
              <a:xfrm>
                <a:off x="5796136" y="5273913"/>
                <a:ext cx="3428503" cy="1349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3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High</a:t>
                </a:r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600" i="1" smtClean="0">
                              <a:solidFill>
                                <a:srgbClr val="33CCFF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600" i="1">
                                  <a:solidFill>
                                    <a:srgbClr val="33CCFF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altLang="ja-JP" sz="2600" b="0" i="0" smtClean="0">
                                    <a:solidFill>
                                      <a:srgbClr val="33CCFF"/>
                                    </a:solidFill>
                                    <a:latin typeface="Arial" pitchFamily="34" charset="0"/>
                                    <a:cs typeface="Arial" pitchFamily="34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solidFill>
                                      <a:srgbClr val="33CCFF"/>
                                    </a:solidFill>
                                    <a:latin typeface="Arial" pitchFamily="34" charset="0"/>
                                    <a:cs typeface="Arial" pitchFamily="34" charset="0"/>
                                  </a:rPr>
                                  <m:t>ut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solidFill>
                                      <a:srgbClr val="33CCFF"/>
                                    </a:solidFill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solidFill>
                                      <a:srgbClr val="33CCFF"/>
                                    </a:solidFill>
                                    <a:latin typeface="Arial" pitchFamily="34" charset="0"/>
                                    <a:cs typeface="Arial" pitchFamily="34" charset="0"/>
                                  </a:rPr>
                                  <m:t>rquire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solidFill>
                                      <a:srgbClr val="33CCFF"/>
                                    </a:solidFill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solidFill>
                                      <a:srgbClr val="33CCFF"/>
                                    </a:solidFill>
                                    <a:latin typeface="Arial" pitchFamily="34" charset="0"/>
                                    <a:cs typeface="Arial" pitchFamily="34" charset="0"/>
                                  </a:rPr>
                                  <m:t>accurate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solidFill>
                                      <a:srgbClr val="33CCFF"/>
                                    </a:solidFill>
                                    <a:latin typeface="Arial" pitchFamily="34" charset="0"/>
                                    <a:cs typeface="Arial" pitchFamily="34" charset="0"/>
                                  </a:rPr>
                                  <m:t>input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solidFill>
                                      <a:srgbClr val="33CCFF"/>
                                    </a:solidFill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solidFill>
                                      <a:srgbClr val="33CCFF"/>
                                    </a:solidFill>
                                    <a:latin typeface="Arial" pitchFamily="34" charset="0"/>
                                    <a:cs typeface="Arial" pitchFamily="34" charset="0"/>
                                  </a:rPr>
                                  <m:t>distributions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ja-JP" alt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5273913"/>
                <a:ext cx="3428503" cy="1349857"/>
              </a:xfrm>
              <a:prstGeom prst="rect">
                <a:avLst/>
              </a:prstGeom>
              <a:blipFill rotWithShape="1">
                <a:blip r:embed="rId12"/>
                <a:stretch>
                  <a:fillRect t="-58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35"/>
          <p:cNvSpPr>
            <a:spLocks noChangeArrowheads="1"/>
          </p:cNvSpPr>
          <p:nvPr/>
        </p:nvSpPr>
        <p:spPr bwMode="auto">
          <a:xfrm>
            <a:off x="5220071" y="850106"/>
            <a:ext cx="3815979" cy="5963270"/>
          </a:xfrm>
          <a:prstGeom prst="rect">
            <a:avLst/>
          </a:prstGeom>
          <a:noFill/>
          <a:ln w="76200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 flipV="1">
            <a:off x="179388" y="344170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" name="Line 18"/>
          <p:cNvSpPr>
            <a:spLocks noChangeShapeType="1"/>
          </p:cNvSpPr>
          <p:nvPr/>
        </p:nvSpPr>
        <p:spPr bwMode="auto">
          <a:xfrm flipV="1">
            <a:off x="179388" y="5097463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 flipV="1">
            <a:off x="179388" y="344170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" name="Line 18"/>
          <p:cNvSpPr>
            <a:spLocks noChangeShapeType="1"/>
          </p:cNvSpPr>
          <p:nvPr/>
        </p:nvSpPr>
        <p:spPr bwMode="auto">
          <a:xfrm flipV="1">
            <a:off x="179388" y="5097463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79512" y="1340768"/>
            <a:ext cx="8856662" cy="3816350"/>
          </a:xfrm>
          <a:prstGeom prst="rect">
            <a:avLst/>
          </a:prstGeom>
          <a:solidFill>
            <a:srgbClr val="333333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ja-JP" altLang="en-US" sz="3600" dirty="0"/>
          </a:p>
          <a:p>
            <a:pPr>
              <a:spcBef>
                <a:spcPct val="50000"/>
              </a:spcBef>
            </a:pPr>
            <a:r>
              <a:rPr lang="ja-JP" altLang="en-US" dirty="0"/>
              <a:t>　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Goal</a:t>
            </a:r>
            <a:r>
              <a:rPr lang="ja-JP" altLang="en-US" sz="3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Relax the strict assumption for input.</a:t>
            </a:r>
            <a:endParaRPr lang="ja-JP" altLang="en-US" sz="32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endParaRPr lang="ja-JP" altLang="en-US" sz="3600" dirty="0">
              <a:solidFill>
                <a:srgbClr val="FFCC00"/>
              </a:solidFill>
            </a:endParaRPr>
          </a:p>
          <a:p>
            <a:pPr>
              <a:spcBef>
                <a:spcPct val="50000"/>
              </a:spcBef>
            </a:pPr>
            <a:endParaRPr lang="ja-JP" altLang="en-US" sz="3600" dirty="0">
              <a:solidFill>
                <a:srgbClr val="FFCC00"/>
              </a:solidFill>
            </a:endParaRPr>
          </a:p>
          <a:p>
            <a:pPr>
              <a:spcBef>
                <a:spcPct val="50000"/>
              </a:spcBef>
            </a:pPr>
            <a:endParaRPr lang="ja-JP" altLang="en-US" sz="3600" dirty="0">
              <a:solidFill>
                <a:srgbClr val="FFCC00"/>
              </a:solidFill>
            </a:endParaRPr>
          </a:p>
          <a:p>
            <a:pPr>
              <a:spcBef>
                <a:spcPct val="50000"/>
              </a:spcBef>
            </a:pPr>
            <a:endParaRPr lang="ja-JP" altLang="en-US" sz="3600" dirty="0">
              <a:solidFill>
                <a:srgbClr val="FFCC00"/>
              </a:solidFill>
            </a:endParaRPr>
          </a:p>
        </p:txBody>
      </p:sp>
      <p:sp>
        <p:nvSpPr>
          <p:cNvPr id="36" name="Line 27"/>
          <p:cNvSpPr>
            <a:spLocks noChangeShapeType="1"/>
          </p:cNvSpPr>
          <p:nvPr/>
        </p:nvSpPr>
        <p:spPr bwMode="auto">
          <a:xfrm flipH="1" flipV="1">
            <a:off x="2699792" y="2277075"/>
            <a:ext cx="5328592" cy="23783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" name="AutoShape 28"/>
          <p:cNvSpPr>
            <a:spLocks noChangeArrowheads="1"/>
          </p:cNvSpPr>
          <p:nvPr/>
        </p:nvSpPr>
        <p:spPr bwMode="auto">
          <a:xfrm rot="5400000">
            <a:off x="4066243" y="3501232"/>
            <a:ext cx="719137" cy="431800"/>
          </a:xfrm>
          <a:prstGeom prst="rightArrow">
            <a:avLst>
              <a:gd name="adj1" fmla="val 50000"/>
              <a:gd name="adj2" fmla="val 41636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" name="Line 29"/>
          <p:cNvSpPr>
            <a:spLocks noChangeShapeType="1"/>
          </p:cNvSpPr>
          <p:nvPr/>
        </p:nvSpPr>
        <p:spPr bwMode="auto">
          <a:xfrm flipH="1" flipV="1">
            <a:off x="1547663" y="4581128"/>
            <a:ext cx="6696744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0" name="Line 31"/>
          <p:cNvSpPr>
            <a:spLocks noChangeShapeType="1"/>
          </p:cNvSpPr>
          <p:nvPr/>
        </p:nvSpPr>
        <p:spPr bwMode="auto">
          <a:xfrm flipH="1" flipV="1">
            <a:off x="6227762" y="2300859"/>
            <a:ext cx="2433637" cy="3433191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4812263" y="3140968"/>
            <a:ext cx="415049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 smtClean="0"/>
              <a:t>Consider more information</a:t>
            </a:r>
            <a:br>
              <a:rPr lang="en-US" altLang="ja-JP" sz="2800" dirty="0" smtClean="0"/>
            </a:br>
            <a:r>
              <a:rPr lang="en-US" altLang="ja-JP" sz="2800" dirty="0" smtClean="0"/>
              <a:t>(more constraints).</a:t>
            </a:r>
            <a:endParaRPr lang="ja-JP" altLang="en-US" sz="2800" dirty="0"/>
          </a:p>
        </p:txBody>
      </p:sp>
      <p:sp>
        <p:nvSpPr>
          <p:cNvPr id="42" name="Rectangle 32"/>
          <p:cNvSpPr>
            <a:spLocks noChangeArrowheads="1"/>
          </p:cNvSpPr>
          <p:nvPr/>
        </p:nvSpPr>
        <p:spPr bwMode="auto">
          <a:xfrm>
            <a:off x="179388" y="2565400"/>
            <a:ext cx="8964612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ja-JP" altLang="en-US" sz="3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3200" dirty="0" err="1" smtClean="0">
                <a:latin typeface="Arial" pitchFamily="34" charset="0"/>
                <a:cs typeface="Arial" pitchFamily="34" charset="0"/>
              </a:rPr>
              <a:t>Prev</a:t>
            </a:r>
            <a:r>
              <a:rPr lang="en-US" altLang="ja-JP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  Either </a:t>
            </a:r>
            <a:r>
              <a:rPr lang="en-US" altLang="ja-JP" sz="32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 matching 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or</a:t>
            </a:r>
            <a:r>
              <a:rPr lang="ja-JP" alt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32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 matching.</a:t>
            </a:r>
            <a:endParaRPr lang="ja-JP" altLang="en-US" sz="3200" dirty="0">
              <a:latin typeface="Arial" pitchFamily="34" charset="0"/>
              <a:cs typeface="Arial" pitchFamily="34" charset="0"/>
            </a:endParaRPr>
          </a:p>
          <a:p>
            <a:r>
              <a:rPr lang="ja-JP" altLang="en-US" sz="3200" dirty="0">
                <a:latin typeface="Arial" pitchFamily="34" charset="0"/>
                <a:cs typeface="Arial" pitchFamily="34" charset="0"/>
              </a:rPr>
              <a:t>　</a:t>
            </a:r>
            <a:br>
              <a:rPr lang="ja-JP" altLang="en-US" sz="3200" dirty="0">
                <a:latin typeface="Arial" pitchFamily="34" charset="0"/>
                <a:cs typeface="Arial" pitchFamily="34" charset="0"/>
              </a:rPr>
            </a:br>
            <a:r>
              <a:rPr lang="ja-JP" altLang="en-US" sz="3200" dirty="0">
                <a:latin typeface="Arial" pitchFamily="34" charset="0"/>
                <a:cs typeface="Arial" pitchFamily="34" charset="0"/>
              </a:rPr>
              <a:t>　　　　　　　　　　　　　　　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  <a:p>
            <a:r>
              <a:rPr lang="ja-JP" altLang="en-US" sz="3200" dirty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32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Ours  Simultaneous matching of </a:t>
            </a:r>
            <a:r>
              <a:rPr lang="en-US" altLang="ja-JP" sz="3200" dirty="0" err="1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32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and Bg.</a:t>
            </a:r>
            <a:r>
              <a:rPr lang="ja-JP" altLang="en-US" sz="3200" dirty="0">
                <a:latin typeface="Arial" pitchFamily="34" charset="0"/>
                <a:cs typeface="Arial" pitchFamily="34" charset="0"/>
              </a:rPr>
              <a:t>　</a:t>
            </a:r>
            <a:endParaRPr lang="ja-JP" altLang="en-US" sz="32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 flipH="1">
            <a:off x="1547813" y="3140968"/>
            <a:ext cx="633655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487716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allAtOnce" animBg="1"/>
      <p:bldP spid="36" grpId="0" animBg="1"/>
      <p:bldP spid="37" grpId="0" animBg="1"/>
      <p:bldP spid="38" grpId="0" animBg="1"/>
      <p:bldP spid="40" grpId="0" animBg="1"/>
      <p:bldP spid="40" grpId="1" animBg="1"/>
      <p:bldP spid="41" grpId="0"/>
      <p:bldP spid="42" grpId="0"/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871438"/>
            <a:ext cx="8588375" cy="5149850"/>
          </a:xfrm>
          <a:noFill/>
        </p:spPr>
        <p:txBody>
          <a:bodyPr anchor="ctr" anchorCtr="1"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altLang="ja-JP" sz="19900" dirty="0" smtClean="0">
                <a:latin typeface="Arial Black" pitchFamily="34" charset="0"/>
                <a:ea typeface="HGP創英角ｺﾞｼｯｸUB" pitchFamily="50" charset="-128"/>
              </a:rPr>
              <a:t>P</a:t>
            </a:r>
            <a:br>
              <a:rPr lang="en-US" altLang="ja-JP" sz="19900" dirty="0" smtClean="0">
                <a:latin typeface="Arial Black" pitchFamily="34" charset="0"/>
                <a:ea typeface="HGP創英角ｺﾞｼｯｸUB" pitchFamily="50" charset="-128"/>
              </a:rPr>
            </a:br>
            <a:r>
              <a:rPr lang="ja-JP" altLang="en-US" sz="6600" dirty="0" smtClean="0">
                <a:latin typeface="Arial Black" pitchFamily="34" charset="0"/>
                <a:ea typeface="HGP創英角ｺﾞｼｯｸUB" pitchFamily="50" charset="-128"/>
              </a:rPr>
              <a:t>　　</a:t>
            </a:r>
            <a:r>
              <a:rPr lang="en-US" altLang="ja-JP" sz="20000" dirty="0" smtClean="0">
                <a:latin typeface="Arial Black" pitchFamily="34" charset="0"/>
                <a:ea typeface="HGP創英角ｺﾞｼｯｸUB" pitchFamily="50" charset="-128"/>
              </a:rPr>
              <a:t>M</a:t>
            </a:r>
            <a:r>
              <a:rPr lang="en-US" altLang="ja-JP" sz="6600" dirty="0" smtClean="0">
                <a:latin typeface="Arial Black" pitchFamily="34" charset="0"/>
                <a:ea typeface="HGP創英角ｺﾞｼｯｸUB" pitchFamily="50" charset="-128"/>
              </a:rPr>
              <a:t>ethod</a:t>
            </a:r>
            <a:endParaRPr lang="ja-JP" altLang="en-US" sz="19900" dirty="0" smtClean="0">
              <a:latin typeface="Arial Black" pitchFamily="34" charset="0"/>
              <a:ea typeface="HGP創英角ｺﾞｼｯｸUB" pitchFamily="50" charset="-128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2771800" y="2109917"/>
            <a:ext cx="3627724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6100" dirty="0" smtClean="0">
                <a:latin typeface="Arial Black" pitchFamily="34" charset="0"/>
                <a:ea typeface="HGP創英角ｺﾞｼｯｸUB" pitchFamily="50" charset="-128"/>
              </a:rPr>
              <a:t>roposed</a:t>
            </a:r>
            <a:endParaRPr lang="ja-JP" altLang="en-US" sz="6100" dirty="0"/>
          </a:p>
        </p:txBody>
      </p:sp>
    </p:spTree>
    <p:extLst>
      <p:ext uri="{BB962C8B-B14F-4D97-AF65-F5344CB8AC3E}">
        <p14:creationId xmlns:p14="http://schemas.microsoft.com/office/powerpoint/2010/main" val="1731838995"/>
      </p:ext>
    </p:extLst>
  </p:cSld>
  <p:clrMapOvr>
    <a:masterClrMapping/>
  </p:clrMapOvr>
  <p:transition advTm="1092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Proposed dual matching method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75567" name="Group 79"/>
          <p:cNvGrpSpPr>
            <a:grpSpLocks/>
          </p:cNvGrpSpPr>
          <p:nvPr/>
        </p:nvGrpSpPr>
        <p:grpSpPr bwMode="auto">
          <a:xfrm>
            <a:off x="6877050" y="1604963"/>
            <a:ext cx="2001838" cy="3341688"/>
            <a:chOff x="4422" y="1162"/>
            <a:chExt cx="1261" cy="2105"/>
          </a:xfrm>
        </p:grpSpPr>
        <p:pic>
          <p:nvPicPr>
            <p:cNvPr id="575554" name="Picture 66" descr="sheep_1_se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43" t="23782" r="21243" b="29379"/>
            <a:stretch>
              <a:fillRect/>
            </a:stretch>
          </p:blipFill>
          <p:spPr bwMode="auto">
            <a:xfrm>
              <a:off x="4468" y="1616"/>
              <a:ext cx="1168" cy="1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5504" name="Rectangle 16"/>
            <p:cNvSpPr>
              <a:spLocks noChangeArrowheads="1"/>
            </p:cNvSpPr>
            <p:nvPr/>
          </p:nvSpPr>
          <p:spPr bwMode="auto">
            <a:xfrm>
              <a:off x="4468" y="1162"/>
              <a:ext cx="1179" cy="181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75505" name="Rectangle 17"/>
            <p:cNvSpPr>
              <a:spLocks noChangeArrowheads="1"/>
            </p:cNvSpPr>
            <p:nvPr/>
          </p:nvSpPr>
          <p:spPr bwMode="auto">
            <a:xfrm>
              <a:off x="4650" y="1197"/>
              <a:ext cx="8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 anchorCtr="1">
              <a:spAutoFit/>
            </a:bodyPr>
            <a:lstStyle/>
            <a:p>
              <a:r>
                <a:rPr lang="en-US" altLang="ja-JP" sz="2800" b="1" dirty="0" smtClean="0"/>
                <a:t>OUTPUT</a:t>
              </a:r>
              <a:endParaRPr lang="ja-JP" altLang="en-US" sz="2800" b="1" dirty="0"/>
            </a:p>
          </p:txBody>
        </p:sp>
        <p:sp>
          <p:nvSpPr>
            <p:cNvPr id="575509" name="Rectangle 21"/>
            <p:cNvSpPr>
              <a:spLocks noChangeArrowheads="1"/>
            </p:cNvSpPr>
            <p:nvPr/>
          </p:nvSpPr>
          <p:spPr bwMode="auto">
            <a:xfrm>
              <a:off x="4422" y="2976"/>
              <a:ext cx="126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400" dirty="0" smtClean="0"/>
                <a:t>Output a label</a:t>
              </a:r>
              <a:endParaRPr lang="ja-JP" altLang="en-US" sz="2400" dirty="0"/>
            </a:p>
          </p:txBody>
        </p:sp>
      </p:grpSp>
      <p:sp>
        <p:nvSpPr>
          <p:cNvPr id="575513" name="Rectangle 25"/>
          <p:cNvSpPr>
            <a:spLocks noChangeArrowheads="1"/>
          </p:cNvSpPr>
          <p:nvPr/>
        </p:nvSpPr>
        <p:spPr bwMode="auto">
          <a:xfrm>
            <a:off x="1863345" y="5445125"/>
            <a:ext cx="50129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Distributions of segmented regions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75515" name="Rectangle 27"/>
          <p:cNvSpPr>
            <a:spLocks noChangeArrowheads="1"/>
          </p:cNvSpPr>
          <p:nvPr/>
        </p:nvSpPr>
        <p:spPr bwMode="auto">
          <a:xfrm>
            <a:off x="2016943" y="2535287"/>
            <a:ext cx="20120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b="1" dirty="0" err="1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5552" name="Rectangle 64"/>
          <p:cNvSpPr>
            <a:spLocks noChangeArrowheads="1"/>
          </p:cNvSpPr>
          <p:nvPr/>
        </p:nvSpPr>
        <p:spPr bwMode="auto">
          <a:xfrm>
            <a:off x="2012808" y="3399383"/>
            <a:ext cx="20473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b="1" dirty="0" err="1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b="1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400" b="1" dirty="0">
              <a:solidFill>
                <a:srgbClr val="00CC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75550" name="Group 62"/>
          <p:cNvGrpSpPr>
            <a:grpSpLocks/>
          </p:cNvGrpSpPr>
          <p:nvPr/>
        </p:nvGrpSpPr>
        <p:grpSpPr bwMode="auto">
          <a:xfrm>
            <a:off x="200025" y="835025"/>
            <a:ext cx="1787525" cy="2302447"/>
            <a:chOff x="158" y="572"/>
            <a:chExt cx="1126" cy="1769"/>
          </a:xfrm>
        </p:grpSpPr>
        <p:sp>
          <p:nvSpPr>
            <p:cNvPr id="575495" name="Rectangle 7"/>
            <p:cNvSpPr>
              <a:spLocks noChangeArrowheads="1"/>
            </p:cNvSpPr>
            <p:nvPr/>
          </p:nvSpPr>
          <p:spPr bwMode="auto">
            <a:xfrm>
              <a:off x="158" y="1026"/>
              <a:ext cx="1126" cy="885"/>
            </a:xfrm>
            <a:prstGeom prst="rect">
              <a:avLst/>
            </a:prstGeom>
            <a:solidFill>
              <a:schemeClr val="tx1">
                <a:alpha val="8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75497" name="Rectangle 9"/>
            <p:cNvSpPr>
              <a:spLocks noChangeArrowheads="1"/>
            </p:cNvSpPr>
            <p:nvPr/>
          </p:nvSpPr>
          <p:spPr bwMode="auto">
            <a:xfrm>
              <a:off x="158" y="572"/>
              <a:ext cx="1126" cy="176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190" y="922"/>
            <a:ext cx="1062" cy="95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575499" name="Rectangle 11"/>
            <p:cNvSpPr>
              <a:spLocks noChangeArrowheads="1"/>
            </p:cNvSpPr>
            <p:nvPr/>
          </p:nvSpPr>
          <p:spPr bwMode="auto">
            <a:xfrm>
              <a:off x="327" y="609"/>
              <a:ext cx="738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800" b="1" dirty="0" smtClean="0"/>
                <a:t>INPUT</a:t>
              </a:r>
              <a:endParaRPr lang="ja-JP" altLang="en-US" sz="2800" b="1" dirty="0"/>
            </a:p>
          </p:txBody>
        </p:sp>
        <p:sp>
          <p:nvSpPr>
            <p:cNvPr id="575516" name="Rectangle 28"/>
            <p:cNvSpPr>
              <a:spLocks noChangeArrowheads="1"/>
            </p:cNvSpPr>
            <p:nvPr/>
          </p:nvSpPr>
          <p:spPr bwMode="auto">
            <a:xfrm>
              <a:off x="703" y="961"/>
              <a:ext cx="570" cy="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4800" dirty="0" err="1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Fg</a:t>
              </a:r>
              <a:endParaRPr lang="ja-JP" altLang="en-US" sz="4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75549" name="Group 61"/>
          <p:cNvGrpSpPr>
            <a:grpSpLocks/>
          </p:cNvGrpSpPr>
          <p:nvPr/>
        </p:nvGrpSpPr>
        <p:grpSpPr bwMode="auto">
          <a:xfrm>
            <a:off x="179388" y="3183260"/>
            <a:ext cx="1827212" cy="1903089"/>
            <a:chOff x="158" y="2328"/>
            <a:chExt cx="1151" cy="1464"/>
          </a:xfrm>
        </p:grpSpPr>
        <p:sp>
          <p:nvSpPr>
            <p:cNvPr id="575520" name="Rectangle 32"/>
            <p:cNvSpPr>
              <a:spLocks noChangeArrowheads="1"/>
            </p:cNvSpPr>
            <p:nvPr/>
          </p:nvSpPr>
          <p:spPr bwMode="auto">
            <a:xfrm>
              <a:off x="158" y="2432"/>
              <a:ext cx="1120" cy="880"/>
            </a:xfrm>
            <a:prstGeom prst="rect">
              <a:avLst/>
            </a:prstGeom>
            <a:solidFill>
              <a:schemeClr val="tx1">
                <a:alpha val="8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75522" name="Rectangle 34"/>
            <p:cNvSpPr>
              <a:spLocks noChangeArrowheads="1"/>
            </p:cNvSpPr>
            <p:nvPr/>
          </p:nvSpPr>
          <p:spPr bwMode="auto">
            <a:xfrm>
              <a:off x="158" y="2432"/>
              <a:ext cx="1121" cy="13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75525" name="Rectangle 37"/>
            <p:cNvSpPr>
              <a:spLocks noChangeArrowheads="1"/>
            </p:cNvSpPr>
            <p:nvPr/>
          </p:nvSpPr>
          <p:spPr bwMode="auto">
            <a:xfrm>
              <a:off x="718" y="2406"/>
              <a:ext cx="591" cy="6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4800" dirty="0" err="1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g</a:t>
              </a:r>
              <a:endParaRPr lang="ja-JP" altLang="en-US" sz="4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" name="Object 31"/>
            <p:cNvGraphicFramePr>
              <a:graphicFrameLocks noChangeAspect="1"/>
            </p:cNvGraphicFramePr>
            <p:nvPr/>
          </p:nvGraphicFramePr>
          <p:xfrm>
            <a:off x="190" y="2328"/>
            <a:ext cx="1017" cy="97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</p:grpSp>
      <p:sp>
        <p:nvSpPr>
          <p:cNvPr id="575553" name="Rectangle 65"/>
          <p:cNvSpPr>
            <a:spLocks noChangeArrowheads="1"/>
          </p:cNvSpPr>
          <p:nvPr/>
        </p:nvSpPr>
        <p:spPr bwMode="auto">
          <a:xfrm>
            <a:off x="18665" y="5085184"/>
            <a:ext cx="22541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dist.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75578" name="Group 90"/>
          <p:cNvGrpSpPr>
            <a:grpSpLocks/>
          </p:cNvGrpSpPr>
          <p:nvPr/>
        </p:nvGrpSpPr>
        <p:grpSpPr bwMode="auto">
          <a:xfrm>
            <a:off x="2555875" y="765175"/>
            <a:ext cx="3743325" cy="1606550"/>
            <a:chOff x="1610" y="482"/>
            <a:chExt cx="2358" cy="1012"/>
          </a:xfrm>
        </p:grpSpPr>
        <p:pic>
          <p:nvPicPr>
            <p:cNvPr id="575562" name="Picture 74" descr="shee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280" t="22813" r="19719" b="28732"/>
            <a:stretch>
              <a:fillRect/>
            </a:stretch>
          </p:blipFill>
          <p:spPr bwMode="auto">
            <a:xfrm>
              <a:off x="1610" y="556"/>
              <a:ext cx="983" cy="9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5494" name="Rectangle 6"/>
            <p:cNvSpPr>
              <a:spLocks noChangeArrowheads="1"/>
            </p:cNvSpPr>
            <p:nvPr/>
          </p:nvSpPr>
          <p:spPr bwMode="auto">
            <a:xfrm>
              <a:off x="1610" y="556"/>
              <a:ext cx="2358" cy="9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75500" name="Rectangle 12"/>
            <p:cNvSpPr>
              <a:spLocks noChangeArrowheads="1"/>
            </p:cNvSpPr>
            <p:nvPr/>
          </p:nvSpPr>
          <p:spPr bwMode="auto">
            <a:xfrm>
              <a:off x="2744" y="548"/>
              <a:ext cx="1224" cy="461"/>
            </a:xfrm>
            <a:prstGeom prst="rect">
              <a:avLst/>
            </a:prstGeom>
            <a:solidFill>
              <a:schemeClr val="tx1">
                <a:alpha val="8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4" name="Object 13"/>
            <p:cNvGraphicFramePr>
              <a:graphicFrameLocks noChangeAspect="1"/>
            </p:cNvGraphicFramePr>
            <p:nvPr/>
          </p:nvGraphicFramePr>
          <p:xfrm>
            <a:off x="2776" y="551"/>
            <a:ext cx="1177" cy="42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575548" name="Rectangle 60"/>
            <p:cNvSpPr>
              <a:spLocks noChangeArrowheads="1"/>
            </p:cNvSpPr>
            <p:nvPr/>
          </p:nvSpPr>
          <p:spPr bwMode="auto">
            <a:xfrm>
              <a:off x="3334" y="482"/>
              <a:ext cx="57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4800" dirty="0" err="1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Fg</a:t>
              </a:r>
              <a:endParaRPr lang="ja-JP" altLang="en-US" sz="4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5528" name="Freeform 40"/>
            <p:cNvSpPr>
              <a:spLocks/>
            </p:cNvSpPr>
            <p:nvPr/>
          </p:nvSpPr>
          <p:spPr bwMode="auto">
            <a:xfrm>
              <a:off x="1701" y="754"/>
              <a:ext cx="817" cy="409"/>
            </a:xfrm>
            <a:custGeom>
              <a:avLst/>
              <a:gdLst>
                <a:gd name="T0" fmla="*/ 280 w 930"/>
                <a:gd name="T1" fmla="*/ 438 h 2101"/>
                <a:gd name="T2" fmla="*/ 53 w 930"/>
                <a:gd name="T3" fmla="*/ 1028 h 2101"/>
                <a:gd name="T4" fmla="*/ 53 w 930"/>
                <a:gd name="T5" fmla="*/ 1708 h 2101"/>
                <a:gd name="T6" fmla="*/ 98 w 930"/>
                <a:gd name="T7" fmla="*/ 2071 h 2101"/>
                <a:gd name="T8" fmla="*/ 643 w 930"/>
                <a:gd name="T9" fmla="*/ 1889 h 2101"/>
                <a:gd name="T10" fmla="*/ 915 w 930"/>
                <a:gd name="T11" fmla="*/ 1799 h 2101"/>
                <a:gd name="T12" fmla="*/ 733 w 930"/>
                <a:gd name="T13" fmla="*/ 1118 h 2101"/>
                <a:gd name="T14" fmla="*/ 824 w 930"/>
                <a:gd name="T15" fmla="*/ 619 h 2101"/>
                <a:gd name="T16" fmla="*/ 552 w 930"/>
                <a:gd name="T17" fmla="*/ 30 h 2101"/>
                <a:gd name="T18" fmla="*/ 280 w 930"/>
                <a:gd name="T19" fmla="*/ 438 h 2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30" h="2101">
                  <a:moveTo>
                    <a:pt x="280" y="438"/>
                  </a:moveTo>
                  <a:cubicBezTo>
                    <a:pt x="197" y="604"/>
                    <a:pt x="91" y="816"/>
                    <a:pt x="53" y="1028"/>
                  </a:cubicBezTo>
                  <a:cubicBezTo>
                    <a:pt x="15" y="1240"/>
                    <a:pt x="46" y="1534"/>
                    <a:pt x="53" y="1708"/>
                  </a:cubicBezTo>
                  <a:cubicBezTo>
                    <a:pt x="60" y="1882"/>
                    <a:pt x="0" y="2041"/>
                    <a:pt x="98" y="2071"/>
                  </a:cubicBezTo>
                  <a:cubicBezTo>
                    <a:pt x="196" y="2101"/>
                    <a:pt x="507" y="1934"/>
                    <a:pt x="643" y="1889"/>
                  </a:cubicBezTo>
                  <a:cubicBezTo>
                    <a:pt x="779" y="1844"/>
                    <a:pt x="900" y="1927"/>
                    <a:pt x="915" y="1799"/>
                  </a:cubicBezTo>
                  <a:cubicBezTo>
                    <a:pt x="930" y="1671"/>
                    <a:pt x="748" y="1315"/>
                    <a:pt x="733" y="1118"/>
                  </a:cubicBezTo>
                  <a:cubicBezTo>
                    <a:pt x="718" y="921"/>
                    <a:pt x="854" y="800"/>
                    <a:pt x="824" y="619"/>
                  </a:cubicBezTo>
                  <a:cubicBezTo>
                    <a:pt x="794" y="438"/>
                    <a:pt x="643" y="60"/>
                    <a:pt x="552" y="30"/>
                  </a:cubicBezTo>
                  <a:cubicBezTo>
                    <a:pt x="461" y="0"/>
                    <a:pt x="363" y="272"/>
                    <a:pt x="280" y="438"/>
                  </a:cubicBezTo>
                  <a:close/>
                </a:path>
              </a:pathLst>
            </a:custGeom>
            <a:pattFill prst="wdUpDiag">
              <a:fgClr>
                <a:srgbClr val="FFCC00">
                  <a:alpha val="70000"/>
                </a:srgbClr>
              </a:fgClr>
              <a:bgClr>
                <a:schemeClr val="tx1">
                  <a:alpha val="70000"/>
                </a:schemeClr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75511" name="Line 23"/>
            <p:cNvSpPr>
              <a:spLocks noChangeShapeType="1"/>
            </p:cNvSpPr>
            <p:nvPr/>
          </p:nvSpPr>
          <p:spPr bwMode="auto">
            <a:xfrm flipH="1">
              <a:off x="2290" y="890"/>
              <a:ext cx="454" cy="1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575570" name="Rectangle 82"/>
          <p:cNvSpPr>
            <a:spLocks noChangeArrowheads="1"/>
          </p:cNvSpPr>
          <p:nvPr/>
        </p:nvSpPr>
        <p:spPr bwMode="auto">
          <a:xfrm>
            <a:off x="179512" y="6013450"/>
            <a:ext cx="8856984" cy="5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3200" dirty="0" smtClean="0"/>
              <a:t>Robust even for approximate input distributions</a:t>
            </a:r>
            <a:endParaRPr lang="ja-JP" altLang="en-US" sz="3200" dirty="0"/>
          </a:p>
        </p:txBody>
      </p:sp>
      <p:sp>
        <p:nvSpPr>
          <p:cNvPr id="575506" name="AutoShape 18"/>
          <p:cNvSpPr>
            <a:spLocks noChangeArrowheads="1"/>
          </p:cNvSpPr>
          <p:nvPr/>
        </p:nvSpPr>
        <p:spPr bwMode="auto">
          <a:xfrm>
            <a:off x="1979613" y="3068638"/>
            <a:ext cx="5111750" cy="360362"/>
          </a:xfrm>
          <a:prstGeom prst="rightArrow">
            <a:avLst>
              <a:gd name="adj1" fmla="val 33037"/>
              <a:gd name="adj2" fmla="val 9824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71" name="Rectangle 83"/>
          <p:cNvSpPr>
            <a:spLocks noChangeArrowheads="1"/>
          </p:cNvSpPr>
          <p:nvPr/>
        </p:nvSpPr>
        <p:spPr bwMode="auto">
          <a:xfrm>
            <a:off x="179388" y="1411288"/>
            <a:ext cx="1800225" cy="1728787"/>
          </a:xfrm>
          <a:prstGeom prst="rect">
            <a:avLst/>
          </a:prstGeom>
          <a:noFill/>
          <a:ln w="762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72" name="Rectangle 84"/>
          <p:cNvSpPr>
            <a:spLocks noChangeArrowheads="1"/>
          </p:cNvSpPr>
          <p:nvPr/>
        </p:nvSpPr>
        <p:spPr bwMode="auto">
          <a:xfrm>
            <a:off x="4356100" y="879536"/>
            <a:ext cx="1944688" cy="1498600"/>
          </a:xfrm>
          <a:prstGeom prst="rect">
            <a:avLst/>
          </a:prstGeom>
          <a:noFill/>
          <a:ln w="762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73" name="Rectangle 85"/>
          <p:cNvSpPr>
            <a:spLocks noChangeArrowheads="1"/>
          </p:cNvSpPr>
          <p:nvPr/>
        </p:nvSpPr>
        <p:spPr bwMode="auto">
          <a:xfrm>
            <a:off x="179388" y="3332163"/>
            <a:ext cx="1800225" cy="1728787"/>
          </a:xfrm>
          <a:prstGeom prst="rect">
            <a:avLst/>
          </a:prstGeom>
          <a:noFill/>
          <a:ln w="76200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75580" name="Group 92"/>
          <p:cNvGrpSpPr>
            <a:grpSpLocks/>
          </p:cNvGrpSpPr>
          <p:nvPr/>
        </p:nvGrpSpPr>
        <p:grpSpPr bwMode="auto">
          <a:xfrm>
            <a:off x="2555875" y="3933826"/>
            <a:ext cx="3743325" cy="1414463"/>
            <a:chOff x="1610" y="2478"/>
            <a:chExt cx="2358" cy="891"/>
          </a:xfrm>
        </p:grpSpPr>
        <p:sp>
          <p:nvSpPr>
            <p:cNvPr id="575540" name="Rectangle 52"/>
            <p:cNvSpPr>
              <a:spLocks noChangeArrowheads="1"/>
            </p:cNvSpPr>
            <p:nvPr/>
          </p:nvSpPr>
          <p:spPr bwMode="auto">
            <a:xfrm>
              <a:off x="1610" y="2556"/>
              <a:ext cx="2358" cy="8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75541" name="Rectangle 53"/>
            <p:cNvSpPr>
              <a:spLocks noChangeArrowheads="1"/>
            </p:cNvSpPr>
            <p:nvPr/>
          </p:nvSpPr>
          <p:spPr bwMode="auto">
            <a:xfrm>
              <a:off x="2744" y="2550"/>
              <a:ext cx="1224" cy="406"/>
            </a:xfrm>
            <a:prstGeom prst="rect">
              <a:avLst/>
            </a:prstGeom>
            <a:solidFill>
              <a:schemeClr val="tx1">
                <a:alpha val="8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5" name="Object 58"/>
            <p:cNvGraphicFramePr>
              <a:graphicFrameLocks noChangeAspect="1"/>
            </p:cNvGraphicFramePr>
            <p:nvPr/>
          </p:nvGraphicFramePr>
          <p:xfrm>
            <a:off x="2776" y="2555"/>
            <a:ext cx="1161" cy="3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pic>
          <p:nvPicPr>
            <p:cNvPr id="575556" name="Picture 68" descr="shee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280" t="22813" r="19719" b="28732"/>
            <a:stretch>
              <a:fillRect/>
            </a:stretch>
          </p:blipFill>
          <p:spPr bwMode="auto">
            <a:xfrm>
              <a:off x="1648" y="2589"/>
              <a:ext cx="938" cy="7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75531" name="Group 43"/>
            <p:cNvGrpSpPr>
              <a:grpSpLocks/>
            </p:cNvGrpSpPr>
            <p:nvPr/>
          </p:nvGrpSpPr>
          <p:grpSpPr bwMode="auto">
            <a:xfrm>
              <a:off x="1621" y="2568"/>
              <a:ext cx="953" cy="779"/>
              <a:chOff x="2988" y="754"/>
              <a:chExt cx="1842" cy="2404"/>
            </a:xfrm>
          </p:grpSpPr>
          <p:grpSp>
            <p:nvGrpSpPr>
              <p:cNvPr id="575532" name="Group 44"/>
              <p:cNvGrpSpPr>
                <a:grpSpLocks/>
              </p:cNvGrpSpPr>
              <p:nvPr/>
            </p:nvGrpSpPr>
            <p:grpSpPr bwMode="auto">
              <a:xfrm>
                <a:off x="2988" y="754"/>
                <a:ext cx="1842" cy="2404"/>
                <a:chOff x="2988" y="754"/>
                <a:chExt cx="1842" cy="2404"/>
              </a:xfrm>
            </p:grpSpPr>
            <p:pic>
              <p:nvPicPr>
                <p:cNvPr id="575533" name="Picture 45" descr="bg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8" y="754"/>
                  <a:ext cx="1842" cy="240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75534" name="Rectangle 46"/>
                <p:cNvSpPr>
                  <a:spLocks noChangeArrowheads="1"/>
                </p:cNvSpPr>
                <p:nvPr/>
              </p:nvSpPr>
              <p:spPr bwMode="auto">
                <a:xfrm>
                  <a:off x="3016" y="754"/>
                  <a:ext cx="1814" cy="2404"/>
                </a:xfrm>
                <a:prstGeom prst="rect">
                  <a:avLst/>
                </a:prstGeom>
                <a:noFill/>
                <a:ln w="38100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</p:grpSp>
          <p:sp>
            <p:nvSpPr>
              <p:cNvPr id="575535" name="Freeform 47"/>
              <p:cNvSpPr>
                <a:spLocks/>
              </p:cNvSpPr>
              <p:nvPr/>
            </p:nvSpPr>
            <p:spPr bwMode="auto">
              <a:xfrm>
                <a:off x="3198" y="1117"/>
                <a:ext cx="1456" cy="1317"/>
              </a:xfrm>
              <a:custGeom>
                <a:avLst/>
                <a:gdLst>
                  <a:gd name="T0" fmla="*/ 280 w 930"/>
                  <a:gd name="T1" fmla="*/ 438 h 2101"/>
                  <a:gd name="T2" fmla="*/ 53 w 930"/>
                  <a:gd name="T3" fmla="*/ 1028 h 2101"/>
                  <a:gd name="T4" fmla="*/ 53 w 930"/>
                  <a:gd name="T5" fmla="*/ 1708 h 2101"/>
                  <a:gd name="T6" fmla="*/ 98 w 930"/>
                  <a:gd name="T7" fmla="*/ 2071 h 2101"/>
                  <a:gd name="T8" fmla="*/ 643 w 930"/>
                  <a:gd name="T9" fmla="*/ 1889 h 2101"/>
                  <a:gd name="T10" fmla="*/ 915 w 930"/>
                  <a:gd name="T11" fmla="*/ 1799 h 2101"/>
                  <a:gd name="T12" fmla="*/ 733 w 930"/>
                  <a:gd name="T13" fmla="*/ 1118 h 2101"/>
                  <a:gd name="T14" fmla="*/ 824 w 930"/>
                  <a:gd name="T15" fmla="*/ 619 h 2101"/>
                  <a:gd name="T16" fmla="*/ 552 w 930"/>
                  <a:gd name="T17" fmla="*/ 30 h 2101"/>
                  <a:gd name="T18" fmla="*/ 280 w 930"/>
                  <a:gd name="T19" fmla="*/ 438 h 2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30" h="2101">
                    <a:moveTo>
                      <a:pt x="280" y="438"/>
                    </a:moveTo>
                    <a:cubicBezTo>
                      <a:pt x="197" y="604"/>
                      <a:pt x="91" y="816"/>
                      <a:pt x="53" y="1028"/>
                    </a:cubicBezTo>
                    <a:cubicBezTo>
                      <a:pt x="15" y="1240"/>
                      <a:pt x="46" y="1534"/>
                      <a:pt x="53" y="1708"/>
                    </a:cubicBezTo>
                    <a:cubicBezTo>
                      <a:pt x="60" y="1882"/>
                      <a:pt x="0" y="2041"/>
                      <a:pt x="98" y="2071"/>
                    </a:cubicBezTo>
                    <a:cubicBezTo>
                      <a:pt x="196" y="2101"/>
                      <a:pt x="507" y="1934"/>
                      <a:pt x="643" y="1889"/>
                    </a:cubicBezTo>
                    <a:cubicBezTo>
                      <a:pt x="779" y="1844"/>
                      <a:pt x="900" y="1927"/>
                      <a:pt x="915" y="1799"/>
                    </a:cubicBezTo>
                    <a:cubicBezTo>
                      <a:pt x="930" y="1671"/>
                      <a:pt x="748" y="1315"/>
                      <a:pt x="733" y="1118"/>
                    </a:cubicBezTo>
                    <a:cubicBezTo>
                      <a:pt x="718" y="921"/>
                      <a:pt x="854" y="800"/>
                      <a:pt x="824" y="619"/>
                    </a:cubicBezTo>
                    <a:cubicBezTo>
                      <a:pt x="794" y="438"/>
                      <a:pt x="643" y="60"/>
                      <a:pt x="552" y="30"/>
                    </a:cubicBezTo>
                    <a:cubicBezTo>
                      <a:pt x="461" y="0"/>
                      <a:pt x="363" y="272"/>
                      <a:pt x="280" y="4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575544" name="Line 56"/>
            <p:cNvSpPr>
              <a:spLocks noChangeShapeType="1"/>
            </p:cNvSpPr>
            <p:nvPr/>
          </p:nvSpPr>
          <p:spPr bwMode="auto">
            <a:xfrm flipH="1">
              <a:off x="2472" y="2840"/>
              <a:ext cx="272" cy="46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75547" name="Rectangle 59"/>
            <p:cNvSpPr>
              <a:spLocks noChangeArrowheads="1"/>
            </p:cNvSpPr>
            <p:nvPr/>
          </p:nvSpPr>
          <p:spPr bwMode="auto">
            <a:xfrm>
              <a:off x="3334" y="2478"/>
              <a:ext cx="59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4800" dirty="0" err="1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g</a:t>
              </a:r>
              <a:endParaRPr lang="ja-JP" altLang="en-US" sz="4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75574" name="Rectangle 86"/>
          <p:cNvSpPr>
            <a:spLocks noChangeArrowheads="1"/>
          </p:cNvSpPr>
          <p:nvPr/>
        </p:nvSpPr>
        <p:spPr bwMode="auto">
          <a:xfrm>
            <a:off x="4356100" y="4076700"/>
            <a:ext cx="1944688" cy="1296988"/>
          </a:xfrm>
          <a:prstGeom prst="rect">
            <a:avLst/>
          </a:prstGeom>
          <a:noFill/>
          <a:ln w="76200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/>
              <p:cNvSpPr txBox="1"/>
              <p:nvPr/>
            </p:nvSpPr>
            <p:spPr>
              <a:xfrm>
                <a:off x="3810548" y="2420888"/>
                <a:ext cx="3281732" cy="711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kumimoji="1" lang="en-US" altLang="ja-JP" sz="32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3200" i="1">
                                  <a:latin typeface="Cambria Math"/>
                                </a:rPr>
                                <m:t>𝐹</m:t>
                              </m:r>
                            </m:sub>
                            <m:sup>
                              <m:r>
                                <a:rPr kumimoji="1" lang="en-US" altLang="ja-JP" sz="32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3200" i="1">
                              <a:latin typeface="Cambria Math"/>
                            </a:rPr>
                            <m:t>(</m:t>
                          </m:r>
                          <m:r>
                            <a:rPr kumimoji="1" lang="en-US" altLang="ja-JP" sz="3200" i="1">
                              <a:latin typeface="Cambria Math"/>
                            </a:rPr>
                            <m:t>𝑧</m:t>
                          </m:r>
                          <m:r>
                            <a:rPr kumimoji="1" lang="en-US" altLang="ja-JP" sz="3200" i="1">
                              <a:latin typeface="Cambria Math"/>
                            </a:rPr>
                            <m:t>) ≅</m:t>
                          </m:r>
                          <m:r>
                            <m:rPr>
                              <m:nor/>
                            </m:rPr>
                            <a:rPr kumimoji="1" lang="en-US" altLang="ja-JP" sz="3200" i="0" smtClean="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kumimoji="1" lang="en-US" altLang="ja-JP" sz="32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7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548" y="2420888"/>
                <a:ext cx="3281732" cy="71115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/>
              <p:cNvSpPr txBox="1"/>
              <p:nvPr/>
            </p:nvSpPr>
            <p:spPr>
              <a:xfrm>
                <a:off x="324578" y="2542731"/>
                <a:ext cx="1583126" cy="594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3200" i="0" smtClean="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kumimoji="1" lang="en-US" altLang="ja-JP" sz="32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64" name="テキスト ボックス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78" y="2542731"/>
                <a:ext cx="1583126" cy="59471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テキスト ボックス 64"/>
              <p:cNvSpPr txBox="1"/>
              <p:nvPr/>
            </p:nvSpPr>
            <p:spPr>
              <a:xfrm>
                <a:off x="324578" y="4430120"/>
                <a:ext cx="1583126" cy="594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3200" i="0" smtClean="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kumimoji="1" lang="en-US" altLang="ja-JP" sz="32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65" name="テキスト ボックス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78" y="4430120"/>
                <a:ext cx="1583126" cy="59471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テキスト ボックス 65"/>
              <p:cNvSpPr txBox="1"/>
              <p:nvPr/>
            </p:nvSpPr>
            <p:spPr>
              <a:xfrm>
                <a:off x="4627102" y="1662409"/>
                <a:ext cx="1474121" cy="647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kumimoji="1" lang="en-US" altLang="ja-JP" sz="3200" b="0" i="0" smtClean="0">
                              <a:latin typeface="Lucida Calligraphy" pitchFamily="66" charset="0"/>
                            </a:rPr>
                            <m:t>P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𝐹</m:t>
                          </m:r>
                        </m:sub>
                        <m:sup>
                          <m:r>
                            <a:rPr kumimoji="1" lang="en-US" altLang="ja-JP" sz="3200" b="1" i="1" smtClean="0">
                              <a:latin typeface="Cambria Math"/>
                            </a:rPr>
                            <m:t>𝑳</m:t>
                          </m:r>
                        </m:sup>
                      </m:sSubSup>
                      <m:r>
                        <a:rPr kumimoji="1" lang="en-US" altLang="ja-JP" sz="32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66" name="テキスト ボックス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102" y="1662409"/>
                <a:ext cx="1474121" cy="64767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テキスト ボックス 66"/>
              <p:cNvSpPr txBox="1"/>
              <p:nvPr/>
            </p:nvSpPr>
            <p:spPr>
              <a:xfrm>
                <a:off x="4644008" y="4653136"/>
                <a:ext cx="1474121" cy="647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kumimoji="1" lang="en-US" altLang="ja-JP" sz="3200" b="0" i="0" smtClean="0">
                              <a:latin typeface="Lucida Calligraphy" pitchFamily="66" charset="0"/>
                            </a:rPr>
                            <m:t>P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ja-JP" sz="3200" b="1" i="1" smtClean="0">
                              <a:latin typeface="Cambria Math"/>
                            </a:rPr>
                            <m:t>𝑳</m:t>
                          </m:r>
                        </m:sup>
                      </m:sSubSup>
                      <m:r>
                        <a:rPr kumimoji="1" lang="en-US" altLang="ja-JP" sz="32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67" name="テキスト ボックス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653136"/>
                <a:ext cx="1474121" cy="64767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テキスト ボックス 67"/>
              <p:cNvSpPr txBox="1"/>
              <p:nvPr/>
            </p:nvSpPr>
            <p:spPr>
              <a:xfrm>
                <a:off x="3810548" y="3284984"/>
                <a:ext cx="3281732" cy="711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kumimoji="1" lang="en-US" altLang="ja-JP" sz="32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ja-JP" sz="32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3200" i="1">
                              <a:latin typeface="Cambria Math"/>
                            </a:rPr>
                            <m:t>(</m:t>
                          </m:r>
                          <m:r>
                            <a:rPr kumimoji="1" lang="en-US" altLang="ja-JP" sz="3200" i="1">
                              <a:latin typeface="Cambria Math"/>
                            </a:rPr>
                            <m:t>𝑧</m:t>
                          </m:r>
                          <m:r>
                            <a:rPr kumimoji="1" lang="en-US" altLang="ja-JP" sz="3200" i="1">
                              <a:latin typeface="Cambria Math"/>
                            </a:rPr>
                            <m:t>) ≅</m:t>
                          </m:r>
                          <m:r>
                            <m:rPr>
                              <m:nor/>
                            </m:rPr>
                            <a:rPr kumimoji="1" lang="en-US" altLang="ja-JP" sz="3200" i="0" smtClean="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kumimoji="1" lang="en-US" altLang="ja-JP" sz="32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68" name="テキスト ボックス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548" y="3284984"/>
                <a:ext cx="3281732" cy="71115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正方形/長方形 7"/>
              <p:cNvSpPr/>
              <p:nvPr/>
            </p:nvSpPr>
            <p:spPr>
              <a:xfrm>
                <a:off x="6885631" y="3501008"/>
                <a:ext cx="854721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6000" b="1" i="1"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ja-JP" altLang="en-US" sz="6000" dirty="0"/>
              </a:p>
            </p:txBody>
          </p:sp>
        </mc:Choice>
        <mc:Fallback xmlns=""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5631" y="3501008"/>
                <a:ext cx="854721" cy="1015663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正方形/長方形 69"/>
              <p:cNvSpPr/>
              <p:nvPr/>
            </p:nvSpPr>
            <p:spPr>
              <a:xfrm>
                <a:off x="2677870" y="1383159"/>
                <a:ext cx="4972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1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ja-JP" altLang="en-US" sz="2800" dirty="0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0" name="正方形/長方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870" y="1383159"/>
                <a:ext cx="497251" cy="52322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正方形/長方形 70"/>
              <p:cNvSpPr/>
              <p:nvPr/>
            </p:nvSpPr>
            <p:spPr>
              <a:xfrm>
                <a:off x="2627784" y="4849996"/>
                <a:ext cx="4972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1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ja-JP" altLang="en-US" sz="2800" dirty="0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1" name="正方形/長方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849996"/>
                <a:ext cx="497251" cy="52322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 advTm="170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513" grpId="0"/>
      <p:bldP spid="575515" grpId="0"/>
      <p:bldP spid="575552" grpId="0"/>
      <p:bldP spid="575506" grpId="0" animBg="1"/>
      <p:bldP spid="575571" grpId="0" animBg="1"/>
      <p:bldP spid="575572" grpId="0" animBg="1"/>
      <p:bldP spid="575573" grpId="0" animBg="1"/>
      <p:bldP spid="575574" grpId="0" animBg="1"/>
      <p:bldP spid="7" grpId="0"/>
      <p:bldP spid="66" grpId="0"/>
      <p:bldP spid="67" grpId="0"/>
      <p:bldP spid="68" grpId="0"/>
      <p:bldP spid="8" grpId="0"/>
      <p:bldP spid="70" grpId="0"/>
      <p:bldP spid="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oposed new energy function</a:t>
            </a:r>
            <a:endParaRPr lang="ja-JP" altLang="en-US" sz="2800" dirty="0"/>
          </a:p>
        </p:txBody>
      </p:sp>
      <p:sp>
        <p:nvSpPr>
          <p:cNvPr id="405539" name="Rectangle 35"/>
          <p:cNvSpPr>
            <a:spLocks noChangeArrowheads="1"/>
          </p:cNvSpPr>
          <p:nvPr/>
        </p:nvSpPr>
        <p:spPr bwMode="auto">
          <a:xfrm>
            <a:off x="1560400" y="3445420"/>
            <a:ext cx="2579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err="1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matching term</a:t>
            </a:r>
            <a:endParaRPr lang="ja-JP" altLang="en-US" sz="24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5540" name="Rectangle 36"/>
          <p:cNvSpPr>
            <a:spLocks noChangeArrowheads="1"/>
          </p:cNvSpPr>
          <p:nvPr/>
        </p:nvSpPr>
        <p:spPr bwMode="auto">
          <a:xfrm>
            <a:off x="4860032" y="3445420"/>
            <a:ext cx="25971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err="1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 matching term</a:t>
            </a:r>
            <a:endParaRPr lang="ja-JP" altLang="en-US" sz="2400" dirty="0">
              <a:solidFill>
                <a:srgbClr val="33CC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5541" name="Rectangle 37"/>
          <p:cNvSpPr>
            <a:spLocks noChangeArrowheads="1"/>
          </p:cNvSpPr>
          <p:nvPr/>
        </p:nvSpPr>
        <p:spPr bwMode="auto">
          <a:xfrm>
            <a:off x="1619250" y="2654845"/>
            <a:ext cx="2809875" cy="792163"/>
          </a:xfrm>
          <a:prstGeom prst="rect">
            <a:avLst/>
          </a:prstGeom>
          <a:noFill/>
          <a:ln w="19050">
            <a:solidFill>
              <a:srgbClr val="FFC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5542" name="Rectangle 38"/>
          <p:cNvSpPr>
            <a:spLocks noChangeArrowheads="1"/>
          </p:cNvSpPr>
          <p:nvPr/>
        </p:nvSpPr>
        <p:spPr bwMode="auto">
          <a:xfrm>
            <a:off x="4500563" y="2654845"/>
            <a:ext cx="2879725" cy="792163"/>
          </a:xfrm>
          <a:prstGeom prst="rect">
            <a:avLst/>
          </a:prstGeom>
          <a:noFill/>
          <a:ln w="19050">
            <a:solidFill>
              <a:srgbClr val="00CC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3" name="グループ化 2"/>
          <p:cNvGrpSpPr/>
          <p:nvPr/>
        </p:nvGrpSpPr>
        <p:grpSpPr>
          <a:xfrm>
            <a:off x="39043" y="5086925"/>
            <a:ext cx="8513411" cy="1726451"/>
            <a:chOff x="615107" y="5014917"/>
            <a:chExt cx="8513411" cy="1726451"/>
          </a:xfrm>
        </p:grpSpPr>
        <p:sp>
          <p:nvSpPr>
            <p:cNvPr id="405550" name="Rectangle 46"/>
            <p:cNvSpPr>
              <a:spLocks noChangeArrowheads="1"/>
            </p:cNvSpPr>
            <p:nvPr/>
          </p:nvSpPr>
          <p:spPr bwMode="auto">
            <a:xfrm>
              <a:off x="615107" y="5014917"/>
              <a:ext cx="249299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30000"/>
                </a:spcBef>
              </a:pPr>
              <a:r>
                <a:rPr lang="en-US" altLang="ja-JP" sz="3600" dirty="0" smtClean="0">
                  <a:latin typeface="Arial" pitchFamily="34" charset="0"/>
                  <a:cs typeface="Arial" pitchFamily="34" charset="0"/>
                </a:rPr>
                <a:t>Challenges</a:t>
              </a:r>
              <a:endParaRPr lang="ja-JP" altLang="en-US" sz="3600" dirty="0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5562" name="Rectangle 58"/>
                <p:cNvSpPr>
                  <a:spLocks noChangeArrowheads="1"/>
                </p:cNvSpPr>
                <p:nvPr/>
              </p:nvSpPr>
              <p:spPr bwMode="auto">
                <a:xfrm>
                  <a:off x="1331640" y="5541039"/>
                  <a:ext cx="7796878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Pct val="50000"/>
                  </a:pPr>
                  <a:r>
                    <a:rPr lang="ja-JP" altLang="en-US" sz="3600" dirty="0" smtClean="0">
                      <a:latin typeface="Arial" pitchFamily="34" charset="0"/>
                      <a:cs typeface="Arial" pitchFamily="34" charset="0"/>
                    </a:rPr>
                    <a:t>▶ </a:t>
                  </a:r>
                  <a:r>
                    <a:rPr lang="en-US" altLang="ja-JP" sz="3600" dirty="0" smtClean="0">
                      <a:latin typeface="Arial" pitchFamily="34" charset="0"/>
                      <a:cs typeface="Arial" pitchFamily="34" charset="0"/>
                    </a:rPr>
                    <a:t>Estimation of optimal weights</a:t>
                  </a:r>
                  <a:r>
                    <a:rPr lang="ja-JP" altLang="en-US" sz="36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ja-JP" sz="3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ja-JP" sz="3600" b="0" i="1" smtClean="0">
                              <a:latin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altLang="ja-JP" sz="3600" b="0" i="1" smtClean="0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lang="en-US" altLang="ja-JP" sz="36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ja-JP" sz="3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ja-JP" sz="3600" b="0" i="1" smtClean="0">
                              <a:latin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altLang="ja-JP" sz="36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a14:m>
                  <a:endParaRPr lang="ja-JP" altLang="en-US" sz="3600" dirty="0">
                    <a:latin typeface="Arial" pitchFamily="34" charset="0"/>
                    <a:cs typeface="Arial" pitchFamily="34" charset="0"/>
                  </a:endParaRPr>
                </a:p>
                <a:p>
                  <a:pPr>
                    <a:buSzPct val="50000"/>
                  </a:pPr>
                  <a:r>
                    <a:rPr lang="ja-JP" altLang="en-US" sz="3600" dirty="0" smtClean="0">
                      <a:latin typeface="Arial" pitchFamily="34" charset="0"/>
                      <a:cs typeface="Arial" pitchFamily="34" charset="0"/>
                    </a:rPr>
                    <a:t>▶ </a:t>
                  </a:r>
                  <a:r>
                    <a:rPr lang="en-US" altLang="ja-JP" sz="3600" dirty="0" smtClean="0">
                      <a:latin typeface="Arial" pitchFamily="34" charset="0"/>
                      <a:cs typeface="Arial" pitchFamily="34" charset="0"/>
                    </a:rPr>
                    <a:t>Optimization</a:t>
                  </a:r>
                  <a:endParaRPr lang="ja-JP" altLang="en-US" sz="3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05562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31640" y="5541039"/>
                  <a:ext cx="7796878" cy="120032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424" t="-9137" b="-1878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/>
              <p:cNvSpPr txBox="1"/>
              <p:nvPr/>
            </p:nvSpPr>
            <p:spPr>
              <a:xfrm>
                <a:off x="70902" y="2687749"/>
                <a:ext cx="9109610" cy="687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ja-JP" sz="3200" b="0" i="0" smtClean="0">
                          <a:latin typeface="Lucida Calligraphy" pitchFamily="66" charset="0"/>
                        </a:rPr>
                        <m:t>E</m:t>
                      </m:r>
                      <m:d>
                        <m:d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kumimoji="1" lang="en-US" altLang="ja-JP" sz="3200" b="1" i="1" smtClean="0">
                              <a:latin typeface="Cambria Math"/>
                            </a:rPr>
                            <m:t>𝑳</m:t>
                          </m:r>
                        </m:e>
                      </m:d>
                      <m:r>
                        <a:rPr kumimoji="1" lang="en-US" altLang="ja-JP" sz="32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m:rPr>
                          <m:nor/>
                        </m:rPr>
                        <a:rPr kumimoji="1" lang="en-US" altLang="ja-JP" sz="32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3200" b="1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 b="0" i="0" smtClean="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  <m:sup>
                              <m:r>
                                <a:rPr kumimoji="1" lang="en-US" altLang="ja-JP" sz="3200" b="1" i="1" smtClean="0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 b="0" i="0" smtClean="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32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m:rPr>
                          <m:nor/>
                        </m:rPr>
                        <a:rPr kumimoji="1" lang="en-US" altLang="ja-JP" sz="32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32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32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ja-JP" sz="32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32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32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𝑆</m:t>
                          </m:r>
                        </m:sub>
                      </m:sSub>
                      <m:r>
                        <a:rPr kumimoji="1" lang="en-US" altLang="ja-JP" sz="3200" b="0" i="1" smtClean="0">
                          <a:latin typeface="Cambria Math"/>
                        </a:rPr>
                        <m:t>𝑆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3200" b="1" i="1" smtClean="0">
                          <a:latin typeface="Cambria Math"/>
                        </a:rPr>
                        <m:t>𝑳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22" name="テキスト ボックス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02" y="2687749"/>
                <a:ext cx="9109610" cy="6871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グループ化 1"/>
          <p:cNvGrpSpPr/>
          <p:nvPr/>
        </p:nvGrpSpPr>
        <p:grpSpPr>
          <a:xfrm>
            <a:off x="971551" y="3445420"/>
            <a:ext cx="8169864" cy="2215828"/>
            <a:chOff x="971551" y="3281685"/>
            <a:chExt cx="8169864" cy="2215828"/>
          </a:xfrm>
        </p:grpSpPr>
        <p:sp>
          <p:nvSpPr>
            <p:cNvPr id="405520" name="Line 16"/>
            <p:cNvSpPr>
              <a:spLocks noChangeShapeType="1"/>
            </p:cNvSpPr>
            <p:nvPr/>
          </p:nvSpPr>
          <p:spPr bwMode="auto">
            <a:xfrm>
              <a:off x="1403647" y="4939382"/>
              <a:ext cx="4679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aphicFrame>
          <p:nvGraphicFramePr>
            <p:cNvPr id="40552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47470"/>
                </p:ext>
              </p:extLst>
            </p:nvPr>
          </p:nvGraphicFramePr>
          <p:xfrm>
            <a:off x="5649912" y="5030312"/>
            <a:ext cx="4333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029" name="Equation" r:id="rId6" imgW="152280" imgH="152280" progId="Equation.DSMT4">
                    <p:embed/>
                  </p:oleObj>
                </mc:Choice>
                <mc:Fallback>
                  <p:oleObj name="Equation" r:id="rId6" imgW="152280" imgH="1522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9912" y="5030312"/>
                          <a:ext cx="433388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2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048405"/>
                </p:ext>
              </p:extLst>
            </p:nvPr>
          </p:nvGraphicFramePr>
          <p:xfrm>
            <a:off x="3308350" y="4956175"/>
            <a:ext cx="72548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030" name="Equation" r:id="rId8" imgW="253800" imgH="190440" progId="Equation.DSMT4">
                    <p:embed/>
                  </p:oleObj>
                </mc:Choice>
                <mc:Fallback>
                  <p:oleObj name="Equation" r:id="rId8" imgW="253800" imgH="1904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350" y="4956175"/>
                          <a:ext cx="725488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43" name="Freeform 39"/>
            <p:cNvSpPr>
              <a:spLocks/>
            </p:cNvSpPr>
            <p:nvPr/>
          </p:nvSpPr>
          <p:spPr bwMode="auto">
            <a:xfrm>
              <a:off x="1763713" y="3931270"/>
              <a:ext cx="2303462" cy="503163"/>
            </a:xfrm>
            <a:custGeom>
              <a:avLst/>
              <a:gdLst>
                <a:gd name="T0" fmla="*/ 0 w 1451"/>
                <a:gd name="T1" fmla="*/ 0 h 907"/>
                <a:gd name="T2" fmla="*/ 680 w 1451"/>
                <a:gd name="T3" fmla="*/ 907 h 907"/>
                <a:gd name="T4" fmla="*/ 1451 w 1451"/>
                <a:gd name="T5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1" h="907">
                  <a:moveTo>
                    <a:pt x="0" y="0"/>
                  </a:moveTo>
                  <a:cubicBezTo>
                    <a:pt x="219" y="453"/>
                    <a:pt x="438" y="907"/>
                    <a:pt x="680" y="907"/>
                  </a:cubicBezTo>
                  <a:cubicBezTo>
                    <a:pt x="922" y="907"/>
                    <a:pt x="1186" y="453"/>
                    <a:pt x="1451" y="0"/>
                  </a:cubicBezTo>
                </a:path>
              </a:pathLst>
            </a:cu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5544" name="Freeform 40"/>
            <p:cNvSpPr>
              <a:spLocks/>
            </p:cNvSpPr>
            <p:nvPr/>
          </p:nvSpPr>
          <p:spPr bwMode="auto">
            <a:xfrm>
              <a:off x="3417888" y="3931270"/>
              <a:ext cx="2303462" cy="544437"/>
            </a:xfrm>
            <a:custGeom>
              <a:avLst/>
              <a:gdLst>
                <a:gd name="T0" fmla="*/ 0 w 1451"/>
                <a:gd name="T1" fmla="*/ 0 h 907"/>
                <a:gd name="T2" fmla="*/ 680 w 1451"/>
                <a:gd name="T3" fmla="*/ 907 h 907"/>
                <a:gd name="T4" fmla="*/ 1451 w 1451"/>
                <a:gd name="T5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1" h="907">
                  <a:moveTo>
                    <a:pt x="0" y="0"/>
                  </a:moveTo>
                  <a:cubicBezTo>
                    <a:pt x="219" y="453"/>
                    <a:pt x="438" y="907"/>
                    <a:pt x="680" y="907"/>
                  </a:cubicBezTo>
                  <a:cubicBezTo>
                    <a:pt x="922" y="907"/>
                    <a:pt x="1186" y="453"/>
                    <a:pt x="1451" y="0"/>
                  </a:cubicBezTo>
                </a:path>
              </a:pathLst>
            </a:cu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5545" name="Freeform 41"/>
            <p:cNvSpPr>
              <a:spLocks/>
            </p:cNvSpPr>
            <p:nvPr/>
          </p:nvSpPr>
          <p:spPr bwMode="auto">
            <a:xfrm>
              <a:off x="1474788" y="4075286"/>
              <a:ext cx="4608512" cy="683344"/>
            </a:xfrm>
            <a:custGeom>
              <a:avLst/>
              <a:gdLst>
                <a:gd name="T0" fmla="*/ 0 w 1451"/>
                <a:gd name="T1" fmla="*/ 0 h 907"/>
                <a:gd name="T2" fmla="*/ 680 w 1451"/>
                <a:gd name="T3" fmla="*/ 907 h 907"/>
                <a:gd name="T4" fmla="*/ 1451 w 1451"/>
                <a:gd name="T5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1" h="907">
                  <a:moveTo>
                    <a:pt x="0" y="0"/>
                  </a:moveTo>
                  <a:cubicBezTo>
                    <a:pt x="219" y="453"/>
                    <a:pt x="438" y="907"/>
                    <a:pt x="680" y="907"/>
                  </a:cubicBezTo>
                  <a:cubicBezTo>
                    <a:pt x="922" y="907"/>
                    <a:pt x="1186" y="453"/>
                    <a:pt x="1451" y="0"/>
                  </a:cubicBezTo>
                </a:path>
              </a:pathLst>
            </a:cu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5549" name="Line 45"/>
            <p:cNvSpPr>
              <a:spLocks noChangeShapeType="1"/>
            </p:cNvSpPr>
            <p:nvPr/>
          </p:nvSpPr>
          <p:spPr bwMode="auto">
            <a:xfrm>
              <a:off x="3707904" y="4416958"/>
              <a:ext cx="0" cy="5224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5561" name="Line 57"/>
            <p:cNvSpPr>
              <a:spLocks noChangeShapeType="1"/>
            </p:cNvSpPr>
            <p:nvPr/>
          </p:nvSpPr>
          <p:spPr bwMode="auto">
            <a:xfrm>
              <a:off x="1979613" y="3787254"/>
              <a:ext cx="71437" cy="216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5564" name="Line 60"/>
            <p:cNvSpPr>
              <a:spLocks noChangeShapeType="1"/>
            </p:cNvSpPr>
            <p:nvPr/>
          </p:nvSpPr>
          <p:spPr bwMode="auto">
            <a:xfrm flipH="1">
              <a:off x="5434012" y="3786511"/>
              <a:ext cx="73025" cy="217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5565" name="Rectangle 61"/>
            <p:cNvSpPr>
              <a:spLocks noChangeArrowheads="1"/>
            </p:cNvSpPr>
            <p:nvPr/>
          </p:nvSpPr>
          <p:spPr bwMode="auto">
            <a:xfrm>
              <a:off x="6084168" y="3789040"/>
              <a:ext cx="3057247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400" dirty="0" smtClean="0">
                  <a:solidFill>
                    <a:srgbClr val="FFFFCC"/>
                  </a:solidFill>
                </a:rPr>
                <a:t>More likely to capture</a:t>
              </a:r>
              <a:br>
                <a:rPr lang="en-US" altLang="ja-JP" sz="2400" dirty="0" smtClean="0">
                  <a:solidFill>
                    <a:srgbClr val="FFFFCC"/>
                  </a:solidFill>
                </a:rPr>
              </a:br>
              <a:r>
                <a:rPr lang="en-US" altLang="ja-JP" sz="2400" dirty="0" smtClean="0">
                  <a:solidFill>
                    <a:srgbClr val="FFFFCC"/>
                  </a:solidFill>
                </a:rPr>
                <a:t>the true solution by</a:t>
              </a:r>
              <a:br>
                <a:rPr lang="en-US" altLang="ja-JP" sz="2400" dirty="0" smtClean="0">
                  <a:solidFill>
                    <a:srgbClr val="FFFFCC"/>
                  </a:solidFill>
                </a:rPr>
              </a:br>
              <a:r>
                <a:rPr lang="en-US" altLang="ja-JP" sz="2400" dirty="0" smtClean="0">
                  <a:solidFill>
                    <a:srgbClr val="FFFFCC"/>
                  </a:solidFill>
                </a:rPr>
                <a:t>using dual constraints.</a:t>
              </a:r>
              <a:endParaRPr lang="ja-JP" altLang="en-US" sz="2400" dirty="0">
                <a:solidFill>
                  <a:srgbClr val="FFFFCC"/>
                </a:solidFill>
              </a:endParaRPr>
            </a:p>
          </p:txBody>
        </p:sp>
        <p:sp>
          <p:nvSpPr>
            <p:cNvPr id="23" name="Line 57"/>
            <p:cNvSpPr>
              <a:spLocks noChangeShapeType="1"/>
            </p:cNvSpPr>
            <p:nvPr/>
          </p:nvSpPr>
          <p:spPr bwMode="auto">
            <a:xfrm>
              <a:off x="971551" y="3281685"/>
              <a:ext cx="432097" cy="722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正方形/長方形 23"/>
              <p:cNvSpPr/>
              <p:nvPr/>
            </p:nvSpPr>
            <p:spPr>
              <a:xfrm>
                <a:off x="251520" y="908720"/>
                <a:ext cx="4992521" cy="1284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ja-JP" sz="3200" smtClean="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𝑝</m:t>
                          </m:r>
                          <m:r>
                            <a:rPr kumimoji="1" lang="en-US" altLang="ja-JP" sz="3200" i="1">
                              <a:latin typeface="Cambria Math"/>
                            </a:rPr>
                            <m:t>,</m:t>
                          </m:r>
                          <m:r>
                            <a:rPr kumimoji="1" lang="en-US" altLang="ja-JP" sz="3200" i="1" smtClean="0">
                              <a:latin typeface="Cambria Math"/>
                            </a:rPr>
                            <m:t>𝑞</m:t>
                          </m:r>
                        </m:e>
                      </m:d>
                      <m:r>
                        <a:rPr kumimoji="1" lang="en-US" altLang="ja-JP" sz="32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𝑧</m:t>
                          </m:r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∈</m:t>
                          </m:r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𝑍</m:t>
                          </m:r>
                        </m:sub>
                        <m:sup/>
                        <m:e>
                          <m:rad>
                            <m:radPr>
                              <m:degHide m:val="on"/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kumimoji="1" lang="en-US" altLang="ja-JP" sz="3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ja-JP" sz="3200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⋅</m:t>
                              </m:r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𝑞</m:t>
                              </m:r>
                              <m:r>
                                <a:rPr kumimoji="1" lang="en-US" altLang="ja-JP" sz="320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rad>
                        </m:e>
                      </m:nary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24" name="正方形/長方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08720"/>
                <a:ext cx="4992521" cy="128471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正方形/長方形 24"/>
              <p:cNvSpPr/>
              <p:nvPr/>
            </p:nvSpPr>
            <p:spPr>
              <a:xfrm>
                <a:off x="5244041" y="908720"/>
                <a:ext cx="353208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ja-JP" sz="24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Bhattacharyya</a:t>
                </a:r>
                <a:r>
                  <a:rPr lang="ja-JP" altLang="en-US" sz="24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ja-JP" sz="2400" dirty="0" err="1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coef</a:t>
                </a:r>
                <a:r>
                  <a:rPr lang="en-US" altLang="ja-JP" sz="24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altLang="ja-JP" sz="2400" dirty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altLang="ja-JP" sz="2400" dirty="0">
                    <a:latin typeface="Arial" pitchFamily="34" charset="0"/>
                    <a:cs typeface="Arial" pitchFamily="34" charset="0"/>
                  </a:rPr>
                </a:br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Similarity measure of probability distributions.</a:t>
                </a:r>
                <a:b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</a:br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(Takes max 1 if </a:t>
                </a:r>
                <a14:m>
                  <m:oMath xmlns:m="http://schemas.openxmlformats.org/officeDocument/2006/math">
                    <m:r>
                      <a:rPr lang="en-US" altLang="ja-JP" sz="2400" b="0" i="1" smtClean="0">
                        <a:latin typeface="Cambria Math"/>
                      </a:rPr>
                      <m:t>𝑝</m:t>
                    </m:r>
                    <m:r>
                      <a:rPr lang="en-US" altLang="ja-JP" sz="2400" b="0" i="1" smtClean="0">
                        <a:latin typeface="Cambria Math"/>
                      </a:rPr>
                      <m:t>=</m:t>
                    </m:r>
                    <m:r>
                      <a:rPr lang="en-US" altLang="ja-JP" sz="2400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)</a:t>
                </a:r>
                <a:endParaRPr lang="ja-JP" alt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正方形/長方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041" y="908720"/>
                <a:ext cx="3532080" cy="1569660"/>
              </a:xfrm>
              <a:prstGeom prst="rect">
                <a:avLst/>
              </a:prstGeom>
              <a:blipFill rotWithShape="1">
                <a:blip r:embed="rId15"/>
                <a:stretch>
                  <a:fillRect l="-2586" t="-2713" b="-814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正方形/長方形 25"/>
          <p:cNvSpPr/>
          <p:nvPr/>
        </p:nvSpPr>
        <p:spPr bwMode="auto">
          <a:xfrm>
            <a:off x="251520" y="908720"/>
            <a:ext cx="8532440" cy="1569660"/>
          </a:xfrm>
          <a:prstGeom prst="rect">
            <a:avLst/>
          </a:prstGeom>
          <a:noFill/>
          <a:ln w="19050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ＭＳ Ｐゴシック" charset="-128"/>
              <a:ea typeface="ＭＳ Ｐゴシック" charset="-128"/>
            </a:endParaRPr>
          </a:p>
        </p:txBody>
      </p:sp>
    </p:spTree>
  </p:cSld>
  <p:clrMapOvr>
    <a:masterClrMapping/>
  </p:clrMapOvr>
  <p:transition advTm="235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-180975" y="0"/>
            <a:ext cx="9505950" cy="6858000"/>
          </a:xfrm>
          <a:prstGeom prst="rect">
            <a:avLst/>
          </a:prstGeom>
          <a:solidFill>
            <a:srgbClr val="000000">
              <a:alpha val="8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 anchorCtr="1"/>
          <a:lstStyle/>
          <a:p>
            <a:pPr algn="ctr">
              <a:spcBef>
                <a:spcPct val="50000"/>
              </a:spcBef>
            </a:pPr>
            <a:r>
              <a:rPr lang="en-US" altLang="ja-JP" sz="4800" dirty="0" smtClean="0">
                <a:solidFill>
                  <a:srgbClr val="33CCFF"/>
                </a:solidFill>
                <a:latin typeface="Arial Black" pitchFamily="34" charset="0"/>
              </a:rPr>
              <a:t>Estimation of weights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35793038"/>
      </p:ext>
    </p:extLst>
  </p:cSld>
  <p:clrMapOvr>
    <a:masterClrMapping/>
  </p:clrMapOvr>
  <p:transition advTm="1342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Image segmentation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3060" name="Rectangle 20"/>
          <p:cNvSpPr>
            <a:spLocks noChangeArrowheads="1"/>
          </p:cNvSpPr>
          <p:nvPr/>
        </p:nvSpPr>
        <p:spPr bwMode="auto">
          <a:xfrm>
            <a:off x="107504" y="1748790"/>
            <a:ext cx="11849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Image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3061" name="Rectangle 21"/>
          <p:cNvSpPr>
            <a:spLocks noChangeArrowheads="1"/>
          </p:cNvSpPr>
          <p:nvPr/>
        </p:nvSpPr>
        <p:spPr bwMode="auto">
          <a:xfrm>
            <a:off x="107504" y="4345940"/>
            <a:ext cx="1098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Video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3068" name="Picture 28" descr="15309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525" y="981075"/>
            <a:ext cx="3221038" cy="214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3073" name="Rectangle 33"/>
          <p:cNvSpPr>
            <a:spLocks noChangeArrowheads="1"/>
          </p:cNvSpPr>
          <p:nvPr/>
        </p:nvSpPr>
        <p:spPr bwMode="auto">
          <a:xfrm>
            <a:off x="298354" y="6093296"/>
            <a:ext cx="85250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pplications</a:t>
            </a:r>
            <a:r>
              <a:rPr lang="ja-JP" alt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to image editing and object recognition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3074" name="Rectangle 34"/>
          <p:cNvSpPr>
            <a:spLocks noChangeArrowheads="1"/>
          </p:cNvSpPr>
          <p:nvPr/>
        </p:nvSpPr>
        <p:spPr bwMode="auto">
          <a:xfrm>
            <a:off x="6135121" y="476250"/>
            <a:ext cx="2690160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Results of our method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3075" name="Picture 35" descr="153093trima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981075"/>
            <a:ext cx="3240087" cy="216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3077" name="AutoShape 37"/>
          <p:cNvSpPr>
            <a:spLocks noChangeArrowheads="1"/>
          </p:cNvSpPr>
          <p:nvPr/>
        </p:nvSpPr>
        <p:spPr bwMode="auto">
          <a:xfrm>
            <a:off x="4786313" y="1778000"/>
            <a:ext cx="649287" cy="576263"/>
          </a:xfrm>
          <a:prstGeom prst="rightArrow">
            <a:avLst>
              <a:gd name="adj1" fmla="val 50000"/>
              <a:gd name="adj2" fmla="val 2816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3078" name="AutoShape 38"/>
          <p:cNvSpPr>
            <a:spLocks noChangeArrowheads="1"/>
          </p:cNvSpPr>
          <p:nvPr/>
        </p:nvSpPr>
        <p:spPr bwMode="auto">
          <a:xfrm>
            <a:off x="4787900" y="4365625"/>
            <a:ext cx="649288" cy="576263"/>
          </a:xfrm>
          <a:prstGeom prst="rightArrow">
            <a:avLst>
              <a:gd name="adj1" fmla="val 50000"/>
              <a:gd name="adj2" fmla="val 2816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carphone_dual2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580063" y="3284984"/>
            <a:ext cx="3221038" cy="2634644"/>
          </a:xfrm>
          <a:prstGeom prst="rect">
            <a:avLst/>
          </a:prstGeom>
        </p:spPr>
      </p:pic>
      <p:pic>
        <p:nvPicPr>
          <p:cNvPr id="6" name="carphone_qcif.wm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78797" y="3284984"/>
            <a:ext cx="3221766" cy="2635239"/>
          </a:xfrm>
          <a:prstGeom prst="rect">
            <a:avLst/>
          </a:prstGeom>
        </p:spPr>
      </p:pic>
    </p:spTree>
  </p:cSld>
  <p:clrMapOvr>
    <a:masterClrMapping/>
  </p:clrMapOvr>
  <p:transition advTm="104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3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27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600" dirty="0" smtClean="0"/>
              <a:t>Optimal weight:</a:t>
            </a:r>
            <a:r>
              <a:rPr lang="ja-JP" altLang="en-US" sz="3600" dirty="0" smtClean="0"/>
              <a:t> </a:t>
            </a:r>
            <a:r>
              <a:rPr lang="en-US" altLang="ja-JP" sz="3600" dirty="0" smtClean="0"/>
              <a:t>proportional to area size</a:t>
            </a:r>
            <a:endParaRPr lang="ja-JP" altLang="en-US" sz="3600" dirty="0"/>
          </a:p>
        </p:txBody>
      </p:sp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4947479" y="864779"/>
            <a:ext cx="593016" cy="908037"/>
          </a:xfrm>
          <a:prstGeom prst="rect">
            <a:avLst/>
          </a:prstGeom>
          <a:noFill/>
          <a:ln w="19050">
            <a:solidFill>
              <a:srgbClr val="00CC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6885" name="Rectangle 5"/>
          <p:cNvSpPr>
            <a:spLocks noChangeArrowheads="1"/>
          </p:cNvSpPr>
          <p:nvPr/>
        </p:nvSpPr>
        <p:spPr bwMode="auto">
          <a:xfrm rot="5400000">
            <a:off x="1465720" y="1783136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/>
              <a:t>≒</a:t>
            </a:r>
          </a:p>
        </p:txBody>
      </p:sp>
      <p:sp>
        <p:nvSpPr>
          <p:cNvPr id="506886" name="Rectangle 6"/>
          <p:cNvSpPr>
            <a:spLocks noChangeArrowheads="1"/>
          </p:cNvSpPr>
          <p:nvPr/>
        </p:nvSpPr>
        <p:spPr bwMode="auto">
          <a:xfrm rot="5400000">
            <a:off x="5009169" y="178313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/>
              <a:t>≒</a:t>
            </a:r>
          </a:p>
        </p:txBody>
      </p:sp>
      <p:sp>
        <p:nvSpPr>
          <p:cNvPr id="506887" name="Rectangle 7"/>
          <p:cNvSpPr>
            <a:spLocks noChangeArrowheads="1"/>
          </p:cNvSpPr>
          <p:nvPr/>
        </p:nvSpPr>
        <p:spPr bwMode="auto">
          <a:xfrm>
            <a:off x="1403648" y="2458818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area size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6889" name="Line 9"/>
          <p:cNvSpPr>
            <a:spLocks noChangeShapeType="1"/>
          </p:cNvSpPr>
          <p:nvPr/>
        </p:nvSpPr>
        <p:spPr bwMode="auto">
          <a:xfrm>
            <a:off x="1635384" y="3026372"/>
            <a:ext cx="1800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6890" name="Line 10"/>
          <p:cNvSpPr>
            <a:spLocks noChangeShapeType="1"/>
          </p:cNvSpPr>
          <p:nvPr/>
        </p:nvSpPr>
        <p:spPr bwMode="auto">
          <a:xfrm>
            <a:off x="5162809" y="3026372"/>
            <a:ext cx="1800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6891" name="Rectangle 11"/>
          <p:cNvSpPr>
            <a:spLocks noChangeArrowheads="1"/>
          </p:cNvSpPr>
          <p:nvPr/>
        </p:nvSpPr>
        <p:spPr bwMode="auto">
          <a:xfrm>
            <a:off x="1532633" y="3068960"/>
            <a:ext cx="1923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Image size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6893" name="Rectangle 13"/>
          <p:cNvSpPr>
            <a:spLocks noChangeArrowheads="1"/>
          </p:cNvSpPr>
          <p:nvPr/>
        </p:nvSpPr>
        <p:spPr bwMode="auto">
          <a:xfrm>
            <a:off x="1348046" y="2348880"/>
            <a:ext cx="2303463" cy="1368152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6894" name="Rectangle 14"/>
          <p:cNvSpPr>
            <a:spLocks noChangeArrowheads="1"/>
          </p:cNvSpPr>
          <p:nvPr/>
        </p:nvSpPr>
        <p:spPr bwMode="auto">
          <a:xfrm>
            <a:off x="4946909" y="2348880"/>
            <a:ext cx="2232025" cy="1368152"/>
          </a:xfrm>
          <a:prstGeom prst="rect">
            <a:avLst/>
          </a:prstGeom>
          <a:noFill/>
          <a:ln w="38100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6895" name="Rectangle 15"/>
          <p:cNvSpPr>
            <a:spLocks noChangeArrowheads="1"/>
          </p:cNvSpPr>
          <p:nvPr/>
        </p:nvSpPr>
        <p:spPr bwMode="auto">
          <a:xfrm>
            <a:off x="5652120" y="1772816"/>
            <a:ext cx="2581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area size ratio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6896" name="Rectangle 16"/>
          <p:cNvSpPr>
            <a:spLocks noChangeArrowheads="1"/>
          </p:cNvSpPr>
          <p:nvPr/>
        </p:nvSpPr>
        <p:spPr bwMode="auto">
          <a:xfrm>
            <a:off x="1979712" y="1772816"/>
            <a:ext cx="25635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area size ratio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6897" name="Rectangle 17"/>
          <p:cNvSpPr>
            <a:spLocks noChangeArrowheads="1"/>
          </p:cNvSpPr>
          <p:nvPr/>
        </p:nvSpPr>
        <p:spPr bwMode="auto">
          <a:xfrm>
            <a:off x="251520" y="3861048"/>
            <a:ext cx="8640960" cy="2868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ja-JP" altLang="en-US" sz="3200" dirty="0" smtClean="0"/>
              <a:t>▶ 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Intuitive explanation</a:t>
            </a:r>
            <a:endParaRPr lang="en-US" altLang="ja-JP" sz="3200" dirty="0" smtClean="0"/>
          </a:p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Simultaneous matching of </a:t>
            </a: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distributions is</a:t>
            </a:r>
            <a:r>
              <a:rPr lang="en-US" altLang="ja-JP" sz="2800" dirty="0" smtClean="0"/>
              <a:t/>
            </a:r>
            <a:br>
              <a:rPr lang="en-US" altLang="ja-JP" sz="2800" dirty="0" smtClean="0"/>
            </a:br>
            <a:r>
              <a:rPr lang="en-US" altLang="ja-JP" sz="28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deeply associated with</a:t>
            </a:r>
            <a:r>
              <a:rPr lang="en-US" altLang="ja-JP" sz="2800" dirty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8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atching of the entire image distribution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. Therefore, with such weights, we can implicitly enforce appearance consistency in the sense of the entire image distribution.</a:t>
            </a:r>
          </a:p>
        </p:txBody>
      </p:sp>
      <p:sp>
        <p:nvSpPr>
          <p:cNvPr id="506898" name="Rectangle 18"/>
          <p:cNvSpPr>
            <a:spLocks noChangeArrowheads="1"/>
          </p:cNvSpPr>
          <p:nvPr/>
        </p:nvSpPr>
        <p:spPr bwMode="auto">
          <a:xfrm>
            <a:off x="1347079" y="864779"/>
            <a:ext cx="663486" cy="908037"/>
          </a:xfrm>
          <a:prstGeom prst="rect">
            <a:avLst/>
          </a:prstGeom>
          <a:noFill/>
          <a:ln w="19050">
            <a:solidFill>
              <a:srgbClr val="FFC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正方形/長方形 2"/>
              <p:cNvSpPr/>
              <p:nvPr/>
            </p:nvSpPr>
            <p:spPr>
              <a:xfrm>
                <a:off x="843023" y="836712"/>
                <a:ext cx="7401385" cy="8358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4000" i="1" smtClean="0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kumimoji="1" lang="en-US" altLang="ja-JP" sz="4000" b="0" i="1" smtClean="0"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kumimoji="1" lang="en-US" altLang="ja-JP" sz="4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kumimoji="1" lang="en-US" altLang="ja-JP" sz="4000" i="1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ja-JP" sz="4000" b="0" i="1" smtClean="0">
                              <a:latin typeface="Cambria Math"/>
                            </a:rPr>
                            <m:t>𝐹</m:t>
                          </m:r>
                        </m:sub>
                        <m:sup>
                          <m:r>
                            <a:rPr kumimoji="1" lang="en-US" altLang="ja-JP" sz="4000" b="1" i="1" smtClean="0">
                              <a:latin typeface="Cambria Math"/>
                            </a:rPr>
                            <m:t>𝑳</m:t>
                          </m:r>
                        </m:sup>
                      </m:sSubSup>
                      <m:r>
                        <m:rPr>
                          <m:nor/>
                        </m:rPr>
                        <a:rPr kumimoji="1" lang="en-US" altLang="ja-JP" sz="40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4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40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40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4000" i="1">
                                  <a:latin typeface="Cambria Math"/>
                                </a:rPr>
                                <m:t>𝐹</m:t>
                              </m:r>
                            </m:sub>
                            <m:sup>
                              <m:r>
                                <a:rPr kumimoji="1" lang="en-US" altLang="ja-JP" sz="40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4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400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4000" i="1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4000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kumimoji="1" lang="en-US" altLang="ja-JP" sz="4000" i="1"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kumimoji="1" lang="en-US" altLang="ja-JP" sz="4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kumimoji="1" lang="en-US" altLang="ja-JP" sz="4000" i="1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ja-JP" sz="4000" b="0" i="1" smtClean="0">
                              <a:latin typeface="Cambria Math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ja-JP" sz="4000" b="1" i="1">
                              <a:latin typeface="Cambria Math"/>
                            </a:rPr>
                            <m:t>𝑳</m:t>
                          </m:r>
                        </m:sup>
                      </m:sSubSup>
                      <m:r>
                        <m:rPr>
                          <m:nor/>
                        </m:rPr>
                        <a:rPr kumimoji="1" lang="en-US" altLang="ja-JP" sz="40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4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40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40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4000" i="1">
                                  <a:latin typeface="Cambria Math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ja-JP" sz="40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4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400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4000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4000" dirty="0"/>
              </a:p>
            </p:txBody>
          </p:sp>
        </mc:Choice>
        <mc:Fallback xmlns="">
          <p:sp>
            <p:nvSpPr>
              <p:cNvPr id="3" name="正方形/長方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023" y="836712"/>
                <a:ext cx="7401385" cy="8358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4999913" y="2473732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area size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5128898" y="3083874"/>
            <a:ext cx="1923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Image size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stimation of area size ratios</a:t>
            </a:r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kumimoji="1" lang="ja-JP" altLang="en-US" dirty="0" smtClean="0"/>
                  <a:t>▶ </a:t>
                </a:r>
                <a:r>
                  <a:rPr kumimoji="1" lang="en-US" altLang="ja-JP" dirty="0" smtClean="0">
                    <a:solidFill>
                      <a:srgbClr val="FFCC00"/>
                    </a:solidFill>
                  </a:rPr>
                  <a:t>Entire image distribution </a:t>
                </a:r>
                <a:r>
                  <a:rPr kumimoji="1" lang="en-US" altLang="ja-JP" dirty="0" smtClean="0"/>
                  <a:t>(known)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ja-JP" sz="4000" b="0" i="0" smtClean="0">
                        <a:latin typeface="Cambria Math"/>
                      </a:rPr>
                      <m:t>Ω</m:t>
                    </m:r>
                    <m:d>
                      <m:dPr>
                        <m:ctrlPr>
                          <a:rPr kumimoji="1" lang="en-US" altLang="ja-JP" sz="4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kumimoji="1" lang="en-US" altLang="ja-JP" sz="4000" b="0" i="1" smtClean="0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endParaRPr kumimoji="1" lang="en-US" altLang="ja-JP" b="0" dirty="0" smtClean="0"/>
              </a:p>
              <a:p>
                <a:pPr marL="0" indent="0">
                  <a:buNone/>
                </a:pPr>
                <a:r>
                  <a:rPr kumimoji="1" lang="ja-JP" altLang="en-US" dirty="0" smtClean="0"/>
                  <a:t>▶ </a:t>
                </a:r>
                <a:r>
                  <a:rPr kumimoji="1" lang="en-US" altLang="ja-JP" dirty="0" smtClean="0"/>
                  <a:t>It can be </a:t>
                </a:r>
                <a:r>
                  <a:rPr kumimoji="1" lang="en-US" altLang="ja-JP" dirty="0">
                    <a:solidFill>
                      <a:srgbClr val="FFCC00"/>
                    </a:solidFill>
                  </a:rPr>
                  <a:t>a</a:t>
                </a:r>
                <a:r>
                  <a:rPr kumimoji="1" lang="en-US" altLang="ja-JP" dirty="0" smtClean="0">
                    <a:solidFill>
                      <a:srgbClr val="FFCC00"/>
                    </a:solidFill>
                  </a:rPr>
                  <a:t>pproximated by input distributions</a:t>
                </a:r>
                <a:r>
                  <a:rPr kumimoji="1" lang="en-US" altLang="ja-JP" dirty="0"/>
                  <a:t>:</a:t>
                </a:r>
              </a:p>
              <a:p>
                <a:pPr marL="0" indent="0">
                  <a:buNone/>
                </a:pPr>
                <a:r>
                  <a:rPr kumimoji="1" lang="ja-JP" altLang="en-US" dirty="0" smtClean="0"/>
                  <a:t>　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kumimoji="1" lang="en-US" altLang="ja-JP" sz="40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ja-JP" sz="4000">
                            <a:latin typeface="Cambria Math"/>
                          </a:rPr>
                          <m:t>Ω</m:t>
                        </m:r>
                      </m:e>
                    </m:acc>
                    <m:d>
                      <m:dPr>
                        <m:ctrlPr>
                          <a:rPr kumimoji="1" lang="en-US" altLang="ja-JP" sz="4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kumimoji="1" lang="en-US" altLang="ja-JP" sz="4000" b="0" i="1" smtClean="0">
                            <a:latin typeface="Cambria Math"/>
                          </a:rPr>
                          <m:t>𝑧</m:t>
                        </m:r>
                        <m:r>
                          <a:rPr kumimoji="1" lang="en-US" altLang="ja-JP" sz="4000" b="0" i="1" smtClean="0">
                            <a:latin typeface="Cambria Math"/>
                          </a:rPr>
                          <m:t>;</m:t>
                        </m:r>
                        <m:r>
                          <a:rPr kumimoji="1" lang="en-US" altLang="ja-JP" sz="4000" b="0" i="1" smtClean="0">
                            <a:latin typeface="Cambria Math"/>
                          </a:rPr>
                          <m:t>𝜂</m:t>
                        </m:r>
                      </m:e>
                    </m:d>
                    <m:r>
                      <a:rPr kumimoji="1" lang="en-US" altLang="ja-JP" sz="4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kumimoji="1" lang="en-US" altLang="ja-JP" sz="4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ja-JP" sz="4000" b="0" i="1" smtClean="0">
                            <a:latin typeface="Cambria Math"/>
                          </a:rPr>
                          <m:t>𝜂</m:t>
                        </m:r>
                        <m:r>
                          <m:rPr>
                            <m:nor/>
                          </m:rPr>
                          <a:rPr kumimoji="1" lang="en-US" altLang="ja-JP" sz="4000">
                            <a:latin typeface="Lucida Calligraphy" pitchFamily="66" charset="0"/>
                          </a:rPr>
                          <m:t>H</m:t>
                        </m:r>
                      </m:e>
                      <m:sub>
                        <m:r>
                          <a:rPr kumimoji="1" lang="en-US" altLang="ja-JP" sz="4000" b="0" i="1" smtClean="0">
                            <a:latin typeface="Cambria Math"/>
                          </a:rPr>
                          <m:t>𝐹</m:t>
                        </m:r>
                      </m:sub>
                    </m:sSub>
                    <m:d>
                      <m:dPr>
                        <m:ctrlPr>
                          <a:rPr kumimoji="1" lang="en-US" altLang="ja-JP" sz="4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kumimoji="1" lang="en-US" altLang="ja-JP" sz="4000" b="0" i="1" smtClean="0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kumimoji="1" lang="en-US" altLang="ja-JP" sz="4000" b="0" i="1" smtClean="0">
                        <a:latin typeface="Cambria Math"/>
                      </a:rPr>
                      <m:t>+</m:t>
                    </m:r>
                    <m:d>
                      <m:dPr>
                        <m:ctrlPr>
                          <a:rPr kumimoji="1" lang="en-US" altLang="ja-JP" sz="4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kumimoji="1" lang="en-US" altLang="ja-JP" sz="4000" b="0" i="1" smtClean="0">
                            <a:latin typeface="Cambria Math"/>
                          </a:rPr>
                          <m:t>1−</m:t>
                        </m:r>
                        <m:r>
                          <a:rPr kumimoji="1" lang="en-US" altLang="ja-JP" sz="4000" b="0" i="1" smtClean="0">
                            <a:latin typeface="Cambria Math"/>
                          </a:rPr>
                          <m:t>𝜂</m:t>
                        </m:r>
                      </m:e>
                    </m:d>
                    <m:sSub>
                      <m:sSubPr>
                        <m:ctrlPr>
                          <a:rPr kumimoji="1" lang="en-US" altLang="ja-JP" sz="4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1" lang="en-US" altLang="ja-JP" sz="4000" b="0" i="0" smtClean="0">
                            <a:latin typeface="Lucida Calligraphy" pitchFamily="66" charset="0"/>
                          </a:rPr>
                          <m:t>H</m:t>
                        </m:r>
                      </m:e>
                      <m:sub>
                        <m:r>
                          <a:rPr kumimoji="1" lang="en-US" altLang="ja-JP" sz="40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kumimoji="1" lang="en-US" altLang="ja-JP" sz="4000" b="0" i="1" smtClean="0">
                        <a:latin typeface="Cambria Math"/>
                      </a:rPr>
                      <m:t>(</m:t>
                    </m:r>
                    <m:r>
                      <a:rPr kumimoji="1" lang="en-US" altLang="ja-JP" sz="4000" b="0" i="1" smtClean="0">
                        <a:latin typeface="Cambria Math"/>
                      </a:rPr>
                      <m:t>𝑧</m:t>
                    </m:r>
                    <m:r>
                      <a:rPr kumimoji="1" lang="en-US" altLang="ja-JP" sz="4000" b="0" i="1" smtClean="0">
                        <a:latin typeface="Cambria Math"/>
                      </a:rPr>
                      <m:t>)</m:t>
                    </m:r>
                  </m:oMath>
                </a14:m>
                <a:endParaRPr kumimoji="1" lang="en-US" altLang="ja-JP" sz="4000" dirty="0" smtClean="0"/>
              </a:p>
            </p:txBody>
          </p:sp>
        </mc:Choice>
        <mc:Fallback xmlns="">
          <p:sp>
            <p:nvSpPr>
              <p:cNvPr id="4" name="コンテンツ プレースホルダー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74" t="-107" r="-156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コンテンツ プレースホルダー 3"/>
              <p:cNvSpPr txBox="1">
                <a:spLocks/>
              </p:cNvSpPr>
              <p:nvPr/>
            </p:nvSpPr>
            <p:spPr bwMode="auto">
              <a:xfrm>
                <a:off x="395536" y="4293096"/>
                <a:ext cx="8352928" cy="212472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kumimoji="1" lang="en-US" altLang="ja-JP" sz="2800" dirty="0" smtClean="0">
                    <a:latin typeface="Arial" pitchFamily="34" charset="0"/>
                    <a:cs typeface="Arial" pitchFamily="34" charset="0"/>
                  </a:rPr>
                  <a:t>Find the parameter </a:t>
                </a:r>
                <a14:m>
                  <m:oMath xmlns:m="http://schemas.openxmlformats.org/officeDocument/2006/math">
                    <m:r>
                      <a:rPr kumimoji="1" lang="en-US" altLang="ja-JP" sz="2800" i="1">
                        <a:latin typeface="Cambria Math"/>
                      </a:rPr>
                      <m:t>𝜂</m:t>
                    </m:r>
                  </m:oMath>
                </a14:m>
                <a:r>
                  <a:rPr kumimoji="1" lang="en-US" altLang="ja-JP" sz="2800" dirty="0" smtClean="0">
                    <a:latin typeface="Arial" pitchFamily="34" charset="0"/>
                    <a:cs typeface="Arial" pitchFamily="34" charset="0"/>
                  </a:rPr>
                  <a:t> that maximizes the similarity:</a:t>
                </a:r>
                <a:r>
                  <a:rPr kumimoji="1" lang="en-US" altLang="ja-JP" sz="2800" dirty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kumimoji="1" lang="en-US" altLang="ja-JP" sz="2800" dirty="0"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4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4000" b="0" i="1" smtClean="0">
                              <a:latin typeface="Cambria Math"/>
                            </a:rPr>
                            <m:t>𝜂</m:t>
                          </m:r>
                        </m:e>
                        <m:sub>
                          <m:r>
                            <a:rPr kumimoji="1" lang="en-US" altLang="ja-JP" sz="4000" b="0" i="1" smtClean="0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kumimoji="1" lang="en-US" altLang="ja-JP" sz="40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kumimoji="1" lang="en-US" altLang="ja-JP" sz="40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ja-JP" sz="4000" b="0" i="0" smtClean="0">
                              <a:latin typeface="Cambria Math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kumimoji="1" lang="en-US" altLang="ja-JP" sz="40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ja-JP" sz="4000" b="0" i="0" smtClean="0">
                                  <a:latin typeface="Cambria Math"/>
                                </a:rPr>
                                <m:t>max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4000" b="0" i="0" smtClean="0">
                                  <a:latin typeface="Lucida Calligraphy" pitchFamily="66" charset="0"/>
                                  <a:cs typeface="Arial" pitchFamily="34" charset="0"/>
                                </a:rPr>
                                <m:t>B</m:t>
                              </m:r>
                            </m:e>
                          </m:func>
                        </m:e>
                      </m:func>
                      <m:d>
                        <m:dPr>
                          <m:ctrlPr>
                            <a:rPr kumimoji="1" lang="en-US" altLang="ja-JP" sz="40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kumimoji="1" lang="en-US" altLang="ja-JP" sz="4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ja-JP" sz="4000">
                                  <a:latin typeface="Cambria Math"/>
                                </a:rPr>
                                <m:t>Ω</m:t>
                              </m:r>
                            </m:e>
                          </m:acc>
                          <m:d>
                            <m:dPr>
                              <m:ctrlPr>
                                <a:rPr kumimoji="1" lang="en-US" altLang="ja-JP" sz="4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kumimoji="1" lang="en-US" altLang="ja-JP" sz="4000" i="1">
                                  <a:latin typeface="Cambria Math"/>
                                </a:rPr>
                                <m:t>𝜂</m:t>
                              </m:r>
                            </m:e>
                          </m:d>
                          <m:r>
                            <a:rPr kumimoji="1" lang="en-US" altLang="ja-JP" sz="4000" b="0" i="1" smtClean="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kumimoji="1" lang="en-US" altLang="ja-JP" sz="4000">
                              <a:latin typeface="Cambria Math"/>
                            </a:rPr>
                            <m:t>Ω</m:t>
                          </m:r>
                        </m:e>
                      </m:d>
                    </m:oMath>
                  </m:oMathPara>
                </a14:m>
                <a:endParaRPr kumimoji="1" lang="en-US" altLang="ja-JP" sz="40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indent="0" algn="ctr">
                  <a:buFontTx/>
                  <a:buNone/>
                </a:pPr>
                <a:r>
                  <a:rPr kumimoji="1" lang="en-US" altLang="ja-JP" sz="2800" dirty="0" smtClean="0">
                    <a:latin typeface="Arial" pitchFamily="34" charset="0"/>
                    <a:cs typeface="Arial" pitchFamily="34" charset="0"/>
                  </a:rPr>
                  <a:t>which is repeatedly updated in the optimization.</a:t>
                </a:r>
              </a:p>
            </p:txBody>
          </p:sp>
        </mc:Choice>
        <mc:Fallback xmlns="">
          <p:sp>
            <p:nvSpPr>
              <p:cNvPr id="25" name="コンテンツ プレースホルダー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293096"/>
                <a:ext cx="8352928" cy="21247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utoShape 10"/>
          <p:cNvSpPr>
            <a:spLocks noChangeArrowheads="1"/>
          </p:cNvSpPr>
          <p:nvPr/>
        </p:nvSpPr>
        <p:spPr bwMode="auto">
          <a:xfrm rot="5400000">
            <a:off x="4104009" y="3320926"/>
            <a:ext cx="648147" cy="576263"/>
          </a:xfrm>
          <a:prstGeom prst="rightArrow">
            <a:avLst>
              <a:gd name="adj1" fmla="val 50000"/>
              <a:gd name="adj2" fmla="val 3436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4832189" y="3284984"/>
            <a:ext cx="3902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/>
              <a:t>Estimate area size ratios</a:t>
            </a:r>
            <a:endParaRPr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108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-180975" y="0"/>
            <a:ext cx="9505950" cy="6858000"/>
          </a:xfrm>
          <a:prstGeom prst="rect">
            <a:avLst/>
          </a:prstGeom>
          <a:solidFill>
            <a:srgbClr val="000000">
              <a:alpha val="8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 anchorCtr="1"/>
          <a:lstStyle/>
          <a:p>
            <a:pPr algn="ctr">
              <a:spcBef>
                <a:spcPct val="50000"/>
              </a:spcBef>
            </a:pPr>
            <a:r>
              <a:rPr lang="en-US" altLang="ja-JP" sz="4800" dirty="0" smtClean="0">
                <a:solidFill>
                  <a:srgbClr val="33CCFF"/>
                </a:solidFill>
                <a:latin typeface="Arial Black" pitchFamily="34" charset="0"/>
              </a:rPr>
              <a:t>Optimization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21012393"/>
      </p:ext>
    </p:extLst>
  </p:cSld>
  <p:clrMapOvr>
    <a:masterClrMapping/>
  </p:clrMapOvr>
  <p:transition advTm="1342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evious optimization method</a:t>
            </a:r>
            <a:endParaRPr lang="en-US" altLang="ja-JP" sz="2000" dirty="0"/>
          </a:p>
        </p:txBody>
      </p:sp>
      <p:sp>
        <p:nvSpPr>
          <p:cNvPr id="528387" name="Rectangle 3"/>
          <p:cNvSpPr>
            <a:spLocks noChangeArrowheads="1"/>
          </p:cNvSpPr>
          <p:nvPr/>
        </p:nvSpPr>
        <p:spPr bwMode="auto">
          <a:xfrm>
            <a:off x="7596188" y="333375"/>
            <a:ext cx="125095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From</a:t>
            </a:r>
            <a:br>
              <a:rPr lang="en-US" altLang="ja-JP"/>
            </a:br>
            <a:r>
              <a:rPr lang="en-US" altLang="ja-JP"/>
              <a:t>CVPR2010</a:t>
            </a:r>
            <a:endParaRPr lang="ja-JP" altLang="en-US"/>
          </a:p>
        </p:txBody>
      </p:sp>
      <p:sp>
        <p:nvSpPr>
          <p:cNvPr id="528389" name="Rectangle 5"/>
          <p:cNvSpPr>
            <a:spLocks noChangeArrowheads="1"/>
          </p:cNvSpPr>
          <p:nvPr/>
        </p:nvSpPr>
        <p:spPr bwMode="auto">
          <a:xfrm>
            <a:off x="2123728" y="2780928"/>
            <a:ext cx="528381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Upper bound function such that </a:t>
            </a:r>
            <a:br>
              <a:rPr lang="en-US" altLang="ja-JP" sz="28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graph cuts can be applied.</a:t>
            </a:r>
            <a:endParaRPr lang="ja-JP" altLang="en-US" sz="28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8390" name="Rectangle 6"/>
          <p:cNvSpPr>
            <a:spLocks noChangeArrowheads="1"/>
          </p:cNvSpPr>
          <p:nvPr/>
        </p:nvSpPr>
        <p:spPr bwMode="auto">
          <a:xfrm>
            <a:off x="2200808" y="1124744"/>
            <a:ext cx="6624735" cy="1656184"/>
          </a:xfrm>
          <a:prstGeom prst="rect">
            <a:avLst/>
          </a:prstGeom>
          <a:noFill/>
          <a:ln w="2857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8392" name="Rectangle 8"/>
              <p:cNvSpPr>
                <a:spLocks noChangeArrowheads="1"/>
              </p:cNvSpPr>
              <p:nvPr/>
            </p:nvSpPr>
            <p:spPr bwMode="auto">
              <a:xfrm>
                <a:off x="640769" y="4523636"/>
                <a:ext cx="4795327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30000"/>
                  </a:spcBef>
                </a:pPr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>Optimiz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ja-JP" altLang="en-US" sz="3200">
                        <a:latin typeface="Lucida Calligraphy" pitchFamily="66" charset="0"/>
                      </a:rPr>
                      <m:t>E</m:t>
                    </m:r>
                    <m:r>
                      <a:rPr lang="ja-JP" altLang="en-US" sz="3200">
                        <a:latin typeface="Cambria Math"/>
                      </a:rPr>
                      <m:t>(</m:t>
                    </m:r>
                    <m:r>
                      <a:rPr lang="ja-JP" altLang="en-US" sz="3200" b="1" i="1">
                        <a:latin typeface="Cambria Math"/>
                      </a:rPr>
                      <m:t>𝑳</m:t>
                    </m:r>
                    <m:r>
                      <a:rPr lang="ja-JP" altLang="en-US" sz="32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> by iteratively minimizing its upper bound functions.</a:t>
                </a:r>
                <a:endParaRPr lang="ja-JP" alt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2839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769" y="4523636"/>
                <a:ext cx="4795327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3177" t="-5039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8393" name="Line 9"/>
          <p:cNvSpPr>
            <a:spLocks noChangeShapeType="1"/>
          </p:cNvSpPr>
          <p:nvPr/>
        </p:nvSpPr>
        <p:spPr bwMode="auto">
          <a:xfrm>
            <a:off x="5148263" y="5976938"/>
            <a:ext cx="3348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8394" name="Freeform 10"/>
          <p:cNvSpPr>
            <a:spLocks/>
          </p:cNvSpPr>
          <p:nvPr/>
        </p:nvSpPr>
        <p:spPr bwMode="auto">
          <a:xfrm>
            <a:off x="7307263" y="3860800"/>
            <a:ext cx="720725" cy="719138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8396" name="Line 12"/>
          <p:cNvSpPr>
            <a:spLocks noChangeShapeType="1"/>
          </p:cNvSpPr>
          <p:nvPr/>
        </p:nvSpPr>
        <p:spPr bwMode="auto">
          <a:xfrm>
            <a:off x="6877050" y="5229225"/>
            <a:ext cx="0" cy="720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8398" name="Freeform 14"/>
          <p:cNvSpPr>
            <a:spLocks/>
          </p:cNvSpPr>
          <p:nvPr/>
        </p:nvSpPr>
        <p:spPr bwMode="auto">
          <a:xfrm>
            <a:off x="5148263" y="3933825"/>
            <a:ext cx="3382962" cy="1657350"/>
          </a:xfrm>
          <a:custGeom>
            <a:avLst/>
            <a:gdLst>
              <a:gd name="T0" fmla="*/ 0 w 1678"/>
              <a:gd name="T1" fmla="*/ 0 h 1044"/>
              <a:gd name="T2" fmla="*/ 91 w 1678"/>
              <a:gd name="T3" fmla="*/ 545 h 1044"/>
              <a:gd name="T4" fmla="*/ 318 w 1678"/>
              <a:gd name="T5" fmla="*/ 499 h 1044"/>
              <a:gd name="T6" fmla="*/ 454 w 1678"/>
              <a:gd name="T7" fmla="*/ 862 h 1044"/>
              <a:gd name="T8" fmla="*/ 590 w 1678"/>
              <a:gd name="T9" fmla="*/ 772 h 1044"/>
              <a:gd name="T10" fmla="*/ 817 w 1678"/>
              <a:gd name="T11" fmla="*/ 1044 h 1044"/>
              <a:gd name="T12" fmla="*/ 1134 w 1678"/>
              <a:gd name="T13" fmla="*/ 772 h 1044"/>
              <a:gd name="T14" fmla="*/ 1270 w 1678"/>
              <a:gd name="T15" fmla="*/ 817 h 1044"/>
              <a:gd name="T16" fmla="*/ 1406 w 1678"/>
              <a:gd name="T17" fmla="*/ 318 h 1044"/>
              <a:gd name="T18" fmla="*/ 1542 w 1678"/>
              <a:gd name="T19" fmla="*/ 318 h 1044"/>
              <a:gd name="T20" fmla="*/ 1678 w 1678"/>
              <a:gd name="T21" fmla="*/ 0 h 10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678" h="1044">
                <a:moveTo>
                  <a:pt x="0" y="0"/>
                </a:moveTo>
                <a:cubicBezTo>
                  <a:pt x="19" y="231"/>
                  <a:pt x="38" y="462"/>
                  <a:pt x="91" y="545"/>
                </a:cubicBezTo>
                <a:cubicBezTo>
                  <a:pt x="144" y="628"/>
                  <a:pt x="257" y="446"/>
                  <a:pt x="318" y="499"/>
                </a:cubicBezTo>
                <a:cubicBezTo>
                  <a:pt x="379" y="552"/>
                  <a:pt x="409" y="817"/>
                  <a:pt x="454" y="862"/>
                </a:cubicBezTo>
                <a:cubicBezTo>
                  <a:pt x="499" y="907"/>
                  <a:pt x="530" y="742"/>
                  <a:pt x="590" y="772"/>
                </a:cubicBezTo>
                <a:cubicBezTo>
                  <a:pt x="650" y="802"/>
                  <a:pt x="726" y="1044"/>
                  <a:pt x="817" y="1044"/>
                </a:cubicBezTo>
                <a:cubicBezTo>
                  <a:pt x="908" y="1044"/>
                  <a:pt x="1059" y="810"/>
                  <a:pt x="1134" y="772"/>
                </a:cubicBezTo>
                <a:cubicBezTo>
                  <a:pt x="1209" y="734"/>
                  <a:pt x="1225" y="893"/>
                  <a:pt x="1270" y="817"/>
                </a:cubicBezTo>
                <a:cubicBezTo>
                  <a:pt x="1315" y="741"/>
                  <a:pt x="1361" y="401"/>
                  <a:pt x="1406" y="318"/>
                </a:cubicBezTo>
                <a:cubicBezTo>
                  <a:pt x="1451" y="235"/>
                  <a:pt x="1497" y="371"/>
                  <a:pt x="1542" y="318"/>
                </a:cubicBezTo>
                <a:cubicBezTo>
                  <a:pt x="1587" y="265"/>
                  <a:pt x="1632" y="132"/>
                  <a:pt x="1678" y="0"/>
                </a:cubicBezTo>
              </a:path>
            </a:pathLst>
          </a:custGeom>
          <a:noFill/>
          <a:ln w="28575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8399" name="Freeform 15"/>
          <p:cNvSpPr>
            <a:spLocks/>
          </p:cNvSpPr>
          <p:nvPr/>
        </p:nvSpPr>
        <p:spPr bwMode="auto">
          <a:xfrm>
            <a:off x="6948488" y="4149725"/>
            <a:ext cx="720725" cy="719138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8400" name="Freeform 16"/>
          <p:cNvSpPr>
            <a:spLocks/>
          </p:cNvSpPr>
          <p:nvPr/>
        </p:nvSpPr>
        <p:spPr bwMode="auto">
          <a:xfrm>
            <a:off x="6515100" y="4508500"/>
            <a:ext cx="720725" cy="719138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8405" name="Line 21"/>
          <p:cNvSpPr>
            <a:spLocks noChangeShapeType="1"/>
          </p:cNvSpPr>
          <p:nvPr/>
        </p:nvSpPr>
        <p:spPr bwMode="auto">
          <a:xfrm>
            <a:off x="7656513" y="4581525"/>
            <a:ext cx="0" cy="13684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8407" name="Line 23"/>
          <p:cNvSpPr>
            <a:spLocks noChangeShapeType="1"/>
          </p:cNvSpPr>
          <p:nvPr/>
        </p:nvSpPr>
        <p:spPr bwMode="auto">
          <a:xfrm>
            <a:off x="7308850" y="4868863"/>
            <a:ext cx="0" cy="10810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8408" name="Line 24"/>
          <p:cNvSpPr>
            <a:spLocks noChangeShapeType="1"/>
          </p:cNvSpPr>
          <p:nvPr/>
        </p:nvSpPr>
        <p:spPr bwMode="auto">
          <a:xfrm>
            <a:off x="6804025" y="5589588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8410" name="Freeform 26"/>
          <p:cNvSpPr>
            <a:spLocks/>
          </p:cNvSpPr>
          <p:nvPr/>
        </p:nvSpPr>
        <p:spPr bwMode="auto">
          <a:xfrm flipH="1">
            <a:off x="6804025" y="4005263"/>
            <a:ext cx="863600" cy="1008062"/>
          </a:xfrm>
          <a:custGeom>
            <a:avLst/>
            <a:gdLst>
              <a:gd name="T0" fmla="*/ 0 w 771"/>
              <a:gd name="T1" fmla="*/ 0 h 680"/>
              <a:gd name="T2" fmla="*/ 363 w 771"/>
              <a:gd name="T3" fmla="*/ 363 h 680"/>
              <a:gd name="T4" fmla="*/ 771 w 771"/>
              <a:gd name="T5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71" h="680">
                <a:moveTo>
                  <a:pt x="0" y="0"/>
                </a:moveTo>
                <a:cubicBezTo>
                  <a:pt x="117" y="125"/>
                  <a:pt x="234" y="250"/>
                  <a:pt x="363" y="363"/>
                </a:cubicBezTo>
                <a:cubicBezTo>
                  <a:pt x="492" y="476"/>
                  <a:pt x="631" y="578"/>
                  <a:pt x="771" y="680"/>
                </a:cubicBezTo>
              </a:path>
            </a:pathLst>
          </a:custGeom>
          <a:noFill/>
          <a:ln w="38100" cap="flat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8" name="Line 60"/>
          <p:cNvSpPr>
            <a:spLocks noChangeShapeType="1"/>
          </p:cNvSpPr>
          <p:nvPr/>
        </p:nvSpPr>
        <p:spPr bwMode="auto">
          <a:xfrm flipH="1">
            <a:off x="8088313" y="2860302"/>
            <a:ext cx="442912" cy="85673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正方形/長方形 1"/>
              <p:cNvSpPr/>
              <p:nvPr/>
            </p:nvSpPr>
            <p:spPr>
              <a:xfrm>
                <a:off x="107504" y="980728"/>
                <a:ext cx="8886471" cy="1809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ja-JP" altLang="en-US" sz="4400" i="0" smtClean="0">
                          <a:latin typeface="Lucida Calligraphy" pitchFamily="66" charset="0"/>
                        </a:rPr>
                        <m:t>E</m:t>
                      </m:r>
                      <m:r>
                        <a:rPr lang="ja-JP" altLang="en-US" sz="4400">
                          <a:latin typeface="Cambria Math"/>
                        </a:rPr>
                        <m:t>(</m:t>
                      </m:r>
                      <m:r>
                        <a:rPr lang="ja-JP" altLang="en-US" sz="4400" b="1" i="1">
                          <a:latin typeface="Cambria Math"/>
                        </a:rPr>
                        <m:t>𝑳</m:t>
                      </m:r>
                      <m:r>
                        <a:rPr lang="ja-JP" altLang="en-US" sz="4400">
                          <a:latin typeface="Cambria Math"/>
                        </a:rPr>
                        <m:t>)≤</m:t>
                      </m:r>
                      <m:r>
                        <m:rPr>
                          <m:nor/>
                        </m:rPr>
                        <a:rPr lang="ja-JP" altLang="en-US" sz="4400" i="0">
                          <a:latin typeface="Lucida Calligraphy" pitchFamily="66" charset="0"/>
                        </a:rPr>
                        <m:t>F</m:t>
                      </m:r>
                      <m:r>
                        <a:rPr lang="ja-JP" altLang="en-US" sz="4400">
                          <a:latin typeface="Cambria Math"/>
                        </a:rPr>
                        <m:t>(</m:t>
                      </m:r>
                      <m:r>
                        <a:rPr lang="ja-JP" altLang="en-US" sz="4400" b="1" i="1">
                          <a:latin typeface="Cambria Math"/>
                        </a:rPr>
                        <m:t>𝑳</m:t>
                      </m:r>
                      <m:r>
                        <a:rPr lang="ja-JP" altLang="en-US" sz="4400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ja-JP" altLang="en-US" sz="4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ja-JP" altLang="en-US" sz="4400" i="1">
                              <a:latin typeface="Cambria Math"/>
                            </a:rPr>
                            <m:t>𝑝</m:t>
                          </m:r>
                          <m:r>
                            <a:rPr lang="ja-JP" altLang="en-US" sz="4400">
                              <a:latin typeface="Cambria Math"/>
                            </a:rPr>
                            <m:t>∈</m:t>
                          </m:r>
                          <m:r>
                            <a:rPr lang="ja-JP" altLang="en-US" sz="4400" i="1">
                              <a:latin typeface="Cambria Math"/>
                            </a:rPr>
                            <m:t>𝑃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ja-JP" altLang="en-US" sz="4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ja-JP" altLang="en-US" sz="4400" i="1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ja-JP" altLang="en-US" sz="4400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ja-JP" altLang="en-US" sz="4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4400" b="0" i="1"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ja-JP" altLang="en-US" sz="44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ja-JP" altLang="en-US" sz="4400">
                          <a:latin typeface="Cambria Math"/>
                        </a:rPr>
                        <m:t>+</m:t>
                      </m:r>
                      <m:r>
                        <a:rPr lang="ja-JP" altLang="en-US" sz="4400" i="1">
                          <a:latin typeface="Cambria Math"/>
                        </a:rPr>
                        <m:t>𝜆</m:t>
                      </m:r>
                      <m:r>
                        <a:rPr lang="ja-JP" altLang="en-US" sz="4400" i="1">
                          <a:latin typeface="Cambria Math"/>
                        </a:rPr>
                        <m:t>𝑆</m:t>
                      </m:r>
                      <m:r>
                        <a:rPr lang="ja-JP" altLang="en-US" sz="4400">
                          <a:latin typeface="Cambria Math"/>
                        </a:rPr>
                        <m:t>(</m:t>
                      </m:r>
                      <m:r>
                        <a:rPr lang="ja-JP" altLang="en-US" sz="4400" b="1" i="1">
                          <a:latin typeface="Cambria Math"/>
                        </a:rPr>
                        <m:t>𝑳</m:t>
                      </m:r>
                      <m:r>
                        <a:rPr lang="en-US" altLang="ja-JP" sz="4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4400" dirty="0"/>
              </a:p>
            </p:txBody>
          </p:sp>
        </mc:Choice>
        <mc:Fallback xmlns="">
          <p:sp>
            <p:nvSpPr>
              <p:cNvPr id="2" name="正方形/長方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980728"/>
                <a:ext cx="8886471" cy="180972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正方形/長方形 3"/>
              <p:cNvSpPr/>
              <p:nvPr/>
            </p:nvSpPr>
            <p:spPr>
              <a:xfrm>
                <a:off x="8086280" y="5487615"/>
                <a:ext cx="453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b="1" i="1"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4" name="正方形/長方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280" y="5487615"/>
                <a:ext cx="453970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正方形/長方形 31"/>
              <p:cNvSpPr/>
              <p:nvPr/>
            </p:nvSpPr>
            <p:spPr>
              <a:xfrm>
                <a:off x="7417769" y="5976938"/>
                <a:ext cx="68262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000" b="0" i="1" smtClean="0">
                              <a:latin typeface="Cambria Math"/>
                            </a:rPr>
                            <m:t>(1)</m:t>
                          </m:r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32" name="正方形/長方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769" y="5976938"/>
                <a:ext cx="682623" cy="41293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正方形/長方形 32"/>
              <p:cNvSpPr/>
              <p:nvPr/>
            </p:nvSpPr>
            <p:spPr>
              <a:xfrm>
                <a:off x="7057729" y="5976938"/>
                <a:ext cx="68262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000" b="0" i="1" smtClean="0">
                              <a:latin typeface="Cambria Math"/>
                            </a:rPr>
                            <m:t>(2)</m:t>
                          </m:r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33" name="正方形/長方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729" y="5976938"/>
                <a:ext cx="682623" cy="41293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正方形/長方形 33"/>
              <p:cNvSpPr/>
              <p:nvPr/>
            </p:nvSpPr>
            <p:spPr>
              <a:xfrm>
                <a:off x="6625681" y="5976938"/>
                <a:ext cx="68262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000" b="0" i="1" smtClean="0">
                              <a:latin typeface="Cambria Math"/>
                            </a:rPr>
                            <m:t>(3)</m:t>
                          </m:r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34" name="正方形/長方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681" y="5976938"/>
                <a:ext cx="682623" cy="41293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正方形/長方形 34"/>
              <p:cNvSpPr/>
              <p:nvPr/>
            </p:nvSpPr>
            <p:spPr>
              <a:xfrm>
                <a:off x="6084392" y="5976938"/>
                <a:ext cx="985078" cy="4264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func>
                            <m:funcPr>
                              <m:ctrlPr>
                                <a:rPr lang="en-US" altLang="ja-JP" sz="20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ja-JP" sz="2000" b="0" i="0" smtClean="0">
                                  <a:latin typeface="Cambria Math"/>
                                </a:rPr>
                                <m:t>min</m:t>
                              </m:r>
                            </m:fName>
                            <m:e/>
                          </m:func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35" name="正方形/長方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392" y="5976938"/>
                <a:ext cx="985078" cy="42646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6444208" y="3429000"/>
                <a:ext cx="1092928" cy="454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ja-JP" altLang="en-US" sz="2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ja-JP" sz="2000">
                              <a:latin typeface="Lucida Calligraphy" pitchFamily="66" charset="0"/>
                            </a:rPr>
                            <m:t>F</m:t>
                          </m:r>
                        </m:e>
                        <m:sup>
                          <m:d>
                            <m:dPr>
                              <m:ctrlPr>
                                <a:rPr lang="ja-JP" alt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ja-JP" altLang="en-US" sz="200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ja-JP" altLang="en-US" sz="2000">
                          <a:latin typeface="Cambria Math"/>
                        </a:rPr>
                        <m:t>(</m:t>
                      </m:r>
                      <m:r>
                        <a:rPr lang="ja-JP" altLang="en-US" sz="2000" b="1" i="1" smtClean="0">
                          <a:latin typeface="Cambria Math"/>
                        </a:rPr>
                        <m:t>𝑳</m:t>
                      </m:r>
                      <m:r>
                        <a:rPr lang="en-US" altLang="ja-JP" sz="2000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3429000"/>
                <a:ext cx="1092928" cy="454868"/>
              </a:xfrm>
              <a:prstGeom prst="rect">
                <a:avLst/>
              </a:prstGeom>
              <a:blipFill rotWithShape="1">
                <a:blip r:embed="rId11"/>
                <a:stretch>
                  <a:fillRect b="-1486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正方形/長方形 36"/>
              <p:cNvSpPr/>
              <p:nvPr/>
            </p:nvSpPr>
            <p:spPr>
              <a:xfrm>
                <a:off x="6084168" y="3766220"/>
                <a:ext cx="1092928" cy="454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ja-JP" altLang="en-US" sz="2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ja-JP" sz="2000">
                              <a:latin typeface="Lucida Calligraphy" pitchFamily="66" charset="0"/>
                            </a:rPr>
                            <m:t>F</m:t>
                          </m:r>
                        </m:e>
                        <m:sup>
                          <m:d>
                            <m:dPr>
                              <m:ctrlPr>
                                <a:rPr lang="ja-JP" alt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ja-JP" sz="2000" b="0" i="0" smtClean="0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ja-JP" altLang="en-US" sz="2000">
                          <a:latin typeface="Cambria Math"/>
                        </a:rPr>
                        <m:t>(</m:t>
                      </m:r>
                      <m:r>
                        <a:rPr lang="ja-JP" altLang="en-US" sz="2000" b="1" i="1" smtClean="0">
                          <a:latin typeface="Cambria Math"/>
                        </a:rPr>
                        <m:t>𝑳</m:t>
                      </m:r>
                      <m:r>
                        <a:rPr lang="en-US" altLang="ja-JP" sz="2000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37" name="正方形/長方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3766220"/>
                <a:ext cx="1092928" cy="454868"/>
              </a:xfrm>
              <a:prstGeom prst="rect">
                <a:avLst/>
              </a:prstGeom>
              <a:blipFill rotWithShape="1">
                <a:blip r:embed="rId12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正方形/長方形 37"/>
              <p:cNvSpPr/>
              <p:nvPr/>
            </p:nvSpPr>
            <p:spPr>
              <a:xfrm>
                <a:off x="5639312" y="4090736"/>
                <a:ext cx="1092928" cy="454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ja-JP" altLang="en-US" sz="2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ja-JP" sz="2000">
                              <a:latin typeface="Lucida Calligraphy" pitchFamily="66" charset="0"/>
                            </a:rPr>
                            <m:t>F</m:t>
                          </m:r>
                        </m:e>
                        <m:sup>
                          <m:d>
                            <m:dPr>
                              <m:ctrlPr>
                                <a:rPr lang="ja-JP" altLang="en-US" sz="20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ja-JP" sz="2000" b="0" i="0" smtClean="0"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ja-JP" altLang="en-US" sz="2000">
                          <a:latin typeface="Cambria Math"/>
                        </a:rPr>
                        <m:t>(</m:t>
                      </m:r>
                      <m:r>
                        <a:rPr lang="ja-JP" altLang="en-US" sz="2000" b="1" i="1" smtClean="0">
                          <a:latin typeface="Cambria Math"/>
                        </a:rPr>
                        <m:t>𝑳</m:t>
                      </m:r>
                      <m:r>
                        <a:rPr lang="en-US" altLang="ja-JP" sz="2000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38" name="正方形/長方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312" y="4090736"/>
                <a:ext cx="1092928" cy="454868"/>
              </a:xfrm>
              <a:prstGeom prst="rect">
                <a:avLst/>
              </a:prstGeom>
              <a:blipFill rotWithShape="1">
                <a:blip r:embed="rId13"/>
                <a:stretch>
                  <a:fillRect b="-1466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正方形/長方形 39"/>
              <p:cNvSpPr/>
              <p:nvPr/>
            </p:nvSpPr>
            <p:spPr>
              <a:xfrm>
                <a:off x="7877536" y="4581525"/>
                <a:ext cx="9364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2400">
                          <a:latin typeface="Lucida Calligraphy" pitchFamily="66" charset="0"/>
                        </a:rPr>
                        <m:t>E</m:t>
                      </m:r>
                      <m:r>
                        <a:rPr lang="ja-JP" altLang="en-US" sz="2400">
                          <a:latin typeface="Cambria Math"/>
                        </a:rPr>
                        <m:t>(</m:t>
                      </m:r>
                      <m:r>
                        <a:rPr lang="ja-JP" altLang="en-US" sz="2400" b="1" i="1">
                          <a:latin typeface="Cambria Math"/>
                        </a:rPr>
                        <m:t>𝑳</m:t>
                      </m:r>
                      <m:r>
                        <a:rPr lang="en-US" altLang="ja-JP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40" name="正方形/長方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7536" y="4581525"/>
                <a:ext cx="936474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3566792"/>
      </p:ext>
    </p:extLst>
  </p:cSld>
  <p:clrMapOvr>
    <a:masterClrMapping/>
  </p:clrMapOvr>
  <p:transition advTm="1925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Overview of optimization process</a:t>
            </a:r>
            <a:endParaRPr lang="ja-JP" altLang="en-US" dirty="0"/>
          </a:p>
        </p:txBody>
      </p:sp>
      <p:sp>
        <p:nvSpPr>
          <p:cNvPr id="563203" name="Line 3"/>
          <p:cNvSpPr>
            <a:spLocks noChangeShapeType="1"/>
          </p:cNvSpPr>
          <p:nvPr/>
        </p:nvSpPr>
        <p:spPr bwMode="auto">
          <a:xfrm>
            <a:off x="684140" y="4027488"/>
            <a:ext cx="4249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63204" name="Freeform 4"/>
          <p:cNvSpPr>
            <a:spLocks/>
          </p:cNvSpPr>
          <p:nvPr/>
        </p:nvSpPr>
        <p:spPr bwMode="auto">
          <a:xfrm>
            <a:off x="2339752" y="2154238"/>
            <a:ext cx="1605112" cy="612775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63206" name="Freeform 6"/>
          <p:cNvSpPr>
            <a:spLocks/>
          </p:cNvSpPr>
          <p:nvPr/>
        </p:nvSpPr>
        <p:spPr bwMode="auto">
          <a:xfrm>
            <a:off x="685727" y="2119313"/>
            <a:ext cx="3960813" cy="1763712"/>
          </a:xfrm>
          <a:custGeom>
            <a:avLst/>
            <a:gdLst>
              <a:gd name="T0" fmla="*/ 0 w 1678"/>
              <a:gd name="T1" fmla="*/ 0 h 1044"/>
              <a:gd name="T2" fmla="*/ 91 w 1678"/>
              <a:gd name="T3" fmla="*/ 545 h 1044"/>
              <a:gd name="T4" fmla="*/ 318 w 1678"/>
              <a:gd name="T5" fmla="*/ 499 h 1044"/>
              <a:gd name="T6" fmla="*/ 454 w 1678"/>
              <a:gd name="T7" fmla="*/ 862 h 1044"/>
              <a:gd name="T8" fmla="*/ 590 w 1678"/>
              <a:gd name="T9" fmla="*/ 772 h 1044"/>
              <a:gd name="T10" fmla="*/ 817 w 1678"/>
              <a:gd name="T11" fmla="*/ 1044 h 1044"/>
              <a:gd name="T12" fmla="*/ 1134 w 1678"/>
              <a:gd name="T13" fmla="*/ 772 h 1044"/>
              <a:gd name="T14" fmla="*/ 1270 w 1678"/>
              <a:gd name="T15" fmla="*/ 817 h 1044"/>
              <a:gd name="T16" fmla="*/ 1406 w 1678"/>
              <a:gd name="T17" fmla="*/ 318 h 1044"/>
              <a:gd name="T18" fmla="*/ 1542 w 1678"/>
              <a:gd name="T19" fmla="*/ 318 h 1044"/>
              <a:gd name="T20" fmla="*/ 1678 w 1678"/>
              <a:gd name="T21" fmla="*/ 0 h 10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678" h="1044">
                <a:moveTo>
                  <a:pt x="0" y="0"/>
                </a:moveTo>
                <a:cubicBezTo>
                  <a:pt x="19" y="231"/>
                  <a:pt x="38" y="462"/>
                  <a:pt x="91" y="545"/>
                </a:cubicBezTo>
                <a:cubicBezTo>
                  <a:pt x="144" y="628"/>
                  <a:pt x="257" y="446"/>
                  <a:pt x="318" y="499"/>
                </a:cubicBezTo>
                <a:cubicBezTo>
                  <a:pt x="379" y="552"/>
                  <a:pt x="409" y="817"/>
                  <a:pt x="454" y="862"/>
                </a:cubicBezTo>
                <a:cubicBezTo>
                  <a:pt x="499" y="907"/>
                  <a:pt x="530" y="742"/>
                  <a:pt x="590" y="772"/>
                </a:cubicBezTo>
                <a:cubicBezTo>
                  <a:pt x="650" y="802"/>
                  <a:pt x="726" y="1044"/>
                  <a:pt x="817" y="1044"/>
                </a:cubicBezTo>
                <a:cubicBezTo>
                  <a:pt x="908" y="1044"/>
                  <a:pt x="1059" y="810"/>
                  <a:pt x="1134" y="772"/>
                </a:cubicBezTo>
                <a:cubicBezTo>
                  <a:pt x="1209" y="734"/>
                  <a:pt x="1225" y="893"/>
                  <a:pt x="1270" y="817"/>
                </a:cubicBezTo>
                <a:cubicBezTo>
                  <a:pt x="1315" y="741"/>
                  <a:pt x="1361" y="401"/>
                  <a:pt x="1406" y="318"/>
                </a:cubicBezTo>
                <a:cubicBezTo>
                  <a:pt x="1451" y="235"/>
                  <a:pt x="1497" y="371"/>
                  <a:pt x="1542" y="318"/>
                </a:cubicBezTo>
                <a:cubicBezTo>
                  <a:pt x="1587" y="265"/>
                  <a:pt x="1632" y="132"/>
                  <a:pt x="1678" y="0"/>
                </a:cubicBezTo>
              </a:path>
            </a:pathLst>
          </a:custGeom>
          <a:noFill/>
          <a:ln w="28575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63209" name="Freeform 9"/>
          <p:cNvSpPr>
            <a:spLocks/>
          </p:cNvSpPr>
          <p:nvPr/>
        </p:nvSpPr>
        <p:spPr bwMode="auto">
          <a:xfrm>
            <a:off x="1268637" y="2154238"/>
            <a:ext cx="1540371" cy="612775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63210" name="Rectangle 10"/>
          <p:cNvSpPr>
            <a:spLocks noChangeArrowheads="1"/>
          </p:cNvSpPr>
          <p:nvPr/>
        </p:nvSpPr>
        <p:spPr bwMode="auto">
          <a:xfrm>
            <a:off x="3025702" y="764703"/>
            <a:ext cx="1736180" cy="1282331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Upper bound of</a:t>
            </a:r>
            <a:br>
              <a:rPr lang="en-US" altLang="ja-JP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term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endParaRPr lang="ja-JP" altLang="en-US" dirty="0"/>
          </a:p>
        </p:txBody>
      </p:sp>
      <p:sp>
        <p:nvSpPr>
          <p:cNvPr id="563212" name="Rectangle 12"/>
          <p:cNvSpPr>
            <a:spLocks noChangeArrowheads="1"/>
          </p:cNvSpPr>
          <p:nvPr/>
        </p:nvSpPr>
        <p:spPr bwMode="auto">
          <a:xfrm>
            <a:off x="774271" y="764704"/>
            <a:ext cx="1781505" cy="1282331"/>
          </a:xfrm>
          <a:prstGeom prst="rect">
            <a:avLst/>
          </a:prstGeom>
          <a:noFill/>
          <a:ln w="2857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Upper bound of</a:t>
            </a:r>
            <a:br>
              <a:rPr lang="en-US" altLang="ja-JP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term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endParaRPr lang="ja-JP" altLang="en-US" dirty="0"/>
          </a:p>
        </p:txBody>
      </p:sp>
      <p:sp>
        <p:nvSpPr>
          <p:cNvPr id="563213" name="Freeform 13"/>
          <p:cNvSpPr>
            <a:spLocks/>
          </p:cNvSpPr>
          <p:nvPr/>
        </p:nvSpPr>
        <p:spPr bwMode="auto">
          <a:xfrm>
            <a:off x="1117527" y="2227263"/>
            <a:ext cx="2952750" cy="1079500"/>
          </a:xfrm>
          <a:custGeom>
            <a:avLst/>
            <a:gdLst>
              <a:gd name="T0" fmla="*/ 0 w 1905"/>
              <a:gd name="T1" fmla="*/ 0 h 612"/>
              <a:gd name="T2" fmla="*/ 136 w 1905"/>
              <a:gd name="T3" fmla="*/ 226 h 612"/>
              <a:gd name="T4" fmla="*/ 544 w 1905"/>
              <a:gd name="T5" fmla="*/ 544 h 612"/>
              <a:gd name="T6" fmla="*/ 997 w 1905"/>
              <a:gd name="T7" fmla="*/ 589 h 612"/>
              <a:gd name="T8" fmla="*/ 1632 w 1905"/>
              <a:gd name="T9" fmla="*/ 408 h 612"/>
              <a:gd name="T10" fmla="*/ 1905 w 1905"/>
              <a:gd name="T11" fmla="*/ 0 h 6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05" h="612">
                <a:moveTo>
                  <a:pt x="0" y="0"/>
                </a:moveTo>
                <a:cubicBezTo>
                  <a:pt x="22" y="67"/>
                  <a:pt x="45" y="135"/>
                  <a:pt x="136" y="226"/>
                </a:cubicBezTo>
                <a:cubicBezTo>
                  <a:pt x="227" y="317"/>
                  <a:pt x="400" y="483"/>
                  <a:pt x="544" y="544"/>
                </a:cubicBezTo>
                <a:cubicBezTo>
                  <a:pt x="688" y="605"/>
                  <a:pt x="816" y="612"/>
                  <a:pt x="997" y="589"/>
                </a:cubicBezTo>
                <a:cubicBezTo>
                  <a:pt x="1178" y="566"/>
                  <a:pt x="1481" y="506"/>
                  <a:pt x="1632" y="408"/>
                </a:cubicBezTo>
                <a:cubicBezTo>
                  <a:pt x="1783" y="310"/>
                  <a:pt x="1844" y="155"/>
                  <a:pt x="1905" y="0"/>
                </a:cubicBezTo>
              </a:path>
            </a:pathLst>
          </a:custGeom>
          <a:noFill/>
          <a:ln w="2540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63214" name="Line 14"/>
          <p:cNvSpPr>
            <a:spLocks noChangeShapeType="1"/>
          </p:cNvSpPr>
          <p:nvPr/>
        </p:nvSpPr>
        <p:spPr bwMode="auto">
          <a:xfrm>
            <a:off x="2467001" y="3286125"/>
            <a:ext cx="0" cy="7191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63233" name="Rectangle 33"/>
          <p:cNvSpPr>
            <a:spLocks noChangeArrowheads="1"/>
          </p:cNvSpPr>
          <p:nvPr/>
        </p:nvSpPr>
        <p:spPr bwMode="auto">
          <a:xfrm>
            <a:off x="179512" y="5088086"/>
            <a:ext cx="88924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We approximate</a:t>
            </a:r>
            <a:r>
              <a:rPr lang="en-US" altLang="ja-JP" sz="32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32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altLang="ja-JP" sz="32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3200" dirty="0">
                <a:latin typeface="Arial" pitchFamily="34" charset="0"/>
                <a:cs typeface="Arial" pitchFamily="34" charset="0"/>
              </a:rPr>
              <a:t>terms </a:t>
            </a:r>
            <a:r>
              <a:rPr lang="en-US" altLang="ja-JP" sz="32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by upper bound functions such that graph cuts can be applied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.</a:t>
            </a:r>
            <a:endParaRPr lang="en-US" altLang="ja-JP" sz="3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63247" name="Group 47"/>
          <p:cNvGrpSpPr>
            <a:grpSpLocks/>
          </p:cNvGrpSpPr>
          <p:nvPr/>
        </p:nvGrpSpPr>
        <p:grpSpPr bwMode="auto">
          <a:xfrm>
            <a:off x="2916166" y="1590759"/>
            <a:ext cx="2345744" cy="2774345"/>
            <a:chOff x="1701" y="1116"/>
            <a:chExt cx="1570" cy="1724"/>
          </a:xfrm>
        </p:grpSpPr>
        <p:sp>
          <p:nvSpPr>
            <p:cNvPr id="563235" name="Line 35"/>
            <p:cNvSpPr>
              <a:spLocks noChangeShapeType="1"/>
            </p:cNvSpPr>
            <p:nvPr/>
          </p:nvSpPr>
          <p:spPr bwMode="auto">
            <a:xfrm flipH="1">
              <a:off x="2863" y="1156"/>
              <a:ext cx="408" cy="0"/>
            </a:xfrm>
            <a:prstGeom prst="line">
              <a:avLst/>
            </a:prstGeom>
            <a:noFill/>
            <a:ln w="139700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63236" name="Line 36"/>
            <p:cNvSpPr>
              <a:spLocks noChangeShapeType="1"/>
            </p:cNvSpPr>
            <p:nvPr/>
          </p:nvSpPr>
          <p:spPr bwMode="auto">
            <a:xfrm>
              <a:off x="3243" y="1116"/>
              <a:ext cx="0" cy="1724"/>
            </a:xfrm>
            <a:prstGeom prst="line">
              <a:avLst/>
            </a:prstGeom>
            <a:noFill/>
            <a:ln w="1270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63237" name="Line 37"/>
            <p:cNvSpPr>
              <a:spLocks noChangeShapeType="1"/>
            </p:cNvSpPr>
            <p:nvPr/>
          </p:nvSpPr>
          <p:spPr bwMode="auto">
            <a:xfrm flipH="1">
              <a:off x="1701" y="2795"/>
              <a:ext cx="1542" cy="0"/>
            </a:xfrm>
            <a:prstGeom prst="line">
              <a:avLst/>
            </a:prstGeom>
            <a:noFill/>
            <a:ln w="139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563239" name="Rectangle 39"/>
          <p:cNvSpPr>
            <a:spLocks noChangeArrowheads="1"/>
          </p:cNvSpPr>
          <p:nvPr/>
        </p:nvSpPr>
        <p:spPr bwMode="auto">
          <a:xfrm>
            <a:off x="179512" y="6084585"/>
            <a:ext cx="87849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A kind of alternating optimization of </a:t>
            </a:r>
            <a:r>
              <a:rPr lang="en-US" altLang="ja-JP" sz="32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 and Bg.</a:t>
            </a:r>
            <a:endParaRPr lang="ja-JP" altLang="en-US" sz="3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8" name="Group 47"/>
          <p:cNvGrpSpPr>
            <a:grpSpLocks/>
          </p:cNvGrpSpPr>
          <p:nvPr/>
        </p:nvGrpSpPr>
        <p:grpSpPr bwMode="auto">
          <a:xfrm flipH="1">
            <a:off x="295628" y="1590759"/>
            <a:ext cx="1820436" cy="2774345"/>
            <a:chOff x="1701" y="1116"/>
            <a:chExt cx="1566" cy="1724"/>
          </a:xfrm>
        </p:grpSpPr>
        <p:sp>
          <p:nvSpPr>
            <p:cNvPr id="29" name="Line 35"/>
            <p:cNvSpPr>
              <a:spLocks noChangeShapeType="1"/>
            </p:cNvSpPr>
            <p:nvPr/>
          </p:nvSpPr>
          <p:spPr bwMode="auto">
            <a:xfrm flipH="1">
              <a:off x="2771" y="1159"/>
              <a:ext cx="496" cy="0"/>
            </a:xfrm>
            <a:prstGeom prst="line">
              <a:avLst/>
            </a:prstGeom>
            <a:noFill/>
            <a:ln w="139700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>
              <a:off x="3243" y="1116"/>
              <a:ext cx="0" cy="1724"/>
            </a:xfrm>
            <a:prstGeom prst="line">
              <a:avLst/>
            </a:prstGeom>
            <a:noFill/>
            <a:ln w="1270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H="1">
              <a:off x="1701" y="2795"/>
              <a:ext cx="1542" cy="0"/>
            </a:xfrm>
            <a:prstGeom prst="line">
              <a:avLst/>
            </a:prstGeom>
            <a:noFill/>
            <a:ln w="139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5400600" y="1020381"/>
            <a:ext cx="4499992" cy="3924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Repeat</a:t>
            </a:r>
            <a:endParaRPr lang="en-US" altLang="ja-JP" sz="28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ja-JP" alt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1. Optimize </a:t>
            </a: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term</a:t>
            </a:r>
            <a:endParaRPr lang="en-US" altLang="ja-JP" sz="28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ja-JP" alt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2. Optimize </a:t>
            </a: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term</a:t>
            </a:r>
            <a:endParaRPr lang="en-US" altLang="ja-JP" sz="28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ja-JP" altLang="en-US" sz="2800" dirty="0" smtClean="0">
                <a:solidFill>
                  <a:schemeClr val="accent4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altLang="ja-JP" sz="2800" dirty="0" smtClean="0">
                <a:solidFill>
                  <a:schemeClr val="accent4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3. Refine upper</a:t>
            </a:r>
            <a:br>
              <a:rPr lang="en-US" altLang="ja-JP" sz="2800" dirty="0" smtClean="0">
                <a:solidFill>
                  <a:schemeClr val="accent4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solidFill>
                  <a:schemeClr val="accent4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bound functions</a:t>
            </a:r>
            <a:endParaRPr lang="en-US" altLang="ja-JP" sz="280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ja-JP" alt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4. Do segmentation</a:t>
            </a:r>
          </a:p>
          <a:p>
            <a:pPr eaLnBrk="1" hangingPunct="1">
              <a:spcBef>
                <a:spcPts val="600"/>
              </a:spcBef>
            </a:pPr>
            <a:r>
              <a:rPr lang="ja-JP" altLang="en-US" sz="2800" dirty="0" smtClean="0">
                <a:solidFill>
                  <a:schemeClr val="accent4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altLang="ja-JP" sz="2800" dirty="0" smtClean="0">
                <a:solidFill>
                  <a:schemeClr val="accent4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5. Refine upper</a:t>
            </a:r>
            <a:br>
              <a:rPr lang="en-US" altLang="ja-JP" sz="2800" dirty="0" smtClean="0">
                <a:solidFill>
                  <a:schemeClr val="accent4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solidFill>
                  <a:schemeClr val="accent4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bound functions</a:t>
            </a:r>
          </a:p>
        </p:txBody>
      </p:sp>
      <p:cxnSp>
        <p:nvCxnSpPr>
          <p:cNvPr id="3" name="直線矢印コネクタ 2"/>
          <p:cNvCxnSpPr/>
          <p:nvPr/>
        </p:nvCxnSpPr>
        <p:spPr bwMode="auto">
          <a:xfrm>
            <a:off x="5652120" y="1655129"/>
            <a:ext cx="0" cy="328940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正方形/長方形 4"/>
          <p:cNvSpPr/>
          <p:nvPr/>
        </p:nvSpPr>
        <p:spPr>
          <a:xfrm>
            <a:off x="223332" y="4513443"/>
            <a:ext cx="2802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Iterative graph cuts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正方形/長方形 40"/>
          <p:cNvSpPr/>
          <p:nvPr/>
        </p:nvSpPr>
        <p:spPr>
          <a:xfrm>
            <a:off x="2555776" y="4509120"/>
            <a:ext cx="2802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Iterative graph cuts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正方形/長方形 5"/>
          <p:cNvSpPr/>
          <p:nvPr/>
        </p:nvSpPr>
        <p:spPr bwMode="auto">
          <a:xfrm>
            <a:off x="2195305" y="4101747"/>
            <a:ext cx="613703" cy="504056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ＭＳ Ｐゴシック" charset="-128"/>
              <a:ea typeface="ＭＳ Ｐゴシック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043608" y="4623519"/>
            <a:ext cx="2924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Segmentation result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正方形/長方形 1"/>
              <p:cNvSpPr/>
              <p:nvPr/>
            </p:nvSpPr>
            <p:spPr>
              <a:xfrm>
                <a:off x="900820" y="1331418"/>
                <a:ext cx="1601336" cy="729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ja-JP" altLang="en-US" sz="32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ja-JP" altLang="en-US" sz="3200">
                              <a:latin typeface="Lucida Calligraphy" pitchFamily="66" charset="0"/>
                            </a:rPr>
                            <m:t>F</m:t>
                          </m:r>
                        </m:e>
                        <m:sub>
                          <m:r>
                            <a:rPr lang="ja-JP" altLang="en-US" sz="3200" i="1">
                              <a:latin typeface="Cambria Math"/>
                            </a:rPr>
                            <m:t>𝐹</m:t>
                          </m:r>
                        </m:sub>
                        <m:sup>
                          <m:d>
                            <m:dPr>
                              <m:ctrlPr>
                                <a:rPr lang="ja-JP" alt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ja-JP" altLang="en-US" sz="32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sup>
                      </m:sSubSup>
                      <m:r>
                        <a:rPr lang="ja-JP" altLang="en-US" sz="3200" b="0" i="1" smtClean="0">
                          <a:latin typeface="Cambria Math"/>
                        </a:rPr>
                        <m:t>(</m:t>
                      </m:r>
                      <m:r>
                        <a:rPr lang="ja-JP" altLang="en-US" sz="3200" b="1" i="1">
                          <a:latin typeface="Cambria Math"/>
                        </a:rPr>
                        <m:t>𝑳</m:t>
                      </m:r>
                      <m:r>
                        <a:rPr lang="en-US" altLang="ja-JP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2" name="正方形/長方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20" y="1331418"/>
                <a:ext cx="1601336" cy="7294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正方形/長方形 32"/>
              <p:cNvSpPr/>
              <p:nvPr/>
            </p:nvSpPr>
            <p:spPr>
              <a:xfrm>
                <a:off x="3160546" y="1331418"/>
                <a:ext cx="1601336" cy="729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ja-JP" altLang="en-US" sz="32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ja-JP" altLang="en-US" sz="3200">
                              <a:latin typeface="Lucida Calligraphy" pitchFamily="66" charset="0"/>
                            </a:rPr>
                            <m:t>F</m:t>
                          </m:r>
                        </m:e>
                        <m:sub>
                          <m:r>
                            <a:rPr lang="en-US" altLang="ja-JP" sz="3200" b="0" i="1" smtClean="0">
                              <a:latin typeface="Cambria Math"/>
                            </a:rPr>
                            <m:t>𝐵</m:t>
                          </m:r>
                        </m:sub>
                        <m:sup>
                          <m:d>
                            <m:dPr>
                              <m:ctrlPr>
                                <a:rPr lang="ja-JP" alt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ja-JP" altLang="en-US" sz="32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sup>
                      </m:sSubSup>
                      <m:r>
                        <a:rPr lang="ja-JP" altLang="en-US" sz="3200" b="0" i="1" smtClean="0">
                          <a:latin typeface="Cambria Math"/>
                        </a:rPr>
                        <m:t>(</m:t>
                      </m:r>
                      <m:r>
                        <a:rPr lang="ja-JP" altLang="en-US" sz="3200" b="1" i="1">
                          <a:latin typeface="Cambria Math"/>
                        </a:rPr>
                        <m:t>𝑳</m:t>
                      </m:r>
                      <m:r>
                        <a:rPr lang="en-US" altLang="ja-JP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33" name="正方形/長方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546" y="1331418"/>
                <a:ext cx="1601336" cy="72943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正方形/長方形 3"/>
              <p:cNvSpPr/>
              <p:nvPr/>
            </p:nvSpPr>
            <p:spPr>
              <a:xfrm>
                <a:off x="3923928" y="2708920"/>
                <a:ext cx="118333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3200">
                          <a:latin typeface="Lucida Calligraphy" pitchFamily="66" charset="0"/>
                        </a:rPr>
                        <m:t>E</m:t>
                      </m:r>
                      <m:r>
                        <a:rPr lang="ja-JP" altLang="en-US" sz="3200">
                          <a:latin typeface="Cambria Math"/>
                        </a:rPr>
                        <m:t>(</m:t>
                      </m:r>
                      <m:r>
                        <a:rPr lang="ja-JP" altLang="en-US" sz="3200" b="1" i="1">
                          <a:latin typeface="Cambria Math"/>
                        </a:rPr>
                        <m:t>𝑳</m:t>
                      </m:r>
                      <m:r>
                        <a:rPr lang="en-US" altLang="ja-JP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4" name="正方形/長方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708920"/>
                <a:ext cx="1183336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正方形/長方形 7"/>
              <p:cNvSpPr/>
              <p:nvPr/>
            </p:nvSpPr>
            <p:spPr>
              <a:xfrm>
                <a:off x="4434789" y="3501008"/>
                <a:ext cx="4972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800" b="1" i="1"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789" y="3501008"/>
                <a:ext cx="497251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正方形/長方形 35"/>
              <p:cNvSpPr/>
              <p:nvPr/>
            </p:nvSpPr>
            <p:spPr>
              <a:xfrm>
                <a:off x="2123728" y="4077072"/>
                <a:ext cx="852606" cy="541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8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ja-JP" sz="28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ja-JP" sz="2800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36" name="正方形/長方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4077072"/>
                <a:ext cx="852606" cy="541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1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1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1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9" grpId="0"/>
      <p:bldP spid="32" grpId="0" build="p"/>
      <p:bldP spid="5" grpId="0"/>
      <p:bldP spid="5" grpId="1"/>
      <p:bldP spid="41" grpId="0"/>
      <p:bldP spid="41" grpId="1"/>
      <p:bldP spid="6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692150"/>
            <a:ext cx="8588375" cy="5616575"/>
          </a:xfrm>
          <a:noFill/>
        </p:spPr>
        <p:txBody>
          <a:bodyPr anchor="ctr" anchorCtr="1"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altLang="ja-JP" sz="16600" dirty="0" smtClean="0">
                <a:latin typeface="Arial Black" pitchFamily="34" charset="0"/>
                <a:ea typeface="HGP創英角ｺﾞｼｯｸUB" pitchFamily="50" charset="-128"/>
              </a:rPr>
              <a:t>E</a:t>
            </a:r>
            <a:r>
              <a:rPr lang="en-US" altLang="ja-JP" sz="7200" dirty="0" smtClean="0">
                <a:latin typeface="Arial Black" pitchFamily="34" charset="0"/>
                <a:ea typeface="HGP創英角ｺﾞｼｯｸUB" pitchFamily="50" charset="-128"/>
              </a:rPr>
              <a:t>xperiments</a:t>
            </a:r>
            <a:endParaRPr lang="en-US" altLang="ja-JP" sz="7200" dirty="0">
              <a:latin typeface="Arial Black" pitchFamily="34" charset="0"/>
              <a:ea typeface="HGP創英角ｺﾞｼｯｸUB" pitchFamily="50" charset="-128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6" descr="she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1960014"/>
            <a:ext cx="2667000" cy="3557587"/>
          </a:xfrm>
          <a:prstGeom prst="rect">
            <a:avLst/>
          </a:prstGeom>
          <a:noFill/>
          <a:ln w="127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9" descr="sheeplass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0" y="1960014"/>
            <a:ext cx="2646363" cy="3529012"/>
          </a:xfrm>
          <a:prstGeom prst="rect">
            <a:avLst/>
          </a:prstGeom>
          <a:noFill/>
          <a:ln w="127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ommon setup</a:t>
            </a:r>
            <a:r>
              <a:rPr lang="ja-JP" altLang="en-US" dirty="0"/>
              <a:t>　</a:t>
            </a:r>
          </a:p>
        </p:txBody>
      </p:sp>
      <p:sp>
        <p:nvSpPr>
          <p:cNvPr id="4331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764704"/>
            <a:ext cx="8588375" cy="10810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ja-JP" dirty="0" smtClean="0"/>
              <a:t>Used </a:t>
            </a:r>
            <a:r>
              <a:rPr lang="en-US" altLang="ja-JP" dirty="0" err="1" smtClean="0"/>
              <a:t>GrabCut</a:t>
            </a:r>
            <a:r>
              <a:rPr lang="en-US" altLang="ja-JP" dirty="0" smtClean="0"/>
              <a:t> segmentation database</a:t>
            </a:r>
            <a:endParaRPr lang="en-US" altLang="ja-JP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ja-JP" dirty="0"/>
              <a:t>	</a:t>
            </a:r>
            <a:r>
              <a:rPr lang="en-US" altLang="ja-JP" dirty="0" smtClean="0"/>
              <a:t>- consists of 50 test images</a:t>
            </a:r>
            <a:endParaRPr lang="ja-JP" altLang="en-US" dirty="0"/>
          </a:p>
        </p:txBody>
      </p:sp>
      <p:pic>
        <p:nvPicPr>
          <p:cNvPr id="433157" name="Picture 5" descr="shee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960014"/>
            <a:ext cx="2646363" cy="352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3159" name="Rectangle 7"/>
          <p:cNvSpPr>
            <a:spLocks noChangeArrowheads="1"/>
          </p:cNvSpPr>
          <p:nvPr/>
        </p:nvSpPr>
        <p:spPr bwMode="auto">
          <a:xfrm>
            <a:off x="611560" y="5488406"/>
            <a:ext cx="19241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Test image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3160" name="Rectangle 8"/>
          <p:cNvSpPr>
            <a:spLocks noChangeArrowheads="1"/>
          </p:cNvSpPr>
          <p:nvPr/>
        </p:nvSpPr>
        <p:spPr bwMode="auto">
          <a:xfrm>
            <a:off x="3519678" y="5488406"/>
            <a:ext cx="2204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Ground truth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3162" name="Rectangle 10"/>
          <p:cNvSpPr>
            <a:spLocks noChangeArrowheads="1"/>
          </p:cNvSpPr>
          <p:nvPr/>
        </p:nvSpPr>
        <p:spPr bwMode="auto">
          <a:xfrm>
            <a:off x="7020272" y="5498068"/>
            <a:ext cx="1291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Trimap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3163" name="Rectangle 11"/>
          <p:cNvSpPr>
            <a:spLocks noChangeArrowheads="1"/>
          </p:cNvSpPr>
          <p:nvPr/>
        </p:nvSpPr>
        <p:spPr bwMode="auto">
          <a:xfrm>
            <a:off x="7473950" y="3226541"/>
            <a:ext cx="559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g</a:t>
            </a:r>
            <a:endParaRPr lang="ja-JP" altLang="en-US" sz="24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3164" name="Rectangle 12"/>
          <p:cNvSpPr>
            <a:spLocks noChangeArrowheads="1"/>
          </p:cNvSpPr>
          <p:nvPr/>
        </p:nvSpPr>
        <p:spPr bwMode="auto">
          <a:xfrm>
            <a:off x="6516688" y="2133051"/>
            <a:ext cx="1201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Bg</a:t>
            </a:r>
            <a:endParaRPr lang="ja-JP" altLang="en-US" sz="24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3165" name="Rectangle 13"/>
          <p:cNvSpPr>
            <a:spLocks noChangeArrowheads="1"/>
          </p:cNvSpPr>
          <p:nvPr/>
        </p:nvSpPr>
        <p:spPr bwMode="auto">
          <a:xfrm>
            <a:off x="6802761" y="4624310"/>
            <a:ext cx="18016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Unknown</a:t>
            </a:r>
            <a:r>
              <a:rPr lang="en-US" altLang="ja-JP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ja-JP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4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boundary</a:t>
            </a:r>
          </a:p>
        </p:txBody>
      </p:sp>
      <p:sp>
        <p:nvSpPr>
          <p:cNvPr id="433166" name="Line 14"/>
          <p:cNvSpPr>
            <a:spLocks noChangeShapeType="1"/>
          </p:cNvSpPr>
          <p:nvPr/>
        </p:nvSpPr>
        <p:spPr bwMode="auto">
          <a:xfrm flipV="1">
            <a:off x="7144892" y="3921435"/>
            <a:ext cx="443637" cy="77488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234254" y="6023029"/>
            <a:ext cx="8802242" cy="646331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marL="0" lvl="1"/>
            <a:r>
              <a:rPr lang="en-US" altLang="ja-JP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altLang="ja-JP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Rother, V. Kolmogorov, A. Blake. "</a:t>
            </a:r>
            <a:r>
              <a:rPr lang="en-US" altLang="ja-JP" dirty="0" err="1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rabCut</a:t>
            </a:r>
            <a:r>
              <a:rPr lang="en-US" altLang="ja-JP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Interactive Foreground </a:t>
            </a:r>
            <a:r>
              <a:rPr lang="en-US" altLang="ja-JP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xtraction using </a:t>
            </a:r>
            <a:r>
              <a:rPr lang="en-US" altLang="ja-JP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terated Graph Cuts,"  ACM </a:t>
            </a:r>
            <a:r>
              <a:rPr lang="en-US" altLang="ja-JP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ansactions </a:t>
            </a:r>
            <a:r>
              <a:rPr lang="en-US" altLang="ja-JP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on Graphics (SIGGRAPH'04), 200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-180975" y="0"/>
            <a:ext cx="9505950" cy="6858000"/>
          </a:xfrm>
          <a:prstGeom prst="rect">
            <a:avLst/>
          </a:prstGeom>
          <a:solidFill>
            <a:srgbClr val="000000">
              <a:alpha val="8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>
              <a:spcBef>
                <a:spcPct val="50000"/>
              </a:spcBef>
            </a:pPr>
            <a:r>
              <a:rPr lang="en-US" altLang="ja-JP" sz="4800" dirty="0" smtClean="0">
                <a:solidFill>
                  <a:srgbClr val="33CCFF"/>
                </a:solidFill>
                <a:latin typeface="Arial Black" pitchFamily="34" charset="0"/>
              </a:rPr>
              <a:t>Experiment 1</a:t>
            </a:r>
            <a:r>
              <a:rPr lang="ja-JP" altLang="en-US" dirty="0"/>
              <a:t>	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valuation of estimated weights</a:t>
            </a:r>
            <a:endParaRPr lang="ja-JP" altLang="en-US" dirty="0"/>
          </a:p>
        </p:txBody>
      </p:sp>
      <p:sp>
        <p:nvSpPr>
          <p:cNvPr id="419847" name="Rectangle 7"/>
          <p:cNvSpPr>
            <a:spLocks noChangeArrowheads="1"/>
          </p:cNvSpPr>
          <p:nvPr/>
        </p:nvSpPr>
        <p:spPr bwMode="auto">
          <a:xfrm>
            <a:off x="1556141" y="981075"/>
            <a:ext cx="33505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With estimated weights</a:t>
            </a:r>
            <a:endParaRPr lang="ja-JP" altLang="en-US" sz="24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9848" name="Rectangle 8"/>
          <p:cNvSpPr>
            <a:spLocks noChangeArrowheads="1"/>
          </p:cNvSpPr>
          <p:nvPr/>
        </p:nvSpPr>
        <p:spPr bwMode="auto">
          <a:xfrm>
            <a:off x="1556141" y="2060575"/>
            <a:ext cx="26661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With fixed weights</a:t>
            </a:r>
            <a:endParaRPr lang="ja-JP" altLang="en-US" sz="24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73" name="Rectangle 33"/>
              <p:cNvSpPr>
                <a:spLocks noChangeArrowheads="1"/>
              </p:cNvSpPr>
              <p:nvPr/>
            </p:nvSpPr>
            <p:spPr bwMode="auto">
              <a:xfrm>
                <a:off x="1691680" y="5881688"/>
                <a:ext cx="7560840" cy="594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3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ja-JP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1" lang="en-US" altLang="ja-JP" sz="3200">
                            <a:latin typeface="Lucida Calligraphy" pitchFamily="66" charset="0"/>
                          </a:rPr>
                          <m:t>H</m:t>
                        </m:r>
                      </m:e>
                      <m:sub>
                        <m:r>
                          <a:rPr kumimoji="1" lang="en-US" altLang="ja-JP" sz="3200" i="1">
                            <a:latin typeface="Cambria Math"/>
                          </a:rPr>
                          <m:t>𝐹</m:t>
                        </m:r>
                      </m:sub>
                    </m:sSub>
                    <m:r>
                      <a:rPr kumimoji="1" lang="en-US" altLang="ja-JP" sz="32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kumimoji="1" lang="en-US" altLang="ja-JP" sz="32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1" lang="en-US" altLang="ja-JP" sz="3200">
                            <a:latin typeface="Lucida Calligraphy" pitchFamily="66" charset="0"/>
                          </a:rPr>
                          <m:t>H</m:t>
                        </m:r>
                      </m:e>
                      <m:sub>
                        <m:r>
                          <a:rPr kumimoji="1" lang="en-US" altLang="ja-JP" sz="32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ja-JP" sz="2400" dirty="0" smtClean="0"/>
                  <a:t>:</a:t>
                </a:r>
                <a:r>
                  <a:rPr lang="ja-JP" altLang="en-US" sz="2400" dirty="0" smtClean="0"/>
                  <a:t> </a:t>
                </a:r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approximate distributions from </a:t>
                </a:r>
                <a:r>
                  <a:rPr lang="en-US" altLang="ja-JP" sz="2400" dirty="0" err="1" smtClean="0">
                    <a:latin typeface="Arial" pitchFamily="34" charset="0"/>
                    <a:cs typeface="Arial" pitchFamily="34" charset="0"/>
                  </a:rPr>
                  <a:t>trimap</a:t>
                </a:r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ja-JP" alt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9873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5881688"/>
                <a:ext cx="7560840" cy="594715"/>
              </a:xfrm>
              <a:prstGeom prst="rect">
                <a:avLst/>
              </a:prstGeom>
              <a:blipFill rotWithShape="1">
                <a:blip r:embed="rId3"/>
                <a:stretch>
                  <a:fillRect b="-206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878" name="Rectangle 38"/>
          <p:cNvSpPr>
            <a:spLocks noChangeArrowheads="1"/>
          </p:cNvSpPr>
          <p:nvPr/>
        </p:nvSpPr>
        <p:spPr bwMode="auto">
          <a:xfrm>
            <a:off x="-36512" y="1548081"/>
            <a:ext cx="15274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Targets</a:t>
            </a:r>
            <a:endParaRPr lang="ja-JP" alt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9879" name="Line 39"/>
          <p:cNvSpPr>
            <a:spLocks noChangeShapeType="1"/>
          </p:cNvSpPr>
          <p:nvPr/>
        </p:nvSpPr>
        <p:spPr bwMode="auto">
          <a:xfrm>
            <a:off x="1547664" y="981075"/>
            <a:ext cx="0" cy="561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9880" name="Line 40"/>
          <p:cNvSpPr>
            <a:spLocks noChangeShapeType="1"/>
          </p:cNvSpPr>
          <p:nvPr/>
        </p:nvSpPr>
        <p:spPr bwMode="auto">
          <a:xfrm>
            <a:off x="250825" y="3141663"/>
            <a:ext cx="8642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9882" name="Line 42"/>
          <p:cNvSpPr>
            <a:spLocks noChangeShapeType="1"/>
          </p:cNvSpPr>
          <p:nvPr/>
        </p:nvSpPr>
        <p:spPr bwMode="auto">
          <a:xfrm>
            <a:off x="179388" y="5661025"/>
            <a:ext cx="8785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9891" name="Line 51"/>
          <p:cNvSpPr>
            <a:spLocks noChangeShapeType="1"/>
          </p:cNvSpPr>
          <p:nvPr/>
        </p:nvSpPr>
        <p:spPr bwMode="auto">
          <a:xfrm>
            <a:off x="1764605" y="4454664"/>
            <a:ext cx="7127875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9892" name="Rectangle 52"/>
          <p:cNvSpPr>
            <a:spLocks noChangeArrowheads="1"/>
          </p:cNvSpPr>
          <p:nvPr/>
        </p:nvSpPr>
        <p:spPr bwMode="auto">
          <a:xfrm>
            <a:off x="7204967" y="4430439"/>
            <a:ext cx="744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/>
              <a:t>+10px</a:t>
            </a:r>
            <a:endParaRPr lang="ja-JP" altLang="en-US" dirty="0"/>
          </a:p>
        </p:txBody>
      </p:sp>
      <p:sp>
        <p:nvSpPr>
          <p:cNvPr id="419893" name="Rectangle 53"/>
          <p:cNvSpPr>
            <a:spLocks noChangeArrowheads="1"/>
          </p:cNvSpPr>
          <p:nvPr/>
        </p:nvSpPr>
        <p:spPr bwMode="auto">
          <a:xfrm>
            <a:off x="2794835" y="4430438"/>
            <a:ext cx="744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/>
              <a:t>-10px</a:t>
            </a:r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94" name="Rectangle 54"/>
              <p:cNvSpPr>
                <a:spLocks noChangeArrowheads="1"/>
              </p:cNvSpPr>
              <p:nvPr/>
            </p:nvSpPr>
            <p:spPr bwMode="auto">
              <a:xfrm>
                <a:off x="1691680" y="4766915"/>
                <a:ext cx="727293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30000"/>
                  </a:spcBef>
                </a:pPr>
                <a14:m>
                  <m:oMath xmlns:m="http://schemas.openxmlformats.org/officeDocument/2006/math">
                    <m:r>
                      <a:rPr kumimoji="1" lang="en-US" altLang="ja-JP" sz="2400" b="1" i="1" smtClean="0">
                        <a:latin typeface="Cambria Math"/>
                      </a:rPr>
                      <m:t>𝑳</m:t>
                    </m:r>
                    <m:r>
                      <a:rPr kumimoji="1" lang="en-US" altLang="ja-JP" sz="2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: we shrink and expand </a:t>
                </a:r>
                <a14:m>
                  <m:oMath xmlns:m="http://schemas.openxmlformats.org/officeDocument/2006/math">
                    <m:r>
                      <a:rPr kumimoji="1" lang="en-US" altLang="ja-JP" sz="2400" b="1" i="1">
                        <a:latin typeface="Cambria Math"/>
                      </a:rPr>
                      <m:t>𝑳</m:t>
                    </m:r>
                    <m:r>
                      <a:rPr kumimoji="1" lang="en-US" altLang="ja-JP" sz="2400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around the GT border</a:t>
                </a:r>
                <a:b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</a:br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     by -10 </a:t>
                </a:r>
                <a:r>
                  <a:rPr lang="en-US" altLang="ja-JP" sz="2400" dirty="0" err="1" smtClean="0">
                    <a:latin typeface="Arial" pitchFamily="34" charset="0"/>
                    <a:cs typeface="Arial" pitchFamily="34" charset="0"/>
                  </a:rPr>
                  <a:t>px</a:t>
                </a:r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 to +10 </a:t>
                </a:r>
                <a:r>
                  <a:rPr lang="en-US" altLang="ja-JP" sz="2400" dirty="0" err="1" smtClean="0">
                    <a:latin typeface="Arial" pitchFamily="34" charset="0"/>
                    <a:cs typeface="Arial" pitchFamily="34" charset="0"/>
                  </a:rPr>
                  <a:t>px</a:t>
                </a:r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altLang="ja-JP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9894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4766915"/>
                <a:ext cx="7272933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251" t="-5147" b="-16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896" name="Rectangle 56"/>
          <p:cNvSpPr>
            <a:spLocks noChangeArrowheads="1"/>
          </p:cNvSpPr>
          <p:nvPr/>
        </p:nvSpPr>
        <p:spPr bwMode="auto">
          <a:xfrm>
            <a:off x="5745355" y="1484783"/>
            <a:ext cx="432247" cy="517053"/>
          </a:xfrm>
          <a:prstGeom prst="rect">
            <a:avLst/>
          </a:prstGeom>
          <a:noFill/>
          <a:ln w="19050">
            <a:solidFill>
              <a:srgbClr val="FFC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419908" name="Picture 68" descr="person2_g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892" y="3284538"/>
            <a:ext cx="1544638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09" name="Picture 69" descr="person2_ou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917" y="3284538"/>
            <a:ext cx="1544638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10" name="Picture 70" descr="person2_i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867" y="3284538"/>
            <a:ext cx="1544638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 52"/>
          <p:cNvSpPr>
            <a:spLocks noChangeArrowheads="1"/>
          </p:cNvSpPr>
          <p:nvPr/>
        </p:nvSpPr>
        <p:spPr bwMode="auto">
          <a:xfrm>
            <a:off x="5148832" y="4430439"/>
            <a:ext cx="5196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 smtClean="0"/>
              <a:t>0px</a:t>
            </a:r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正方形/長方形 2"/>
              <p:cNvSpPr/>
              <p:nvPr/>
            </p:nvSpPr>
            <p:spPr>
              <a:xfrm>
                <a:off x="1496920" y="1412776"/>
                <a:ext cx="6552691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ja-JP" sz="2800" b="0" i="0" smtClean="0">
                          <a:latin typeface="Lucida Calligraphy" pitchFamily="66" charset="0"/>
                        </a:rPr>
                        <m:t>A</m:t>
                      </m:r>
                      <m:d>
                        <m:dPr>
                          <m:ctrlPr>
                            <a:rPr kumimoji="1" lang="en-US" altLang="ja-JP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kumimoji="1" lang="en-US" altLang="ja-JP" sz="2800" b="1" i="1" smtClean="0">
                              <a:latin typeface="Cambria Math"/>
                            </a:rPr>
                            <m:t>𝑳</m:t>
                          </m:r>
                        </m:e>
                      </m:d>
                      <m:r>
                        <a:rPr kumimoji="1" lang="en-US" altLang="ja-JP" sz="2800" b="0" i="1" smtClean="0">
                          <a:latin typeface="Cambria Math"/>
                        </a:rPr>
                        <m:t>=−</m:t>
                      </m:r>
                      <m:sSubSup>
                        <m:sSubSupPr>
                          <m:ctrlPr>
                            <a:rPr kumimoji="1" lang="en-US" altLang="ja-JP" sz="2800" i="1"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kumimoji="1" lang="en-US" altLang="ja-JP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ja-JP" sz="2800" i="1">
                              <a:latin typeface="Cambria Math"/>
                            </a:rPr>
                            <m:t>𝐹</m:t>
                          </m:r>
                        </m:sub>
                        <m:sup>
                          <m:r>
                            <a:rPr kumimoji="1" lang="en-US" altLang="ja-JP" sz="2800" b="1" i="1">
                              <a:latin typeface="Cambria Math"/>
                            </a:rPr>
                            <m:t>𝑳</m:t>
                          </m:r>
                        </m:sup>
                      </m:sSubSup>
                      <m:r>
                        <m:rPr>
                          <m:nor/>
                        </m:rPr>
                        <a:rPr kumimoji="1" lang="en-US" altLang="ja-JP" sz="28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28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28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28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𝐹</m:t>
                              </m:r>
                            </m:sub>
                            <m:sup>
                              <m:r>
                                <a:rPr kumimoji="1" lang="en-US" altLang="ja-JP" sz="28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28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280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800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kumimoji="1" lang="en-US" altLang="ja-JP" sz="2800" i="1"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kumimoji="1" lang="en-US" altLang="ja-JP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ja-JP" sz="2800" i="1">
                              <a:latin typeface="Cambria Math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ja-JP" sz="2800" b="1" i="1">
                              <a:latin typeface="Cambria Math"/>
                            </a:rPr>
                            <m:t>𝑳</m:t>
                          </m:r>
                        </m:sup>
                      </m:sSubSup>
                      <m:r>
                        <m:rPr>
                          <m:nor/>
                        </m:rPr>
                        <a:rPr kumimoji="1" lang="en-US" altLang="ja-JP" sz="28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28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28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28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ja-JP" sz="28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28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280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3" name="正方形/長方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920" y="1412776"/>
                <a:ext cx="6552691" cy="61279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正方形/長方形 31"/>
              <p:cNvSpPr/>
              <p:nvPr/>
            </p:nvSpPr>
            <p:spPr>
              <a:xfrm>
                <a:off x="1445765" y="2446289"/>
                <a:ext cx="7662739" cy="6226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2800" b="0" i="0" smtClean="0">
                              <a:latin typeface="Lucida Calligraphy" pitchFamily="66" charset="0"/>
                            </a:rPr>
                            <m:t>A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latin typeface="Cambria Math"/>
                            </a:rPr>
                            <m:t>𝑓𝑖𝑥𝑒𝑑</m:t>
                          </m:r>
                        </m:sub>
                      </m:sSub>
                      <m:d>
                        <m:dPr>
                          <m:ctrlPr>
                            <a:rPr kumimoji="1" lang="en-US" altLang="ja-JP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kumimoji="1" lang="en-US" altLang="ja-JP" sz="2800" b="1" i="1" smtClean="0">
                              <a:latin typeface="Cambria Math"/>
                            </a:rPr>
                            <m:t>𝑳</m:t>
                          </m:r>
                        </m:e>
                      </m:d>
                      <m:r>
                        <a:rPr kumimoji="1" lang="en-US" altLang="ja-JP" sz="2800" b="0" i="1" smtClean="0">
                          <a:latin typeface="Cambria Math"/>
                        </a:rPr>
                        <m:t>=−</m:t>
                      </m:r>
                      <m:r>
                        <a:rPr kumimoji="1" lang="en-US" altLang="ja-JP" sz="2800" i="1" smtClean="0">
                          <a:latin typeface="Cambria Math"/>
                        </a:rPr>
                        <m:t>0</m:t>
                      </m:r>
                      <m:r>
                        <a:rPr kumimoji="1" lang="en-US" altLang="ja-JP" sz="2800" b="0" i="1" smtClean="0">
                          <a:latin typeface="Cambria Math"/>
                        </a:rPr>
                        <m:t>.5</m:t>
                      </m:r>
                      <m:r>
                        <m:rPr>
                          <m:nor/>
                        </m:rPr>
                        <a:rPr kumimoji="1" lang="en-US" altLang="ja-JP" sz="2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en-US" altLang="ja-JP" sz="28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28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28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28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𝐹</m:t>
                              </m:r>
                            </m:sub>
                            <m:sup>
                              <m:r>
                                <a:rPr kumimoji="1" lang="en-US" altLang="ja-JP" sz="28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28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280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800" b="0" i="1" smtClean="0">
                          <a:latin typeface="Cambria Math"/>
                        </a:rPr>
                        <m:t>−</m:t>
                      </m:r>
                      <m:r>
                        <a:rPr kumimoji="1" lang="en-US" altLang="ja-JP" sz="2800" i="1">
                          <a:latin typeface="Cambria Math"/>
                        </a:rPr>
                        <m:t>0.5</m:t>
                      </m:r>
                      <m:r>
                        <m:rPr>
                          <m:nor/>
                        </m:rPr>
                        <a:rPr kumimoji="1" lang="en-US" altLang="ja-JP" sz="2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en-US" altLang="ja-JP" sz="28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28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28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28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ja-JP" sz="28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28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280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2800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32" name="正方形/長方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765" y="2446289"/>
                <a:ext cx="7662739" cy="62267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56"/>
          <p:cNvSpPr>
            <a:spLocks noChangeArrowheads="1"/>
          </p:cNvSpPr>
          <p:nvPr/>
        </p:nvSpPr>
        <p:spPr bwMode="auto">
          <a:xfrm>
            <a:off x="3178540" y="1484783"/>
            <a:ext cx="432247" cy="517053"/>
          </a:xfrm>
          <a:prstGeom prst="rect">
            <a:avLst/>
          </a:prstGeom>
          <a:noFill/>
          <a:ln w="19050">
            <a:solidFill>
              <a:srgbClr val="FFC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" name="Rectangle 56"/>
          <p:cNvSpPr>
            <a:spLocks noChangeArrowheads="1"/>
          </p:cNvSpPr>
          <p:nvPr/>
        </p:nvSpPr>
        <p:spPr bwMode="auto">
          <a:xfrm>
            <a:off x="6609452" y="2499097"/>
            <a:ext cx="504056" cy="517053"/>
          </a:xfrm>
          <a:prstGeom prst="rect">
            <a:avLst/>
          </a:prstGeom>
          <a:noFill/>
          <a:ln w="19050">
            <a:solidFill>
              <a:srgbClr val="FFC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3919872" y="2499097"/>
            <a:ext cx="504056" cy="517053"/>
          </a:xfrm>
          <a:prstGeom prst="rect">
            <a:avLst/>
          </a:prstGeom>
          <a:noFill/>
          <a:ln w="19050">
            <a:solidFill>
              <a:srgbClr val="FFC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" name="Rectangle 38"/>
          <p:cNvSpPr>
            <a:spLocks noChangeArrowheads="1"/>
          </p:cNvSpPr>
          <p:nvPr/>
        </p:nvSpPr>
        <p:spPr bwMode="auto">
          <a:xfrm>
            <a:off x="-32658" y="3845662"/>
            <a:ext cx="161935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Input</a:t>
            </a:r>
            <a:br>
              <a:rPr lang="en-US" altLang="ja-JP" sz="32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variable</a:t>
            </a:r>
            <a:endParaRPr lang="ja-JP" alt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38"/>
          <p:cNvSpPr>
            <a:spLocks noChangeArrowheads="1"/>
          </p:cNvSpPr>
          <p:nvPr/>
        </p:nvSpPr>
        <p:spPr bwMode="auto">
          <a:xfrm>
            <a:off x="217105" y="6012875"/>
            <a:ext cx="11865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Fixed</a:t>
            </a:r>
            <a:endParaRPr lang="ja-JP" altLang="en-US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419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ChangeArrowheads="1"/>
          </p:cNvSpPr>
          <p:nvPr/>
        </p:nvSpPr>
        <p:spPr bwMode="auto">
          <a:xfrm>
            <a:off x="557461" y="1141413"/>
            <a:ext cx="1674813" cy="2430462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6211" name="Rectangle 3"/>
          <p:cNvSpPr>
            <a:spLocks noChangeArrowheads="1"/>
          </p:cNvSpPr>
          <p:nvPr/>
        </p:nvSpPr>
        <p:spPr bwMode="auto">
          <a:xfrm>
            <a:off x="3059832" y="889000"/>
            <a:ext cx="1455737" cy="1187450"/>
          </a:xfrm>
          <a:prstGeom prst="rect">
            <a:avLst/>
          </a:prstGeom>
          <a:solidFill>
            <a:srgbClr val="FFFFFF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ja-JP" altLang="en-US" b="1"/>
          </a:p>
        </p:txBody>
      </p:sp>
      <p:sp>
        <p:nvSpPr>
          <p:cNvPr id="6062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Purpose of this experiment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06214" name="Picture 6" descr="sheep_trimapre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36613"/>
            <a:ext cx="2268538" cy="302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23097644"/>
              </p:ext>
            </p:extLst>
          </p:nvPr>
        </p:nvGraphicFramePr>
        <p:xfrm>
          <a:off x="3083644" y="815975"/>
          <a:ext cx="1409700" cy="1263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06218" name="Rectangle 10"/>
          <p:cNvSpPr>
            <a:spLocks noChangeArrowheads="1"/>
          </p:cNvSpPr>
          <p:nvPr/>
        </p:nvSpPr>
        <p:spPr bwMode="auto">
          <a:xfrm>
            <a:off x="3077294" y="2214563"/>
            <a:ext cx="1466850" cy="1196975"/>
          </a:xfrm>
          <a:prstGeom prst="rect">
            <a:avLst/>
          </a:prstGeom>
          <a:solidFill>
            <a:srgbClr val="FFFFFF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ja-JP" altLang="en-US" b="1"/>
          </a:p>
        </p:txBody>
      </p:sp>
      <p:graphicFrame>
        <p:nvGraphicFramePr>
          <p:cNvPr id="3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16923301"/>
              </p:ext>
            </p:extLst>
          </p:nvPr>
        </p:nvGraphicFramePr>
        <p:xfrm>
          <a:off x="3104282" y="2111375"/>
          <a:ext cx="1417637" cy="1300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606220" name="Line 12"/>
          <p:cNvSpPr>
            <a:spLocks noChangeShapeType="1"/>
          </p:cNvSpPr>
          <p:nvPr/>
        </p:nvSpPr>
        <p:spPr bwMode="auto">
          <a:xfrm flipH="1">
            <a:off x="1692524" y="1204913"/>
            <a:ext cx="1367308" cy="9271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06221" name="Line 13"/>
          <p:cNvSpPr>
            <a:spLocks noChangeShapeType="1"/>
          </p:cNvSpPr>
          <p:nvPr/>
        </p:nvSpPr>
        <p:spPr bwMode="auto">
          <a:xfrm flipH="1">
            <a:off x="2340224" y="2708275"/>
            <a:ext cx="737070" cy="431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06223" name="Rectangle 15"/>
          <p:cNvSpPr>
            <a:spLocks noChangeArrowheads="1"/>
          </p:cNvSpPr>
          <p:nvPr/>
        </p:nvSpPr>
        <p:spPr bwMode="auto">
          <a:xfrm>
            <a:off x="3831357" y="884238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6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g</a:t>
            </a:r>
            <a:endParaRPr lang="ja-JP" altLang="en-US" sz="3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6224" name="Rectangle 16"/>
          <p:cNvSpPr>
            <a:spLocks noChangeArrowheads="1"/>
          </p:cNvSpPr>
          <p:nvPr/>
        </p:nvSpPr>
        <p:spPr bwMode="auto">
          <a:xfrm>
            <a:off x="3825007" y="2205038"/>
            <a:ext cx="7489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6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g</a:t>
            </a:r>
            <a:endParaRPr lang="ja-JP" altLang="en-US" sz="3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6226" name="Rectangle 18"/>
          <p:cNvSpPr>
            <a:spLocks noChangeArrowheads="1"/>
          </p:cNvSpPr>
          <p:nvPr/>
        </p:nvSpPr>
        <p:spPr bwMode="auto">
          <a:xfrm>
            <a:off x="3104282" y="3573463"/>
            <a:ext cx="360362" cy="287337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6227" name="Rectangle 19"/>
          <p:cNvSpPr>
            <a:spLocks noChangeArrowheads="1"/>
          </p:cNvSpPr>
          <p:nvPr/>
        </p:nvSpPr>
        <p:spPr bwMode="auto">
          <a:xfrm>
            <a:off x="3536082" y="3448050"/>
            <a:ext cx="20954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is not referred.</a:t>
            </a:r>
            <a:endParaRPr lang="ja-JP" altLang="en-US" sz="2400" dirty="0"/>
          </a:p>
        </p:txBody>
      </p:sp>
      <p:sp>
        <p:nvSpPr>
          <p:cNvPr id="606228" name="Text Box 20"/>
          <p:cNvSpPr txBox="1">
            <a:spLocks noChangeArrowheads="1"/>
          </p:cNvSpPr>
          <p:nvPr/>
        </p:nvSpPr>
        <p:spPr bwMode="auto">
          <a:xfrm rot="16200000">
            <a:off x="7757194" y="1035896"/>
            <a:ext cx="1046440" cy="237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r>
              <a:rPr lang="en-US" altLang="ja-JP" sz="28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Incomplete</a:t>
            </a:r>
            <a:r>
              <a:rPr lang="en-US" altLang="ja-JP" sz="2800" dirty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ja-JP" sz="2800" dirty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distributions</a:t>
            </a:r>
          </a:p>
        </p:txBody>
      </p:sp>
      <p:sp>
        <p:nvSpPr>
          <p:cNvPr id="606229" name="AutoShape 21"/>
          <p:cNvSpPr>
            <a:spLocks/>
          </p:cNvSpPr>
          <p:nvPr/>
        </p:nvSpPr>
        <p:spPr bwMode="auto">
          <a:xfrm>
            <a:off x="6704733" y="1052513"/>
            <a:ext cx="432195" cy="2376487"/>
          </a:xfrm>
          <a:prstGeom prst="rightBrace">
            <a:avLst>
              <a:gd name="adj1" fmla="val 2747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6230" name="Line 22"/>
          <p:cNvSpPr>
            <a:spLocks noChangeShapeType="1"/>
          </p:cNvSpPr>
          <p:nvPr/>
        </p:nvSpPr>
        <p:spPr bwMode="auto">
          <a:xfrm>
            <a:off x="157163" y="6092825"/>
            <a:ext cx="5938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06231" name="Object 23"/>
          <p:cNvGraphicFramePr>
            <a:graphicFrameLocks noChangeAspect="1"/>
          </p:cNvGraphicFramePr>
          <p:nvPr/>
        </p:nvGraphicFramePr>
        <p:xfrm>
          <a:off x="5772150" y="6256338"/>
          <a:ext cx="4333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04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6256338"/>
                        <a:ext cx="4333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35886"/>
              </p:ext>
            </p:extLst>
          </p:nvPr>
        </p:nvGraphicFramePr>
        <p:xfrm>
          <a:off x="2422525" y="6196013"/>
          <a:ext cx="725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05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6196013"/>
                        <a:ext cx="7254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33" name="Rectangle 25"/>
          <p:cNvSpPr>
            <a:spLocks noChangeArrowheads="1"/>
          </p:cNvSpPr>
          <p:nvPr/>
        </p:nvSpPr>
        <p:spPr bwMode="auto">
          <a:xfrm>
            <a:off x="274638" y="4051300"/>
            <a:ext cx="2579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err="1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matching term</a:t>
            </a:r>
            <a:endParaRPr lang="ja-JP" altLang="en-US" sz="24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6234" name="Rectangle 26"/>
          <p:cNvSpPr>
            <a:spLocks noChangeArrowheads="1"/>
          </p:cNvSpPr>
          <p:nvPr/>
        </p:nvSpPr>
        <p:spPr bwMode="auto">
          <a:xfrm>
            <a:off x="2987675" y="4051300"/>
            <a:ext cx="25971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err="1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 matching term</a:t>
            </a:r>
            <a:endParaRPr lang="ja-JP" altLang="en-US" sz="2400" dirty="0">
              <a:solidFill>
                <a:srgbClr val="33CC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6235" name="Freeform 27"/>
          <p:cNvSpPr>
            <a:spLocks/>
          </p:cNvSpPr>
          <p:nvPr/>
        </p:nvSpPr>
        <p:spPr bwMode="auto">
          <a:xfrm>
            <a:off x="900113" y="4581525"/>
            <a:ext cx="2303462" cy="936625"/>
          </a:xfrm>
          <a:custGeom>
            <a:avLst/>
            <a:gdLst>
              <a:gd name="T0" fmla="*/ 0 w 1451"/>
              <a:gd name="T1" fmla="*/ 0 h 907"/>
              <a:gd name="T2" fmla="*/ 680 w 1451"/>
              <a:gd name="T3" fmla="*/ 907 h 907"/>
              <a:gd name="T4" fmla="*/ 1451 w 1451"/>
              <a:gd name="T5" fmla="*/ 0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1" h="907">
                <a:moveTo>
                  <a:pt x="0" y="0"/>
                </a:moveTo>
                <a:cubicBezTo>
                  <a:pt x="219" y="453"/>
                  <a:pt x="438" y="907"/>
                  <a:pt x="680" y="907"/>
                </a:cubicBezTo>
                <a:cubicBezTo>
                  <a:pt x="922" y="907"/>
                  <a:pt x="1186" y="453"/>
                  <a:pt x="1451" y="0"/>
                </a:cubicBezTo>
              </a:path>
            </a:pathLst>
          </a:custGeom>
          <a:noFill/>
          <a:ln w="381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06236" name="Freeform 28"/>
          <p:cNvSpPr>
            <a:spLocks/>
          </p:cNvSpPr>
          <p:nvPr/>
        </p:nvSpPr>
        <p:spPr bwMode="auto">
          <a:xfrm>
            <a:off x="2555875" y="4581525"/>
            <a:ext cx="2303463" cy="936625"/>
          </a:xfrm>
          <a:custGeom>
            <a:avLst/>
            <a:gdLst>
              <a:gd name="T0" fmla="*/ 0 w 1451"/>
              <a:gd name="T1" fmla="*/ 0 h 907"/>
              <a:gd name="T2" fmla="*/ 680 w 1451"/>
              <a:gd name="T3" fmla="*/ 907 h 907"/>
              <a:gd name="T4" fmla="*/ 1451 w 1451"/>
              <a:gd name="T5" fmla="*/ 0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1" h="907">
                <a:moveTo>
                  <a:pt x="0" y="0"/>
                </a:moveTo>
                <a:cubicBezTo>
                  <a:pt x="219" y="453"/>
                  <a:pt x="438" y="907"/>
                  <a:pt x="680" y="907"/>
                </a:cubicBezTo>
                <a:cubicBezTo>
                  <a:pt x="922" y="907"/>
                  <a:pt x="1186" y="453"/>
                  <a:pt x="1451" y="0"/>
                </a:cubicBezTo>
              </a:path>
            </a:pathLst>
          </a:custGeom>
          <a:noFill/>
          <a:ln w="381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06237" name="Freeform 29"/>
          <p:cNvSpPr>
            <a:spLocks/>
          </p:cNvSpPr>
          <p:nvPr/>
        </p:nvSpPr>
        <p:spPr bwMode="auto">
          <a:xfrm>
            <a:off x="611188" y="4868863"/>
            <a:ext cx="4608512" cy="1008062"/>
          </a:xfrm>
          <a:custGeom>
            <a:avLst/>
            <a:gdLst>
              <a:gd name="T0" fmla="*/ 0 w 1451"/>
              <a:gd name="T1" fmla="*/ 0 h 907"/>
              <a:gd name="T2" fmla="*/ 680 w 1451"/>
              <a:gd name="T3" fmla="*/ 907 h 907"/>
              <a:gd name="T4" fmla="*/ 1451 w 1451"/>
              <a:gd name="T5" fmla="*/ 0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1" h="907">
                <a:moveTo>
                  <a:pt x="0" y="0"/>
                </a:moveTo>
                <a:cubicBezTo>
                  <a:pt x="219" y="453"/>
                  <a:pt x="438" y="907"/>
                  <a:pt x="680" y="907"/>
                </a:cubicBezTo>
                <a:cubicBezTo>
                  <a:pt x="922" y="907"/>
                  <a:pt x="1186" y="453"/>
                  <a:pt x="1451" y="0"/>
                </a:cubicBezTo>
              </a:path>
            </a:pathLst>
          </a:cu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06239" name="Line 31"/>
          <p:cNvSpPr>
            <a:spLocks noChangeShapeType="1"/>
          </p:cNvSpPr>
          <p:nvPr/>
        </p:nvSpPr>
        <p:spPr bwMode="auto">
          <a:xfrm>
            <a:off x="2749550" y="54451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06240" name="Line 32"/>
          <p:cNvSpPr>
            <a:spLocks noChangeShapeType="1"/>
          </p:cNvSpPr>
          <p:nvPr/>
        </p:nvSpPr>
        <p:spPr bwMode="auto">
          <a:xfrm>
            <a:off x="1236663" y="4508500"/>
            <a:ext cx="71437" cy="433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06241" name="Line 33"/>
          <p:cNvSpPr>
            <a:spLocks noChangeShapeType="1"/>
          </p:cNvSpPr>
          <p:nvPr/>
        </p:nvSpPr>
        <p:spPr bwMode="auto">
          <a:xfrm flipH="1">
            <a:off x="4333875" y="4508500"/>
            <a:ext cx="73025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06242" name="Rectangle 34"/>
          <p:cNvSpPr>
            <a:spLocks noChangeArrowheads="1"/>
          </p:cNvSpPr>
          <p:nvPr/>
        </p:nvSpPr>
        <p:spPr bwMode="auto">
          <a:xfrm>
            <a:off x="5939408" y="4365104"/>
            <a:ext cx="32411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solidFill>
                  <a:srgbClr val="FFFFCC"/>
                </a:solidFill>
              </a:rPr>
              <a:t>Appearance</a:t>
            </a:r>
            <a:br>
              <a:rPr lang="en-US" altLang="ja-JP" sz="3200" dirty="0" smtClean="0">
                <a:solidFill>
                  <a:srgbClr val="FFFFCC"/>
                </a:solidFill>
              </a:rPr>
            </a:br>
            <a:r>
              <a:rPr lang="en-US" altLang="ja-JP" sz="3200" dirty="0" smtClean="0">
                <a:solidFill>
                  <a:srgbClr val="FFFFCC"/>
                </a:solidFill>
              </a:rPr>
              <a:t>function with proper weights.</a:t>
            </a:r>
            <a:endParaRPr lang="ja-JP" altLang="en-US" sz="3200" dirty="0">
              <a:solidFill>
                <a:srgbClr val="FFFFCC"/>
              </a:solidFill>
            </a:endParaRPr>
          </a:p>
        </p:txBody>
      </p:sp>
      <p:sp>
        <p:nvSpPr>
          <p:cNvPr id="606243" name="Line 35"/>
          <p:cNvSpPr>
            <a:spLocks noChangeShapeType="1"/>
          </p:cNvSpPr>
          <p:nvPr/>
        </p:nvSpPr>
        <p:spPr bwMode="auto">
          <a:xfrm>
            <a:off x="395288" y="4005263"/>
            <a:ext cx="8569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4400624" y="1052736"/>
                <a:ext cx="2560509" cy="783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4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4400" b="0" i="0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kumimoji="1" lang="en-US" altLang="ja-JP" sz="440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4400" i="1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kumimoji="1" lang="en-US" altLang="ja-JP" sz="44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44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4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44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624" y="1052736"/>
                <a:ext cx="2560509" cy="78303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正方形/長方形 34"/>
              <p:cNvSpPr/>
              <p:nvPr/>
            </p:nvSpPr>
            <p:spPr>
              <a:xfrm>
                <a:off x="4400624" y="2348880"/>
                <a:ext cx="2560509" cy="783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4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4400" b="0" i="0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kumimoji="1" lang="en-US" altLang="ja-JP" sz="440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44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kumimoji="1" lang="en-US" altLang="ja-JP" sz="44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44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4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4400" dirty="0"/>
              </a:p>
            </p:txBody>
          </p:sp>
        </mc:Choice>
        <mc:Fallback xmlns="">
          <p:sp>
            <p:nvSpPr>
              <p:cNvPr id="35" name="正方形/長方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624" y="2348880"/>
                <a:ext cx="2560509" cy="78303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4656659" y="5085184"/>
                <a:ext cx="12834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ja-JP" sz="3200">
                          <a:latin typeface="Lucida Calligraphy" pitchFamily="66" charset="0"/>
                        </a:rPr>
                        <m:t>A</m:t>
                      </m:r>
                      <m:d>
                        <m:dPr>
                          <m:ctrlPr>
                            <a:rPr kumimoji="1" lang="en-US" altLang="ja-JP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kumimoji="1" lang="en-US" altLang="ja-JP" sz="3200" b="1" i="1">
                              <a:latin typeface="Cambria Math"/>
                            </a:rPr>
                            <m:t>𝑳</m:t>
                          </m:r>
                        </m:e>
                      </m:d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659" y="5085184"/>
                <a:ext cx="1283493" cy="58477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097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5554" name="Picture 66" descr="sheep_1_s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43" t="23782" r="21243" b="29379"/>
          <a:stretch>
            <a:fillRect/>
          </a:stretch>
        </p:blipFill>
        <p:spPr bwMode="auto">
          <a:xfrm>
            <a:off x="6948264" y="2055745"/>
            <a:ext cx="1999847" cy="2328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" name="AutoShape 37"/>
          <p:cNvSpPr>
            <a:spLocks noChangeArrowheads="1"/>
          </p:cNvSpPr>
          <p:nvPr/>
        </p:nvSpPr>
        <p:spPr bwMode="auto">
          <a:xfrm>
            <a:off x="2195736" y="3030853"/>
            <a:ext cx="4824536" cy="295781"/>
          </a:xfrm>
          <a:prstGeom prst="rightArrow">
            <a:avLst>
              <a:gd name="adj1" fmla="val 50000"/>
              <a:gd name="adj2" fmla="val 5878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Main idea of our method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467544" y="1380469"/>
            <a:ext cx="1600323" cy="1354156"/>
            <a:chOff x="200025" y="1248951"/>
            <a:chExt cx="1825548" cy="1328853"/>
          </a:xfrm>
        </p:grpSpPr>
        <p:sp>
          <p:nvSpPr>
            <p:cNvPr id="575495" name="Rectangle 7"/>
            <p:cNvSpPr>
              <a:spLocks noChangeArrowheads="1"/>
            </p:cNvSpPr>
            <p:nvPr/>
          </p:nvSpPr>
          <p:spPr bwMode="auto">
            <a:xfrm>
              <a:off x="200025" y="1425930"/>
              <a:ext cx="1787525" cy="1151874"/>
            </a:xfrm>
            <a:prstGeom prst="rect">
              <a:avLst/>
            </a:prstGeom>
            <a:solidFill>
              <a:schemeClr val="tx1">
                <a:alpha val="8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20997"/>
                </p:ext>
              </p:extLst>
            </p:nvPr>
          </p:nvGraphicFramePr>
          <p:xfrm>
            <a:off x="200057" y="1248951"/>
            <a:ext cx="1787461" cy="132361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575516" name="Rectangle 28"/>
            <p:cNvSpPr>
              <a:spLocks noChangeArrowheads="1"/>
            </p:cNvSpPr>
            <p:nvPr/>
          </p:nvSpPr>
          <p:spPr bwMode="auto">
            <a:xfrm>
              <a:off x="1103589" y="1412776"/>
              <a:ext cx="921984" cy="815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4800" dirty="0" err="1" smtClean="0">
                  <a:solidFill>
                    <a:srgbClr val="000000"/>
                  </a:solidFill>
                </a:rPr>
                <a:t>Fg</a:t>
              </a:r>
              <a:endParaRPr lang="ja-JP" altLang="en-US" sz="48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" name="グループ化 1"/>
          <p:cNvGrpSpPr/>
          <p:nvPr/>
        </p:nvGrpSpPr>
        <p:grpSpPr>
          <a:xfrm>
            <a:off x="499154" y="3221197"/>
            <a:ext cx="1552566" cy="1278197"/>
            <a:chOff x="179420" y="3141695"/>
            <a:chExt cx="1911512" cy="1353777"/>
          </a:xfrm>
        </p:grpSpPr>
        <p:sp>
          <p:nvSpPr>
            <p:cNvPr id="575520" name="Rectangle 32"/>
            <p:cNvSpPr>
              <a:spLocks noChangeArrowheads="1"/>
            </p:cNvSpPr>
            <p:nvPr/>
          </p:nvSpPr>
          <p:spPr bwMode="auto">
            <a:xfrm>
              <a:off x="223205" y="3351538"/>
              <a:ext cx="1778000" cy="1143934"/>
            </a:xfrm>
            <a:prstGeom prst="rect">
              <a:avLst/>
            </a:prstGeom>
            <a:solidFill>
              <a:schemeClr val="tx1">
                <a:alpha val="8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75525" name="Rectangle 37"/>
            <p:cNvSpPr>
              <a:spLocks noChangeArrowheads="1"/>
            </p:cNvSpPr>
            <p:nvPr/>
          </p:nvSpPr>
          <p:spPr bwMode="auto">
            <a:xfrm>
              <a:off x="1030709" y="3318453"/>
              <a:ext cx="1060223" cy="880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4800" dirty="0" err="1" smtClean="0">
                  <a:solidFill>
                    <a:srgbClr val="000000"/>
                  </a:solidFill>
                </a:rPr>
                <a:t>Bg</a:t>
              </a:r>
              <a:endParaRPr lang="ja-JP" altLang="en-US" sz="48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619684"/>
                </p:ext>
              </p:extLst>
            </p:nvPr>
          </p:nvGraphicFramePr>
          <p:xfrm>
            <a:off x="179420" y="3141695"/>
            <a:ext cx="1716023" cy="135185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</p:grpSp>
      <p:pic>
        <p:nvPicPr>
          <p:cNvPr id="575562" name="Picture 74" descr="shee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80" t="22813" r="19719" b="28732"/>
          <a:stretch>
            <a:fillRect/>
          </a:stretch>
        </p:blipFill>
        <p:spPr bwMode="auto">
          <a:xfrm>
            <a:off x="2498543" y="2083866"/>
            <a:ext cx="2013764" cy="2301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5571" name="Rectangle 83"/>
          <p:cNvSpPr>
            <a:spLocks noChangeArrowheads="1"/>
          </p:cNvSpPr>
          <p:nvPr/>
        </p:nvSpPr>
        <p:spPr bwMode="auto">
          <a:xfrm>
            <a:off x="467544" y="1561476"/>
            <a:ext cx="1566991" cy="1186608"/>
          </a:xfrm>
          <a:prstGeom prst="rect">
            <a:avLst/>
          </a:prstGeom>
          <a:noFill/>
          <a:ln w="762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73" name="Rectangle 85"/>
          <p:cNvSpPr>
            <a:spLocks noChangeArrowheads="1"/>
          </p:cNvSpPr>
          <p:nvPr/>
        </p:nvSpPr>
        <p:spPr bwMode="auto">
          <a:xfrm>
            <a:off x="502742" y="3406667"/>
            <a:ext cx="1476970" cy="1107137"/>
          </a:xfrm>
          <a:prstGeom prst="rect">
            <a:avLst/>
          </a:prstGeom>
          <a:noFill/>
          <a:ln w="76200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787874" y="924038"/>
            <a:ext cx="869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Input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グループ化 9"/>
          <p:cNvGrpSpPr/>
          <p:nvPr/>
        </p:nvGrpSpPr>
        <p:grpSpPr>
          <a:xfrm>
            <a:off x="2483768" y="2053958"/>
            <a:ext cx="2026943" cy="2378051"/>
            <a:chOff x="395536" y="1266973"/>
            <a:chExt cx="2272448" cy="2666083"/>
          </a:xfrm>
        </p:grpSpPr>
        <p:sp>
          <p:nvSpPr>
            <p:cNvPr id="575528" name="Freeform 40"/>
            <p:cNvSpPr>
              <a:spLocks/>
            </p:cNvSpPr>
            <p:nvPr/>
          </p:nvSpPr>
          <p:spPr bwMode="auto">
            <a:xfrm>
              <a:off x="741393" y="1704073"/>
              <a:ext cx="1613134" cy="1379744"/>
            </a:xfrm>
            <a:custGeom>
              <a:avLst/>
              <a:gdLst>
                <a:gd name="T0" fmla="*/ 280 w 930"/>
                <a:gd name="T1" fmla="*/ 438 h 2101"/>
                <a:gd name="T2" fmla="*/ 53 w 930"/>
                <a:gd name="T3" fmla="*/ 1028 h 2101"/>
                <a:gd name="T4" fmla="*/ 53 w 930"/>
                <a:gd name="T5" fmla="*/ 1708 h 2101"/>
                <a:gd name="T6" fmla="*/ 98 w 930"/>
                <a:gd name="T7" fmla="*/ 2071 h 2101"/>
                <a:gd name="T8" fmla="*/ 643 w 930"/>
                <a:gd name="T9" fmla="*/ 1889 h 2101"/>
                <a:gd name="T10" fmla="*/ 915 w 930"/>
                <a:gd name="T11" fmla="*/ 1799 h 2101"/>
                <a:gd name="T12" fmla="*/ 733 w 930"/>
                <a:gd name="T13" fmla="*/ 1118 h 2101"/>
                <a:gd name="T14" fmla="*/ 824 w 930"/>
                <a:gd name="T15" fmla="*/ 619 h 2101"/>
                <a:gd name="T16" fmla="*/ 552 w 930"/>
                <a:gd name="T17" fmla="*/ 30 h 2101"/>
                <a:gd name="T18" fmla="*/ 280 w 930"/>
                <a:gd name="T19" fmla="*/ 438 h 2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30" h="2101">
                  <a:moveTo>
                    <a:pt x="280" y="438"/>
                  </a:moveTo>
                  <a:cubicBezTo>
                    <a:pt x="197" y="604"/>
                    <a:pt x="91" y="816"/>
                    <a:pt x="53" y="1028"/>
                  </a:cubicBezTo>
                  <a:cubicBezTo>
                    <a:pt x="15" y="1240"/>
                    <a:pt x="46" y="1534"/>
                    <a:pt x="53" y="1708"/>
                  </a:cubicBezTo>
                  <a:cubicBezTo>
                    <a:pt x="60" y="1882"/>
                    <a:pt x="0" y="2041"/>
                    <a:pt x="98" y="2071"/>
                  </a:cubicBezTo>
                  <a:cubicBezTo>
                    <a:pt x="196" y="2101"/>
                    <a:pt x="507" y="1934"/>
                    <a:pt x="643" y="1889"/>
                  </a:cubicBezTo>
                  <a:cubicBezTo>
                    <a:pt x="779" y="1844"/>
                    <a:pt x="900" y="1927"/>
                    <a:pt x="915" y="1799"/>
                  </a:cubicBezTo>
                  <a:cubicBezTo>
                    <a:pt x="930" y="1671"/>
                    <a:pt x="748" y="1315"/>
                    <a:pt x="733" y="1118"/>
                  </a:cubicBezTo>
                  <a:cubicBezTo>
                    <a:pt x="718" y="921"/>
                    <a:pt x="854" y="800"/>
                    <a:pt x="824" y="619"/>
                  </a:cubicBezTo>
                  <a:cubicBezTo>
                    <a:pt x="794" y="438"/>
                    <a:pt x="643" y="60"/>
                    <a:pt x="552" y="30"/>
                  </a:cubicBezTo>
                  <a:cubicBezTo>
                    <a:pt x="461" y="0"/>
                    <a:pt x="363" y="272"/>
                    <a:pt x="280" y="438"/>
                  </a:cubicBezTo>
                  <a:close/>
                </a:path>
              </a:pathLst>
            </a:custGeom>
            <a:pattFill prst="wdUpDiag">
              <a:fgClr>
                <a:srgbClr val="FFCC00">
                  <a:alpha val="70000"/>
                </a:srgbClr>
              </a:fgClr>
              <a:bgClr>
                <a:schemeClr val="tx1">
                  <a:alpha val="70000"/>
                </a:schemeClr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575531" name="Group 43"/>
            <p:cNvGrpSpPr>
              <a:grpSpLocks/>
            </p:cNvGrpSpPr>
            <p:nvPr/>
          </p:nvGrpSpPr>
          <p:grpSpPr bwMode="auto">
            <a:xfrm>
              <a:off x="395536" y="1266973"/>
              <a:ext cx="2272448" cy="2666083"/>
              <a:chOff x="2988" y="754"/>
              <a:chExt cx="1842" cy="2404"/>
            </a:xfrm>
          </p:grpSpPr>
          <p:grpSp>
            <p:nvGrpSpPr>
              <p:cNvPr id="575532" name="Group 44"/>
              <p:cNvGrpSpPr>
                <a:grpSpLocks/>
              </p:cNvGrpSpPr>
              <p:nvPr/>
            </p:nvGrpSpPr>
            <p:grpSpPr bwMode="auto">
              <a:xfrm>
                <a:off x="2988" y="754"/>
                <a:ext cx="1842" cy="2404"/>
                <a:chOff x="2988" y="754"/>
                <a:chExt cx="1842" cy="2404"/>
              </a:xfrm>
            </p:grpSpPr>
            <p:pic>
              <p:nvPicPr>
                <p:cNvPr id="575533" name="Picture 45" descr="bg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8" y="754"/>
                  <a:ext cx="1842" cy="240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75534" name="Rectangle 46"/>
                <p:cNvSpPr>
                  <a:spLocks noChangeArrowheads="1"/>
                </p:cNvSpPr>
                <p:nvPr/>
              </p:nvSpPr>
              <p:spPr bwMode="auto">
                <a:xfrm>
                  <a:off x="3016" y="754"/>
                  <a:ext cx="1814" cy="2404"/>
                </a:xfrm>
                <a:prstGeom prst="rect">
                  <a:avLst/>
                </a:prstGeom>
                <a:noFill/>
                <a:ln w="38100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</p:grpSp>
          <p:sp>
            <p:nvSpPr>
              <p:cNvPr id="575535" name="Freeform 47"/>
              <p:cNvSpPr>
                <a:spLocks/>
              </p:cNvSpPr>
              <p:nvPr/>
            </p:nvSpPr>
            <p:spPr bwMode="auto">
              <a:xfrm>
                <a:off x="3198" y="1117"/>
                <a:ext cx="1456" cy="1317"/>
              </a:xfrm>
              <a:custGeom>
                <a:avLst/>
                <a:gdLst>
                  <a:gd name="T0" fmla="*/ 280 w 930"/>
                  <a:gd name="T1" fmla="*/ 438 h 2101"/>
                  <a:gd name="T2" fmla="*/ 53 w 930"/>
                  <a:gd name="T3" fmla="*/ 1028 h 2101"/>
                  <a:gd name="T4" fmla="*/ 53 w 930"/>
                  <a:gd name="T5" fmla="*/ 1708 h 2101"/>
                  <a:gd name="T6" fmla="*/ 98 w 930"/>
                  <a:gd name="T7" fmla="*/ 2071 h 2101"/>
                  <a:gd name="T8" fmla="*/ 643 w 930"/>
                  <a:gd name="T9" fmla="*/ 1889 h 2101"/>
                  <a:gd name="T10" fmla="*/ 915 w 930"/>
                  <a:gd name="T11" fmla="*/ 1799 h 2101"/>
                  <a:gd name="T12" fmla="*/ 733 w 930"/>
                  <a:gd name="T13" fmla="*/ 1118 h 2101"/>
                  <a:gd name="T14" fmla="*/ 824 w 930"/>
                  <a:gd name="T15" fmla="*/ 619 h 2101"/>
                  <a:gd name="T16" fmla="*/ 552 w 930"/>
                  <a:gd name="T17" fmla="*/ 30 h 2101"/>
                  <a:gd name="T18" fmla="*/ 280 w 930"/>
                  <a:gd name="T19" fmla="*/ 438 h 2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30" h="2101">
                    <a:moveTo>
                      <a:pt x="280" y="438"/>
                    </a:moveTo>
                    <a:cubicBezTo>
                      <a:pt x="197" y="604"/>
                      <a:pt x="91" y="816"/>
                      <a:pt x="53" y="1028"/>
                    </a:cubicBezTo>
                    <a:cubicBezTo>
                      <a:pt x="15" y="1240"/>
                      <a:pt x="46" y="1534"/>
                      <a:pt x="53" y="1708"/>
                    </a:cubicBezTo>
                    <a:cubicBezTo>
                      <a:pt x="60" y="1882"/>
                      <a:pt x="0" y="2041"/>
                      <a:pt x="98" y="2071"/>
                    </a:cubicBezTo>
                    <a:cubicBezTo>
                      <a:pt x="196" y="2101"/>
                      <a:pt x="507" y="1934"/>
                      <a:pt x="643" y="1889"/>
                    </a:cubicBezTo>
                    <a:cubicBezTo>
                      <a:pt x="779" y="1844"/>
                      <a:pt x="900" y="1927"/>
                      <a:pt x="915" y="1799"/>
                    </a:cubicBezTo>
                    <a:cubicBezTo>
                      <a:pt x="930" y="1671"/>
                      <a:pt x="748" y="1315"/>
                      <a:pt x="733" y="1118"/>
                    </a:cubicBezTo>
                    <a:cubicBezTo>
                      <a:pt x="718" y="921"/>
                      <a:pt x="854" y="800"/>
                      <a:pt x="824" y="619"/>
                    </a:cubicBezTo>
                    <a:cubicBezTo>
                      <a:pt x="794" y="438"/>
                      <a:pt x="643" y="60"/>
                      <a:pt x="552" y="30"/>
                    </a:cubicBezTo>
                    <a:cubicBezTo>
                      <a:pt x="461" y="0"/>
                      <a:pt x="363" y="272"/>
                      <a:pt x="280" y="4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9" name="正方形/長方形 8"/>
          <p:cNvSpPr/>
          <p:nvPr/>
        </p:nvSpPr>
        <p:spPr bwMode="auto">
          <a:xfrm>
            <a:off x="258759" y="894239"/>
            <a:ext cx="1936977" cy="474900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ＭＳ Ｐゴシック" charset="-128"/>
              <a:ea typeface="ＭＳ Ｐゴシック" charset="-128"/>
            </a:endParaRPr>
          </a:p>
        </p:txBody>
      </p:sp>
      <p:grpSp>
        <p:nvGrpSpPr>
          <p:cNvPr id="15" name="グループ化 14"/>
          <p:cNvGrpSpPr/>
          <p:nvPr/>
        </p:nvGrpSpPr>
        <p:grpSpPr>
          <a:xfrm>
            <a:off x="5041266" y="1311381"/>
            <a:ext cx="1455836" cy="1114191"/>
            <a:chOff x="5041266" y="1709419"/>
            <a:chExt cx="1455836" cy="1114191"/>
          </a:xfrm>
        </p:grpSpPr>
        <p:sp>
          <p:nvSpPr>
            <p:cNvPr id="575500" name="Rectangle 12"/>
            <p:cNvSpPr>
              <a:spLocks noChangeArrowheads="1"/>
            </p:cNvSpPr>
            <p:nvPr/>
          </p:nvSpPr>
          <p:spPr bwMode="auto">
            <a:xfrm>
              <a:off x="5041266" y="1716270"/>
              <a:ext cx="1455836" cy="1107340"/>
            </a:xfrm>
            <a:prstGeom prst="rect">
              <a:avLst/>
            </a:prstGeom>
            <a:solidFill>
              <a:schemeClr val="tx1">
                <a:alpha val="8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749776"/>
                </p:ext>
              </p:extLst>
            </p:nvPr>
          </p:nvGraphicFramePr>
          <p:xfrm>
            <a:off x="5073356" y="1717450"/>
            <a:ext cx="1399934" cy="109663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sp>
          <p:nvSpPr>
            <p:cNvPr id="575548" name="Rectangle 60"/>
            <p:cNvSpPr>
              <a:spLocks noChangeArrowheads="1"/>
            </p:cNvSpPr>
            <p:nvPr/>
          </p:nvSpPr>
          <p:spPr bwMode="auto">
            <a:xfrm>
              <a:off x="5689672" y="1709419"/>
              <a:ext cx="807429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ja-JP" sz="4800" dirty="0" err="1" smtClean="0">
                  <a:solidFill>
                    <a:srgbClr val="000000"/>
                  </a:solidFill>
                </a:rPr>
                <a:t>Fg</a:t>
              </a:r>
              <a:endParaRPr lang="ja-JP" altLang="en-US" sz="4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575511" name="Line 23"/>
          <p:cNvSpPr>
            <a:spLocks noChangeShapeType="1"/>
          </p:cNvSpPr>
          <p:nvPr/>
        </p:nvSpPr>
        <p:spPr bwMode="auto">
          <a:xfrm flipH="1">
            <a:off x="3835112" y="2210427"/>
            <a:ext cx="1204963" cy="470874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75572" name="Rectangle 84"/>
          <p:cNvSpPr>
            <a:spLocks noChangeArrowheads="1"/>
          </p:cNvSpPr>
          <p:nvPr/>
        </p:nvSpPr>
        <p:spPr bwMode="auto">
          <a:xfrm>
            <a:off x="5059190" y="1302770"/>
            <a:ext cx="1457026" cy="1122802"/>
          </a:xfrm>
          <a:prstGeom prst="rect">
            <a:avLst/>
          </a:prstGeom>
          <a:noFill/>
          <a:ln w="762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44" name="Line 56"/>
          <p:cNvSpPr>
            <a:spLocks noChangeShapeType="1"/>
          </p:cNvSpPr>
          <p:nvPr/>
        </p:nvSpPr>
        <p:spPr bwMode="auto">
          <a:xfrm flipH="1" flipV="1">
            <a:off x="4232717" y="3819102"/>
            <a:ext cx="807358" cy="333799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12" name="グループ化 11"/>
          <p:cNvGrpSpPr/>
          <p:nvPr/>
        </p:nvGrpSpPr>
        <p:grpSpPr>
          <a:xfrm>
            <a:off x="5061249" y="3793724"/>
            <a:ext cx="1526975" cy="1246787"/>
            <a:chOff x="2917063" y="2902293"/>
            <a:chExt cx="1526975" cy="1246787"/>
          </a:xfrm>
        </p:grpSpPr>
        <p:sp>
          <p:nvSpPr>
            <p:cNvPr id="575541" name="Rectangle 53"/>
            <p:cNvSpPr>
              <a:spLocks noChangeArrowheads="1"/>
            </p:cNvSpPr>
            <p:nvPr/>
          </p:nvSpPr>
          <p:spPr bwMode="auto">
            <a:xfrm>
              <a:off x="2917063" y="2938279"/>
              <a:ext cx="1517022" cy="1210801"/>
            </a:xfrm>
            <a:prstGeom prst="rect">
              <a:avLst/>
            </a:prstGeom>
            <a:solidFill>
              <a:schemeClr val="tx1">
                <a:alpha val="8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967420"/>
                </p:ext>
              </p:extLst>
            </p:nvPr>
          </p:nvGraphicFramePr>
          <p:xfrm>
            <a:off x="2932455" y="2934955"/>
            <a:ext cx="1486378" cy="117937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0"/>
            </a:graphicData>
          </a:graphic>
        </p:graphicFrame>
        <p:sp>
          <p:nvSpPr>
            <p:cNvPr id="575547" name="Rectangle 59"/>
            <p:cNvSpPr>
              <a:spLocks noChangeArrowheads="1"/>
            </p:cNvSpPr>
            <p:nvPr/>
          </p:nvSpPr>
          <p:spPr bwMode="auto">
            <a:xfrm>
              <a:off x="3585056" y="2902293"/>
              <a:ext cx="85898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ja-JP" sz="4800" dirty="0" err="1" smtClean="0">
                  <a:solidFill>
                    <a:srgbClr val="000000"/>
                  </a:solidFill>
                </a:rPr>
                <a:t>Bg</a:t>
              </a:r>
              <a:endParaRPr lang="ja-JP" altLang="en-US" sz="4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575574" name="Rectangle 86"/>
          <p:cNvSpPr>
            <a:spLocks noChangeArrowheads="1"/>
          </p:cNvSpPr>
          <p:nvPr/>
        </p:nvSpPr>
        <p:spPr bwMode="auto">
          <a:xfrm>
            <a:off x="5069963" y="3846369"/>
            <a:ext cx="1518261" cy="1178458"/>
          </a:xfrm>
          <a:prstGeom prst="rect">
            <a:avLst/>
          </a:prstGeom>
          <a:noFill/>
          <a:ln w="76200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4788024" y="2539971"/>
            <a:ext cx="20120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400" b="1" dirty="0" err="1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正方形/長方形 98"/>
          <p:cNvSpPr/>
          <p:nvPr/>
        </p:nvSpPr>
        <p:spPr>
          <a:xfrm>
            <a:off x="4788024" y="3289668"/>
            <a:ext cx="20473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400" b="1" dirty="0" err="1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b="1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400" b="1" dirty="0">
              <a:solidFill>
                <a:srgbClr val="33CC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231349" y="5003884"/>
            <a:ext cx="19974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Input color</a:t>
            </a:r>
            <a:br>
              <a:rPr lang="en-US" altLang="ja-JP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distributions</a:t>
            </a:r>
            <a:endParaRPr lang="en-US" altLang="ja-JP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正方形/長方形 44"/>
          <p:cNvSpPr/>
          <p:nvPr/>
        </p:nvSpPr>
        <p:spPr>
          <a:xfrm>
            <a:off x="2525356" y="1455167"/>
            <a:ext cx="19811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Target image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406936" y="5733256"/>
            <a:ext cx="82012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Simultaneous distribution </a:t>
            </a:r>
            <a:r>
              <a:rPr lang="en-US" altLang="ja-JP" sz="2800" dirty="0">
                <a:latin typeface="Arial" pitchFamily="34" charset="0"/>
                <a:cs typeface="Arial" pitchFamily="34" charset="0"/>
              </a:rPr>
              <a:t>matching 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of </a:t>
            </a: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and Bg.</a:t>
            </a:r>
          </a:p>
          <a:p>
            <a:pPr algn="ctr"/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Feasible for approximate input distributions.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正方形/長方形 46"/>
          <p:cNvSpPr/>
          <p:nvPr/>
        </p:nvSpPr>
        <p:spPr>
          <a:xfrm>
            <a:off x="7394189" y="145516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Output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/>
              <p:cNvSpPr txBox="1"/>
              <p:nvPr/>
            </p:nvSpPr>
            <p:spPr>
              <a:xfrm>
                <a:off x="6948264" y="3577700"/>
                <a:ext cx="67839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4400" b="1" i="1" smtClean="0"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kumimoji="1" lang="ja-JP" altLang="en-US" sz="4400" b="1" dirty="0"/>
              </a:p>
            </p:txBody>
          </p:sp>
        </mc:Choice>
        <mc:Fallback xmlns="">
          <p:sp>
            <p:nvSpPr>
              <p:cNvPr id="11" name="テキスト ボックス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3577700"/>
                <a:ext cx="678391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テキスト ボックス 45"/>
              <p:cNvSpPr txBox="1"/>
              <p:nvPr/>
            </p:nvSpPr>
            <p:spPr>
              <a:xfrm>
                <a:off x="2538889" y="3636550"/>
                <a:ext cx="67839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4400" b="1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kumimoji="1" lang="ja-JP" altLang="en-US" sz="4400" b="1" dirty="0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6" name="テキスト ボックス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889" y="3636550"/>
                <a:ext cx="678391" cy="76944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正方形/長方形 47"/>
              <p:cNvSpPr/>
              <p:nvPr/>
            </p:nvSpPr>
            <p:spPr>
              <a:xfrm>
                <a:off x="5146062" y="695823"/>
                <a:ext cx="1087221" cy="5087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ja-JP" sz="2400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kumimoji="1" lang="en-US" altLang="ja-JP" sz="2400">
                              <a:latin typeface="Lucida Calligraphy" pitchFamily="66" charset="0"/>
                            </a:rPr>
                            <m:t>P</m:t>
                          </m:r>
                        </m:e>
                        <m:sub>
                          <m:r>
                            <a:rPr kumimoji="1" lang="en-US" altLang="ja-JP" sz="2400" i="1">
                              <a:latin typeface="Cambria Math"/>
                            </a:rPr>
                            <m:t>𝐹</m:t>
                          </m:r>
                        </m:sub>
                        <m:sup>
                          <m:r>
                            <a:rPr kumimoji="1" lang="en-US" altLang="ja-JP" sz="2400" b="1" i="1">
                              <a:latin typeface="Cambria Math"/>
                            </a:rPr>
                            <m:t>𝑳</m:t>
                          </m:r>
                        </m:sup>
                      </m:sSubSup>
                      <m:r>
                        <a:rPr kumimoji="1" lang="en-US" altLang="ja-JP" sz="24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24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48" name="正方形/長方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062" y="695823"/>
                <a:ext cx="1087221" cy="50879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正方形/長方形 48"/>
              <p:cNvSpPr/>
              <p:nvPr/>
            </p:nvSpPr>
            <p:spPr>
              <a:xfrm>
                <a:off x="5146062" y="5080446"/>
                <a:ext cx="1087221" cy="5087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ja-JP" sz="2400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kumimoji="1" lang="en-US" altLang="ja-JP" sz="2400">
                              <a:latin typeface="Lucida Calligraphy" pitchFamily="66" charset="0"/>
                            </a:rPr>
                            <m:t>P</m:t>
                          </m:r>
                        </m:e>
                        <m:sub>
                          <m:r>
                            <a:rPr kumimoji="1" lang="en-US" altLang="ja-JP" sz="2400" b="0" i="1" smtClean="0">
                              <a:latin typeface="Cambria Math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ja-JP" sz="2400" b="1" i="1">
                              <a:latin typeface="Cambria Math"/>
                            </a:rPr>
                            <m:t>𝑳</m:t>
                          </m:r>
                        </m:sup>
                      </m:sSubSup>
                      <m:r>
                        <a:rPr kumimoji="1" lang="en-US" altLang="ja-JP" sz="24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24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49" name="正方形/長方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062" y="5080446"/>
                <a:ext cx="1087221" cy="50879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正方形/長方形 49"/>
              <p:cNvSpPr/>
              <p:nvPr/>
            </p:nvSpPr>
            <p:spPr>
              <a:xfrm>
                <a:off x="683568" y="2752516"/>
                <a:ext cx="1178528" cy="469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ja-JP" sz="2400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kumimoji="1" lang="en-US" altLang="ja-JP" sz="2400" b="0" i="0" smtClean="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2400" b="0" i="1" smtClean="0">
                              <a:latin typeface="Cambria Math"/>
                            </a:rPr>
                            <m:t>𝐹</m:t>
                          </m:r>
                        </m:sub>
                        <m:sup/>
                      </m:sSubSup>
                      <m:r>
                        <a:rPr kumimoji="1" lang="en-US" altLang="ja-JP" sz="24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24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50" name="正方形/長方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752516"/>
                <a:ext cx="1178528" cy="469039"/>
              </a:xfrm>
              <a:prstGeom prst="rect">
                <a:avLst/>
              </a:prstGeom>
              <a:blipFill rotWithShape="1">
                <a:blip r:embed="rId15"/>
                <a:stretch>
                  <a:fillRect b="-2105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正方形/長方形 52"/>
              <p:cNvSpPr/>
              <p:nvPr/>
            </p:nvSpPr>
            <p:spPr>
              <a:xfrm>
                <a:off x="683568" y="4513804"/>
                <a:ext cx="1178528" cy="469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ja-JP" sz="2400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kumimoji="1" lang="en-US" altLang="ja-JP" sz="2400" b="0" i="0" smtClean="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2400" b="0" i="1" smtClean="0">
                              <a:latin typeface="Cambria Math"/>
                            </a:rPr>
                            <m:t>𝐵</m:t>
                          </m:r>
                        </m:sub>
                        <m:sup/>
                      </m:sSubSup>
                      <m:r>
                        <a:rPr kumimoji="1" lang="en-US" altLang="ja-JP" sz="24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24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53" name="正方形/長方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513804"/>
                <a:ext cx="1178528" cy="469039"/>
              </a:xfrm>
              <a:prstGeom prst="rect">
                <a:avLst/>
              </a:prstGeom>
              <a:blipFill rotWithShape="1">
                <a:blip r:embed="rId16"/>
                <a:stretch>
                  <a:fillRect r="-518" b="-1948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232811149"/>
      </p:ext>
    </p:extLst>
  </p:cSld>
  <p:clrMapOvr>
    <a:masterClrMapping/>
  </p:clrMapOvr>
  <p:transition advTm="170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575571" grpId="0" animBg="1"/>
      <p:bldP spid="575573" grpId="0" animBg="1"/>
      <p:bldP spid="575511" grpId="0" animBg="1"/>
      <p:bldP spid="575572" grpId="0" animBg="1"/>
      <p:bldP spid="575544" grpId="0" animBg="1"/>
      <p:bldP spid="575574" grpId="0" animBg="1"/>
      <p:bldP spid="16" grpId="0"/>
      <p:bldP spid="99" grpId="0"/>
      <p:bldP spid="47" grpId="0"/>
      <p:bldP spid="11" grpId="0"/>
      <p:bldP spid="46" grpId="0"/>
      <p:bldP spid="48" grpId="0"/>
      <p:bldP spid="4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51" name="Line 19"/>
          <p:cNvSpPr>
            <a:spLocks noChangeShapeType="1"/>
          </p:cNvSpPr>
          <p:nvPr/>
        </p:nvSpPr>
        <p:spPr bwMode="auto">
          <a:xfrm flipV="1">
            <a:off x="5003800" y="5300663"/>
            <a:ext cx="0" cy="433387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Evaluation of weight estimation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35628133"/>
              </p:ext>
            </p:extLst>
          </p:nvPr>
        </p:nvGraphicFramePr>
        <p:xfrm>
          <a:off x="301625" y="600075"/>
          <a:ext cx="8545513" cy="52101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28038" name="Rectangle 6"/>
          <p:cNvSpPr>
            <a:spLocks noChangeArrowheads="1"/>
          </p:cNvSpPr>
          <p:nvPr/>
        </p:nvSpPr>
        <p:spPr bwMode="auto">
          <a:xfrm>
            <a:off x="7428744" y="188913"/>
            <a:ext cx="13917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000" dirty="0" smtClean="0"/>
              <a:t>Average on</a:t>
            </a:r>
            <a:br>
              <a:rPr lang="en-US" altLang="ja-JP" sz="2000" dirty="0" smtClean="0"/>
            </a:br>
            <a:r>
              <a:rPr lang="en-US" altLang="ja-JP" sz="2000" dirty="0" smtClean="0"/>
              <a:t>50 images.</a:t>
            </a:r>
            <a:endParaRPr lang="en-US" altLang="ja-JP" sz="2000" dirty="0"/>
          </a:p>
        </p:txBody>
      </p:sp>
      <p:sp>
        <p:nvSpPr>
          <p:cNvPr id="428041" name="Rectangle 9"/>
          <p:cNvSpPr>
            <a:spLocks noChangeArrowheads="1"/>
          </p:cNvSpPr>
          <p:nvPr/>
        </p:nvSpPr>
        <p:spPr bwMode="auto">
          <a:xfrm>
            <a:off x="3707904" y="946216"/>
            <a:ext cx="2795445" cy="523220"/>
          </a:xfrm>
          <a:prstGeom prst="rect">
            <a:avLst/>
          </a:prstGeom>
          <a:solidFill>
            <a:schemeClr val="accent4">
              <a:lumMod val="1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ja-JP" sz="2800" b="1" i="1" dirty="0">
                <a:latin typeface="Times New Roman" pitchFamily="18" charset="0"/>
              </a:rPr>
              <a:t>L = </a:t>
            </a:r>
            <a:r>
              <a:rPr lang="en-US" altLang="ja-JP" sz="2800" dirty="0" smtClean="0"/>
              <a:t>Ground Truth</a:t>
            </a:r>
            <a:endParaRPr lang="ja-JP" altLang="en-US" sz="2800" dirty="0"/>
          </a:p>
        </p:txBody>
      </p:sp>
      <p:pic>
        <p:nvPicPr>
          <p:cNvPr id="428046" name="Picture 14" descr="person2_g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726113"/>
            <a:ext cx="1544637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47" name="Picture 15" descr="person2_ou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775" y="5726113"/>
            <a:ext cx="1544638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48" name="Picture 16" descr="person2_i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726113"/>
            <a:ext cx="1544637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8049" name="Line 17"/>
          <p:cNvSpPr>
            <a:spLocks noChangeShapeType="1"/>
          </p:cNvSpPr>
          <p:nvPr/>
        </p:nvSpPr>
        <p:spPr bwMode="auto">
          <a:xfrm flipV="1">
            <a:off x="1403350" y="5300663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8050" name="Line 18"/>
          <p:cNvSpPr>
            <a:spLocks noChangeShapeType="1"/>
          </p:cNvSpPr>
          <p:nvPr/>
        </p:nvSpPr>
        <p:spPr bwMode="auto">
          <a:xfrm flipV="1">
            <a:off x="8604250" y="5300663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8060" name="Rectangle 28"/>
          <p:cNvSpPr>
            <a:spLocks noChangeArrowheads="1"/>
          </p:cNvSpPr>
          <p:nvPr/>
        </p:nvSpPr>
        <p:spPr bwMode="auto">
          <a:xfrm>
            <a:off x="5565850" y="3276273"/>
            <a:ext cx="24625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200" dirty="0" err="1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3200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3200" dirty="0">
              <a:solidFill>
                <a:srgbClr val="33CC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8061" name="Line 29"/>
          <p:cNvSpPr>
            <a:spLocks noChangeShapeType="1"/>
          </p:cNvSpPr>
          <p:nvPr/>
        </p:nvSpPr>
        <p:spPr bwMode="auto">
          <a:xfrm flipH="1">
            <a:off x="6372200" y="3861048"/>
            <a:ext cx="358529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8062" name="Line 30"/>
          <p:cNvSpPr>
            <a:spLocks noChangeShapeType="1"/>
          </p:cNvSpPr>
          <p:nvPr/>
        </p:nvSpPr>
        <p:spPr bwMode="auto">
          <a:xfrm>
            <a:off x="3203848" y="2636912"/>
            <a:ext cx="360363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1731355" y="1908121"/>
            <a:ext cx="2438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200" dirty="0" err="1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32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32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直線矢印コネクタ 3"/>
          <p:cNvCxnSpPr/>
          <p:nvPr/>
        </p:nvCxnSpPr>
        <p:spPr bwMode="auto">
          <a:xfrm flipH="1">
            <a:off x="4983956" y="1469436"/>
            <a:ext cx="1" cy="3399724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64322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51" name="Line 19"/>
          <p:cNvSpPr>
            <a:spLocks noChangeShapeType="1"/>
          </p:cNvSpPr>
          <p:nvPr/>
        </p:nvSpPr>
        <p:spPr bwMode="auto">
          <a:xfrm flipV="1">
            <a:off x="5003800" y="5300663"/>
            <a:ext cx="0" cy="433387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latin typeface="Arial" pitchFamily="34" charset="0"/>
                <a:cs typeface="Arial" pitchFamily="34" charset="0"/>
              </a:rPr>
              <a:t>Evaluation of weight estimation</a:t>
            </a:r>
            <a:endParaRPr lang="ja-JP" altLang="en-US" dirty="0"/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35176241"/>
              </p:ext>
            </p:extLst>
          </p:nvPr>
        </p:nvGraphicFramePr>
        <p:xfrm>
          <a:off x="301625" y="600075"/>
          <a:ext cx="8545513" cy="52101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28039" name="Oval 7"/>
          <p:cNvSpPr>
            <a:spLocks noChangeArrowheads="1"/>
          </p:cNvSpPr>
          <p:nvPr/>
        </p:nvSpPr>
        <p:spPr bwMode="auto">
          <a:xfrm>
            <a:off x="4356100" y="3733800"/>
            <a:ext cx="1296988" cy="792163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8040" name="Rectangle 8"/>
          <p:cNvSpPr>
            <a:spLocks noChangeArrowheads="1"/>
          </p:cNvSpPr>
          <p:nvPr/>
        </p:nvSpPr>
        <p:spPr bwMode="auto">
          <a:xfrm>
            <a:off x="6032659" y="3883025"/>
            <a:ext cx="264379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solidFill>
                  <a:srgbClr val="FFCC00"/>
                </a:solidFill>
              </a:rPr>
              <a:t>Ideal form that</a:t>
            </a:r>
            <a:br>
              <a:rPr lang="en-US" altLang="ja-JP" sz="2800" dirty="0" smtClean="0">
                <a:solidFill>
                  <a:srgbClr val="FFCC00"/>
                </a:solidFill>
              </a:rPr>
            </a:br>
            <a:r>
              <a:rPr lang="en-US" altLang="ja-JP" sz="2800" dirty="0" smtClean="0">
                <a:solidFill>
                  <a:srgbClr val="FFCC00"/>
                </a:solidFill>
              </a:rPr>
              <a:t>captures the GT </a:t>
            </a:r>
            <a:endParaRPr lang="ja-JP" altLang="en-US" sz="2800" dirty="0">
              <a:solidFill>
                <a:srgbClr val="FFCC00"/>
              </a:solidFill>
            </a:endParaRPr>
          </a:p>
        </p:txBody>
      </p:sp>
      <p:pic>
        <p:nvPicPr>
          <p:cNvPr id="428046" name="Picture 14" descr="person2_g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726113"/>
            <a:ext cx="1544637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47" name="Picture 15" descr="person2_ou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775" y="5726113"/>
            <a:ext cx="1544638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48" name="Picture 16" descr="person2_i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726113"/>
            <a:ext cx="1544637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8049" name="Line 17"/>
          <p:cNvSpPr>
            <a:spLocks noChangeShapeType="1"/>
          </p:cNvSpPr>
          <p:nvPr/>
        </p:nvSpPr>
        <p:spPr bwMode="auto">
          <a:xfrm flipV="1">
            <a:off x="1403350" y="5300663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8050" name="Line 18"/>
          <p:cNvSpPr>
            <a:spLocks noChangeShapeType="1"/>
          </p:cNvSpPr>
          <p:nvPr/>
        </p:nvSpPr>
        <p:spPr bwMode="auto">
          <a:xfrm flipV="1">
            <a:off x="8604250" y="5300663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28058" name="Object 26"/>
          <p:cNvGraphicFramePr>
            <a:graphicFrameLocks noChangeAspect="1"/>
          </p:cNvGraphicFramePr>
          <p:nvPr/>
        </p:nvGraphicFramePr>
        <p:xfrm>
          <a:off x="3406775" y="2187575"/>
          <a:ext cx="16811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8" name="Equation" r:id="rId8" imgW="609480" imgH="241200" progId="Equation.DSMT4">
                  <p:embed/>
                </p:oleObj>
              </mc:Choice>
              <mc:Fallback>
                <p:oleObj name="Equation" r:id="rId8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187575"/>
                        <a:ext cx="16811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9" name="Object 27"/>
          <p:cNvGraphicFramePr>
            <a:graphicFrameLocks noChangeAspect="1"/>
          </p:cNvGraphicFramePr>
          <p:nvPr/>
        </p:nvGraphicFramePr>
        <p:xfrm>
          <a:off x="7092950" y="2795588"/>
          <a:ext cx="1155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9" name="Equation" r:id="rId10" imgW="419040" imgH="203040" progId="Equation.DSMT4">
                  <p:embed/>
                </p:oleObj>
              </mc:Choice>
              <mc:Fallback>
                <p:oleObj name="Equation" r:id="rId10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795588"/>
                        <a:ext cx="1155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60" name="Rectangle 28"/>
          <p:cNvSpPr>
            <a:spLocks noChangeArrowheads="1"/>
          </p:cNvSpPr>
          <p:nvPr/>
        </p:nvSpPr>
        <p:spPr bwMode="auto">
          <a:xfrm>
            <a:off x="6516688" y="2276475"/>
            <a:ext cx="226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200" dirty="0">
                <a:latin typeface="Arial Black" pitchFamily="34" charset="0"/>
              </a:rPr>
              <a:t>Proposed</a:t>
            </a:r>
            <a:endParaRPr lang="ja-JP" altLang="en-US" sz="3200" dirty="0">
              <a:latin typeface="Arial Black" pitchFamily="34" charset="0"/>
            </a:endParaRPr>
          </a:p>
        </p:txBody>
      </p:sp>
      <p:sp>
        <p:nvSpPr>
          <p:cNvPr id="428061" name="Line 29"/>
          <p:cNvSpPr>
            <a:spLocks noChangeShapeType="1"/>
          </p:cNvSpPr>
          <p:nvPr/>
        </p:nvSpPr>
        <p:spPr bwMode="auto">
          <a:xfrm>
            <a:off x="6877050" y="2852738"/>
            <a:ext cx="360363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8062" name="Line 30"/>
          <p:cNvSpPr>
            <a:spLocks noChangeShapeType="1"/>
          </p:cNvSpPr>
          <p:nvPr/>
        </p:nvSpPr>
        <p:spPr bwMode="auto">
          <a:xfrm>
            <a:off x="4067175" y="2781300"/>
            <a:ext cx="360363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cxnSp>
        <p:nvCxnSpPr>
          <p:cNvPr id="20" name="直線矢印コネクタ 19"/>
          <p:cNvCxnSpPr/>
          <p:nvPr/>
        </p:nvCxnSpPr>
        <p:spPr bwMode="auto">
          <a:xfrm>
            <a:off x="4994072" y="1469436"/>
            <a:ext cx="0" cy="3399724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3707904" y="946216"/>
            <a:ext cx="2795445" cy="523220"/>
          </a:xfrm>
          <a:prstGeom prst="rect">
            <a:avLst/>
          </a:prstGeom>
          <a:solidFill>
            <a:schemeClr val="accent4">
              <a:lumMod val="1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ja-JP" sz="2800" b="1" i="1" dirty="0">
                <a:latin typeface="Times New Roman" pitchFamily="18" charset="0"/>
              </a:rPr>
              <a:t>L = </a:t>
            </a:r>
            <a:r>
              <a:rPr lang="en-US" altLang="ja-JP" sz="2800" dirty="0" smtClean="0"/>
              <a:t>Ground Truth</a:t>
            </a:r>
            <a:endParaRPr lang="ja-JP" altLang="en-US" sz="2800" dirty="0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7428744" y="188913"/>
            <a:ext cx="13917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000" dirty="0" smtClean="0"/>
              <a:t>Average on</a:t>
            </a:r>
            <a:br>
              <a:rPr lang="en-US" altLang="ja-JP" sz="2000" dirty="0" smtClean="0"/>
            </a:br>
            <a:r>
              <a:rPr lang="en-US" altLang="ja-JP" sz="2000" dirty="0" smtClean="0"/>
              <a:t>50 images.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360253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-180975" y="0"/>
            <a:ext cx="9505950" cy="6858000"/>
          </a:xfrm>
          <a:prstGeom prst="rect">
            <a:avLst/>
          </a:prstGeom>
          <a:solidFill>
            <a:srgbClr val="000000">
              <a:alpha val="8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>
              <a:spcBef>
                <a:spcPct val="50000"/>
              </a:spcBef>
            </a:pPr>
            <a:r>
              <a:rPr lang="en-US" altLang="ja-JP" sz="4800" dirty="0" smtClean="0">
                <a:solidFill>
                  <a:srgbClr val="33CCFF"/>
                </a:solidFill>
                <a:latin typeface="Arial Black" pitchFamily="34" charset="0"/>
              </a:rPr>
              <a:t>Experiment 2</a:t>
            </a:r>
            <a:r>
              <a:rPr lang="ja-JP" alt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29494937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mage segmentation</a:t>
            </a:r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851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ja-JP" altLang="en-US" sz="2800" dirty="0" smtClean="0"/>
                  <a:t>● </a:t>
                </a:r>
                <a:r>
                  <a:rPr lang="en-US" altLang="ja-JP" sz="2800" dirty="0" smtClean="0"/>
                  <a:t>Target</a:t>
                </a:r>
                <a:r>
                  <a:rPr lang="ja-JP" altLang="en-US" sz="2800" dirty="0" smtClean="0"/>
                  <a:t>：</a:t>
                </a: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ja-JP" altLang="en-US" sz="2800" dirty="0" smtClean="0"/>
                  <a:t>	</a:t>
                </a:r>
                <a:r>
                  <a:rPr lang="en-US" altLang="ja-JP" sz="2800" dirty="0" smtClean="0"/>
                  <a:t>(a)</a:t>
                </a:r>
                <a:r>
                  <a:rPr lang="en-US" altLang="ja-JP" sz="2800" dirty="0" smtClean="0">
                    <a:solidFill>
                      <a:srgbClr val="FFCC00"/>
                    </a:solidFill>
                  </a:rPr>
                  <a:t> </a:t>
                </a:r>
                <a:r>
                  <a:rPr lang="en-US" altLang="ja-JP" sz="2800" dirty="0" smtClean="0">
                    <a:solidFill>
                      <a:srgbClr val="33CCFF"/>
                    </a:solidFill>
                  </a:rPr>
                  <a:t>Proposed</a:t>
                </a:r>
                <a:r>
                  <a:rPr lang="ja-JP" altLang="en-US" sz="2800" dirty="0" smtClean="0"/>
                  <a:t>（</a:t>
                </a:r>
                <a:r>
                  <a:rPr lang="en-US" altLang="ja-JP" sz="2800" dirty="0" smtClean="0"/>
                  <a:t>Dual matching of </a:t>
                </a:r>
                <a:r>
                  <a:rPr lang="en-US" altLang="ja-JP" sz="2800" dirty="0" err="1" smtClean="0"/>
                  <a:t>Fg</a:t>
                </a:r>
                <a:r>
                  <a:rPr lang="en-US" altLang="ja-JP" sz="2800" dirty="0" smtClean="0"/>
                  <a:t> and </a:t>
                </a:r>
                <a:r>
                  <a:rPr lang="en-US" altLang="ja-JP" sz="2800" dirty="0" err="1" smtClean="0"/>
                  <a:t>Bg</a:t>
                </a:r>
                <a:r>
                  <a:rPr lang="en-US" altLang="ja-JP" sz="2800" dirty="0" smtClean="0"/>
                  <a:t>)</a:t>
                </a:r>
                <a:br>
                  <a:rPr lang="en-US" altLang="ja-JP" sz="2800" dirty="0" smtClean="0"/>
                </a:br>
                <a:r>
                  <a:rPr lang="en-US" altLang="ja-JP" sz="2800" dirty="0" smtClean="0"/>
                  <a:t>(b)</a:t>
                </a:r>
                <a:r>
                  <a:rPr lang="ja-JP" altLang="en-US" sz="2800" dirty="0" smtClean="0"/>
                  <a:t> </a:t>
                </a:r>
                <a:r>
                  <a:rPr lang="en-US" altLang="ja-JP" sz="2800" dirty="0" smtClean="0">
                    <a:solidFill>
                      <a:srgbClr val="33CCFF"/>
                    </a:solidFill>
                  </a:rPr>
                  <a:t>With fixed weights </a:t>
                </a:r>
                <a:r>
                  <a:rPr lang="en-US" altLang="ja-JP" sz="2800" dirty="0" smtClean="0"/>
                  <a:t>(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ja-JP" sz="2800" b="0" i="1" smtClean="0">
                            <a:latin typeface="Cambria Math"/>
                          </a:rPr>
                          <m:t>𝐹</m:t>
                        </m:r>
                      </m:sub>
                    </m:sSub>
                    <m:r>
                      <a:rPr lang="en-US" altLang="ja-JP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ja-JP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ja-JP" sz="28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ja-JP" sz="2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altLang="ja-JP" sz="2800" dirty="0" smtClean="0"/>
                  <a:t>)</a:t>
                </a:r>
                <a:r>
                  <a:rPr lang="ja-JP" altLang="en-US" sz="2800" dirty="0" smtClean="0"/>
                  <a:t/>
                </a:r>
                <a:br>
                  <a:rPr lang="ja-JP" altLang="en-US" sz="2800" dirty="0" smtClean="0"/>
                </a:br>
                <a:r>
                  <a:rPr lang="en-US" altLang="ja-JP" sz="2800" dirty="0" smtClean="0"/>
                  <a:t>(c) BMGC</a:t>
                </a:r>
                <a:r>
                  <a:rPr lang="ja-JP" altLang="en-US" sz="2800" dirty="0" smtClean="0"/>
                  <a:t>（</a:t>
                </a:r>
                <a:r>
                  <a:rPr lang="en-US" altLang="ja-JP" sz="2800" dirty="0" err="1" smtClean="0">
                    <a:solidFill>
                      <a:srgbClr val="33CCFF"/>
                    </a:solidFill>
                  </a:rPr>
                  <a:t>Fg</a:t>
                </a:r>
                <a:r>
                  <a:rPr lang="en-US" altLang="ja-JP" sz="2800" dirty="0" smtClean="0">
                    <a:solidFill>
                      <a:srgbClr val="33CCFF"/>
                    </a:solidFill>
                  </a:rPr>
                  <a:t> matching</a:t>
                </a:r>
                <a:r>
                  <a:rPr lang="ja-JP" altLang="en-US" sz="2800" dirty="0" smtClean="0"/>
                  <a:t>）</a:t>
                </a:r>
                <a:br>
                  <a:rPr lang="ja-JP" altLang="en-US" sz="2800" dirty="0" smtClean="0"/>
                </a:br>
                <a:r>
                  <a:rPr lang="en-US" altLang="ja-JP" sz="2800" dirty="0" smtClean="0"/>
                  <a:t>(d) BMGC</a:t>
                </a:r>
                <a:r>
                  <a:rPr lang="ja-JP" altLang="en-US" sz="2800" dirty="0" smtClean="0"/>
                  <a:t>（</a:t>
                </a:r>
                <a:r>
                  <a:rPr lang="en-US" altLang="ja-JP" sz="2800" dirty="0" err="1" smtClean="0">
                    <a:solidFill>
                      <a:srgbClr val="33CCFF"/>
                    </a:solidFill>
                  </a:rPr>
                  <a:t>Bg</a:t>
                </a:r>
                <a:r>
                  <a:rPr lang="en-US" altLang="ja-JP" sz="2800" dirty="0" smtClean="0">
                    <a:solidFill>
                      <a:srgbClr val="33CCFF"/>
                    </a:solidFill>
                  </a:rPr>
                  <a:t> matching</a:t>
                </a:r>
                <a:r>
                  <a:rPr lang="ja-JP" altLang="en-US" sz="2800" dirty="0" smtClean="0"/>
                  <a:t>）</a:t>
                </a:r>
                <a:br>
                  <a:rPr lang="ja-JP" altLang="en-US" sz="2800" dirty="0" smtClean="0"/>
                </a:br>
                <a:r>
                  <a:rPr lang="en-US" altLang="ja-JP" sz="2800" dirty="0" smtClean="0"/>
                  <a:t>(e) Interactive graph cuts</a:t>
                </a:r>
                <a:r>
                  <a:rPr lang="ja-JP" altLang="en-US" sz="2800" dirty="0" smtClean="0"/>
                  <a:t>（</a:t>
                </a:r>
                <a:r>
                  <a:rPr lang="en-US" altLang="ja-JP" sz="2800" dirty="0" smtClean="0">
                    <a:solidFill>
                      <a:srgbClr val="33CCFF"/>
                    </a:solidFill>
                  </a:rPr>
                  <a:t>local measure</a:t>
                </a:r>
                <a:r>
                  <a:rPr lang="ja-JP" altLang="en-US" sz="2800" dirty="0" smtClean="0"/>
                  <a:t>）</a:t>
                </a: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ja-JP" altLang="en-US" sz="2800" dirty="0" smtClean="0"/>
                  <a:t>● </a:t>
                </a:r>
                <a:r>
                  <a:rPr lang="en-US" altLang="ja-JP" sz="2800" dirty="0" smtClean="0"/>
                  <a:t>Input</a:t>
                </a:r>
                <a:r>
                  <a:rPr lang="ja-JP" altLang="en-US" sz="2800" dirty="0" smtClean="0"/>
                  <a:t>：</a:t>
                </a:r>
                <a:r>
                  <a:rPr lang="en-US" altLang="ja-JP" sz="2800" dirty="0" smtClean="0">
                    <a:solidFill>
                      <a:srgbClr val="FFCC00"/>
                    </a:solidFill>
                  </a:rPr>
                  <a:t>approximate distributions</a:t>
                </a:r>
                <a:r>
                  <a:rPr lang="en-US" altLang="ja-JP" sz="2800" dirty="0" smtClean="0"/>
                  <a:t> from </a:t>
                </a:r>
                <a:r>
                  <a:rPr lang="en-US" altLang="ja-JP" sz="2800" dirty="0" err="1" smtClean="0"/>
                  <a:t>trimap</a:t>
                </a:r>
                <a:endParaRPr lang="ja-JP" altLang="en-US" sz="2800" dirty="0" smtClean="0"/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ja-JP" altLang="en-US" sz="2800" dirty="0" smtClean="0"/>
                  <a:t>● </a:t>
                </a:r>
                <a:r>
                  <a:rPr lang="en-US" altLang="ja-JP" sz="2800" dirty="0" smtClean="0"/>
                  <a:t>Inference region</a:t>
                </a:r>
                <a:r>
                  <a:rPr lang="ja-JP" altLang="en-US" sz="2800" dirty="0" smtClean="0"/>
                  <a:t>：</a:t>
                </a:r>
                <a:r>
                  <a:rPr lang="en-US" altLang="ja-JP" sz="2800" dirty="0" smtClean="0">
                    <a:solidFill>
                      <a:srgbClr val="FFCC00"/>
                    </a:solidFill>
                  </a:rPr>
                  <a:t>entire image</a:t>
                </a:r>
                <a:endParaRPr lang="ja-JP" altLang="en-US" sz="2800" dirty="0">
                  <a:solidFill>
                    <a:srgbClr val="FFCC00"/>
                  </a:solidFill>
                </a:endParaRPr>
              </a:p>
            </p:txBody>
          </p:sp>
        </mc:Choice>
        <mc:Fallback xmlns="">
          <p:sp>
            <p:nvSpPr>
              <p:cNvPr id="4485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419" t="-214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8530" name="AutoShape 18"/>
          <p:cNvSpPr>
            <a:spLocks/>
          </p:cNvSpPr>
          <p:nvPr/>
        </p:nvSpPr>
        <p:spPr bwMode="auto">
          <a:xfrm>
            <a:off x="7235825" y="2276475"/>
            <a:ext cx="360363" cy="1008063"/>
          </a:xfrm>
          <a:prstGeom prst="rightBrace">
            <a:avLst>
              <a:gd name="adj1" fmla="val 23311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8531" name="Rectangle 19"/>
          <p:cNvSpPr>
            <a:spLocks noChangeArrowheads="1"/>
          </p:cNvSpPr>
          <p:nvPr/>
        </p:nvSpPr>
        <p:spPr bwMode="auto">
          <a:xfrm>
            <a:off x="7561263" y="2538413"/>
            <a:ext cx="13035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Previous</a:t>
            </a:r>
            <a:endParaRPr lang="ja-JP" altLang="en-US" sz="2400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35192" y="4689248"/>
            <a:ext cx="1154960" cy="167606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198776" y="4588881"/>
            <a:ext cx="1003884" cy="818872"/>
          </a:xfrm>
          <a:prstGeom prst="rect">
            <a:avLst/>
          </a:prstGeom>
          <a:solidFill>
            <a:srgbClr val="FFFFFF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ja-JP" altLang="en-US" b="1"/>
          </a:p>
        </p:txBody>
      </p:sp>
      <p:pic>
        <p:nvPicPr>
          <p:cNvPr id="12" name="Picture 6" descr="sheep_trimapre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479056"/>
            <a:ext cx="1564396" cy="2085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08861"/>
              </p:ext>
            </p:extLst>
          </p:nvPr>
        </p:nvGraphicFramePr>
        <p:xfrm>
          <a:off x="2215197" y="4538523"/>
          <a:ext cx="972137" cy="8714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10818" y="5502997"/>
            <a:ext cx="1011548" cy="825440"/>
          </a:xfrm>
          <a:prstGeom prst="rect">
            <a:avLst/>
          </a:prstGeom>
          <a:solidFill>
            <a:srgbClr val="FFFFFF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ja-JP" altLang="en-US" b="1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26506"/>
              </p:ext>
            </p:extLst>
          </p:nvPr>
        </p:nvGraphicFramePr>
        <p:xfrm>
          <a:off x="2229429" y="5431838"/>
          <a:ext cx="977610" cy="8965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8" name="Line 12"/>
          <p:cNvSpPr>
            <a:spLocks noChangeShapeType="1"/>
          </p:cNvSpPr>
          <p:nvPr/>
        </p:nvSpPr>
        <p:spPr bwMode="auto">
          <a:xfrm flipH="1">
            <a:off x="1217938" y="4806737"/>
            <a:ext cx="980838" cy="565634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H="1">
            <a:off x="1664594" y="5733256"/>
            <a:ext cx="546223" cy="3342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2526933" y="4509120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6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g</a:t>
            </a:r>
            <a:endParaRPr lang="ja-JP" altLang="en-US" sz="3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2526933" y="5419950"/>
            <a:ext cx="7489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6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g</a:t>
            </a:r>
            <a:endParaRPr lang="ja-JP" altLang="en-US" sz="3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正方形/長方形 2"/>
          <p:cNvSpPr/>
          <p:nvPr/>
        </p:nvSpPr>
        <p:spPr bwMode="auto">
          <a:xfrm>
            <a:off x="2051720" y="4466515"/>
            <a:ext cx="2445246" cy="1986821"/>
          </a:xfrm>
          <a:prstGeom prst="rect">
            <a:avLst/>
          </a:prstGeom>
          <a:noFill/>
          <a:ln>
            <a:solidFill>
              <a:schemeClr val="tx1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ＭＳ Ｐゴシック" charset="-128"/>
              <a:ea typeface="ＭＳ Ｐゴシック" charset="-128"/>
            </a:endParaRPr>
          </a:p>
        </p:txBody>
      </p:sp>
      <p:pic>
        <p:nvPicPr>
          <p:cNvPr id="29" name="Picture 6" descr="shee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652" y="4466515"/>
            <a:ext cx="1489451" cy="198682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7407652" y="4514344"/>
            <a:ext cx="155683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rgbClr val="C0C0C0"/>
                </a:solidFill>
                <a:latin typeface="Arial" charset="0"/>
              </a:rPr>
              <a:t>????????</a:t>
            </a:r>
          </a:p>
          <a:p>
            <a:r>
              <a:rPr lang="en-US" altLang="ja-JP" sz="2400" dirty="0" smtClean="0">
                <a:solidFill>
                  <a:srgbClr val="C0C0C0"/>
                </a:solidFill>
                <a:latin typeface="Arial" charset="0"/>
              </a:rPr>
              <a:t>????????</a:t>
            </a:r>
          </a:p>
          <a:p>
            <a:r>
              <a:rPr lang="en-US" altLang="ja-JP" sz="2400" dirty="0" smtClean="0">
                <a:solidFill>
                  <a:srgbClr val="C0C0C0"/>
                </a:solidFill>
                <a:latin typeface="Arial" charset="0"/>
              </a:rPr>
              <a:t>????????</a:t>
            </a:r>
            <a:endParaRPr lang="en-US" altLang="ja-JP" sz="2400" dirty="0">
              <a:solidFill>
                <a:srgbClr val="C0C0C0"/>
              </a:solidFill>
              <a:latin typeface="Arial" charset="0"/>
            </a:endParaRPr>
          </a:p>
          <a:p>
            <a:r>
              <a:rPr lang="en-US" altLang="ja-JP" sz="2400" dirty="0" smtClean="0">
                <a:solidFill>
                  <a:srgbClr val="C0C0C0"/>
                </a:solidFill>
                <a:latin typeface="Arial" charset="0"/>
              </a:rPr>
              <a:t>????????</a:t>
            </a:r>
            <a:endParaRPr lang="en-US" altLang="ja-JP" sz="2400" dirty="0">
              <a:solidFill>
                <a:srgbClr val="C0C0C0"/>
              </a:solidFill>
              <a:latin typeface="Arial" charset="0"/>
            </a:endParaRPr>
          </a:p>
          <a:p>
            <a:r>
              <a:rPr lang="en-US" altLang="ja-JP" sz="2400" dirty="0" smtClean="0">
                <a:solidFill>
                  <a:srgbClr val="C0C0C0"/>
                </a:solidFill>
                <a:latin typeface="Arial" charset="0"/>
              </a:rPr>
              <a:t>????????</a:t>
            </a:r>
            <a:endParaRPr lang="en-US" altLang="ja-JP" sz="2400" dirty="0">
              <a:solidFill>
                <a:srgbClr val="C0C0C0"/>
              </a:solidFill>
              <a:latin typeface="Arial" charset="0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4677257" y="4388911"/>
            <a:ext cx="30630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dirty="0" smtClean="0"/>
              <a:t>Infer all pixel labels</a:t>
            </a:r>
            <a:br>
              <a:rPr lang="en-US" altLang="ja-JP" sz="2400" dirty="0" smtClean="0"/>
            </a:br>
            <a:r>
              <a:rPr lang="en-US" altLang="ja-JP" sz="2400" dirty="0" smtClean="0"/>
              <a:t>using only input distributions</a:t>
            </a:r>
            <a:endParaRPr lang="ja-JP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正方形/長方形 32"/>
              <p:cNvSpPr/>
              <p:nvPr/>
            </p:nvSpPr>
            <p:spPr>
              <a:xfrm>
                <a:off x="3168269" y="4697323"/>
                <a:ext cx="1328697" cy="53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280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2800" i="1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kumimoji="1" lang="en-US" altLang="ja-JP" sz="2800" i="1">
                          <a:latin typeface="Cambria Math"/>
                        </a:rPr>
                        <m:t>(</m:t>
                      </m:r>
                      <m:r>
                        <a:rPr kumimoji="1" lang="en-US" altLang="ja-JP" sz="2800" i="1">
                          <a:latin typeface="Cambria Math"/>
                        </a:rPr>
                        <m:t>𝑧</m:t>
                      </m:r>
                      <m:r>
                        <a:rPr kumimoji="1" lang="en-US" altLang="ja-JP" sz="28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33" name="正方形/長方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269" y="4697323"/>
                <a:ext cx="1328697" cy="5318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正方形/長方形 33"/>
              <p:cNvSpPr/>
              <p:nvPr/>
            </p:nvSpPr>
            <p:spPr>
              <a:xfrm>
                <a:off x="3168269" y="5649778"/>
                <a:ext cx="1341265" cy="53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280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kumimoji="1" lang="en-US" altLang="ja-JP" sz="2800" i="1">
                          <a:latin typeface="Cambria Math"/>
                        </a:rPr>
                        <m:t>(</m:t>
                      </m:r>
                      <m:r>
                        <a:rPr kumimoji="1" lang="en-US" altLang="ja-JP" sz="2800" i="1">
                          <a:latin typeface="Cambria Math"/>
                        </a:rPr>
                        <m:t>𝑧</m:t>
                      </m:r>
                      <m:r>
                        <a:rPr kumimoji="1" lang="en-US" altLang="ja-JP" sz="28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34" name="正方形/長方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269" y="5649778"/>
                <a:ext cx="1341265" cy="5318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10"/>
          <p:cNvSpPr>
            <a:spLocks noChangeArrowheads="1"/>
          </p:cNvSpPr>
          <p:nvPr/>
        </p:nvSpPr>
        <p:spPr bwMode="auto">
          <a:xfrm>
            <a:off x="4496966" y="5517232"/>
            <a:ext cx="2894712" cy="467747"/>
          </a:xfrm>
          <a:prstGeom prst="rightArrow">
            <a:avLst>
              <a:gd name="adj1" fmla="val 50000"/>
              <a:gd name="adj2" fmla="val 3436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mage segmentation result</a:t>
            </a:r>
            <a:endParaRPr lang="ja-JP" altLang="en-US" dirty="0"/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60965801"/>
              </p:ext>
            </p:extLst>
          </p:nvPr>
        </p:nvGraphicFramePr>
        <p:xfrm>
          <a:off x="0" y="974725"/>
          <a:ext cx="9128125" cy="4708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54663" name="Line 7"/>
          <p:cNvSpPr>
            <a:spLocks noChangeShapeType="1"/>
          </p:cNvSpPr>
          <p:nvPr/>
        </p:nvSpPr>
        <p:spPr bwMode="auto">
          <a:xfrm flipH="1">
            <a:off x="4529176" y="1069975"/>
            <a:ext cx="19050" cy="4087813"/>
          </a:xfrm>
          <a:prstGeom prst="line">
            <a:avLst/>
          </a:prstGeom>
          <a:noFill/>
          <a:ln w="38100">
            <a:solidFill>
              <a:srgbClr val="00CC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54664" name="Rectangle 8"/>
          <p:cNvSpPr>
            <a:spLocks noChangeArrowheads="1"/>
          </p:cNvSpPr>
          <p:nvPr/>
        </p:nvSpPr>
        <p:spPr bwMode="auto">
          <a:xfrm>
            <a:off x="6021054" y="765175"/>
            <a:ext cx="29434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>
              <a:spcBef>
                <a:spcPct val="30000"/>
              </a:spcBef>
            </a:pPr>
            <a:r>
              <a:rPr lang="en-US" altLang="ja-JP" dirty="0"/>
              <a:t>※ </a:t>
            </a:r>
            <a:r>
              <a:rPr lang="en-US" altLang="ja-JP" dirty="0" smtClean="0"/>
              <a:t>error bars signify </a:t>
            </a:r>
            <a:r>
              <a:rPr lang="en-US" altLang="ja-JP" dirty="0" err="1" smtClean="0"/>
              <a:t>std</a:t>
            </a:r>
            <a:r>
              <a:rPr lang="en-US" altLang="ja-JP" dirty="0" smtClean="0"/>
              <a:t> dev.</a:t>
            </a:r>
            <a:endParaRPr lang="ja-JP" altLang="en-US" dirty="0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1691680" y="5516563"/>
            <a:ext cx="6195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ja-JP" altLang="en-US" sz="3200" dirty="0">
                <a:latin typeface="Arial" pitchFamily="34" charset="0"/>
                <a:cs typeface="Arial" pitchFamily="34" charset="0"/>
              </a:rPr>
              <a:t>▶ 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Our method was most accurate</a:t>
            </a:r>
            <a:endParaRPr lang="ja-JP" alt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4666" name="Line 10"/>
          <p:cNvSpPr>
            <a:spLocks noChangeShapeType="1"/>
          </p:cNvSpPr>
          <p:nvPr/>
        </p:nvSpPr>
        <p:spPr bwMode="auto">
          <a:xfrm>
            <a:off x="5387456" y="1052513"/>
            <a:ext cx="0" cy="4105275"/>
          </a:xfrm>
          <a:prstGeom prst="line">
            <a:avLst/>
          </a:prstGeom>
          <a:noFill/>
          <a:ln w="38100">
            <a:solidFill>
              <a:srgbClr val="00CC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1691680" y="6054725"/>
            <a:ext cx="64642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sz="3200" dirty="0" smtClean="0">
                <a:latin typeface="Arial" pitchFamily="34" charset="0"/>
                <a:cs typeface="Arial" pitchFamily="34" charset="0"/>
              </a:rPr>
              <a:t>▶ </a:t>
            </a: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Estimated weights were effective</a:t>
            </a:r>
            <a:endParaRPr lang="ja-JP" alt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4668" name="Rectangle 12"/>
          <p:cNvSpPr>
            <a:spLocks noChangeArrowheads="1"/>
          </p:cNvSpPr>
          <p:nvPr/>
        </p:nvSpPr>
        <p:spPr bwMode="auto">
          <a:xfrm>
            <a:off x="1115615" y="1268413"/>
            <a:ext cx="1872059" cy="360387"/>
          </a:xfrm>
          <a:prstGeom prst="rect">
            <a:avLst/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54669" name="Rectangle 13"/>
          <p:cNvSpPr>
            <a:spLocks noChangeArrowheads="1"/>
          </p:cNvSpPr>
          <p:nvPr/>
        </p:nvSpPr>
        <p:spPr bwMode="auto">
          <a:xfrm>
            <a:off x="107504" y="1916832"/>
            <a:ext cx="2880171" cy="504056"/>
          </a:xfrm>
          <a:prstGeom prst="rect">
            <a:avLst/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3" grpId="0" animBg="1"/>
      <p:bldP spid="454665" grpId="0"/>
      <p:bldP spid="454666" grpId="0" animBg="1"/>
      <p:bldP spid="454667" grpId="0"/>
      <p:bldP spid="454668" grpId="0" animBg="1"/>
      <p:bldP spid="45466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8756" name="Picture 4" descr="tennis_3_s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908050"/>
            <a:ext cx="2430462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8757" name="Picture 5" descr="tennis_3_s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9" r="30237"/>
          <a:stretch>
            <a:fillRect/>
          </a:stretch>
        </p:blipFill>
        <p:spPr bwMode="auto">
          <a:xfrm>
            <a:off x="2662238" y="908050"/>
            <a:ext cx="1512887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8758" name="Picture 6" descr="tennis_1_s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9" r="30237"/>
          <a:stretch>
            <a:fillRect/>
          </a:stretch>
        </p:blipFill>
        <p:spPr bwMode="auto">
          <a:xfrm>
            <a:off x="4283075" y="908050"/>
            <a:ext cx="1512888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8759" name="Picture 7" descr="tennis_1_s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9" r="30237"/>
          <a:stretch>
            <a:fillRect/>
          </a:stretch>
        </p:blipFill>
        <p:spPr bwMode="auto">
          <a:xfrm>
            <a:off x="5903913" y="908050"/>
            <a:ext cx="1512887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8760" name="Picture 8" descr="tennis_1_se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9" r="30237"/>
          <a:stretch>
            <a:fillRect/>
          </a:stretch>
        </p:blipFill>
        <p:spPr bwMode="auto">
          <a:xfrm>
            <a:off x="7524750" y="908050"/>
            <a:ext cx="1512888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8761" name="Rectangle 9"/>
          <p:cNvSpPr>
            <a:spLocks noChangeArrowheads="1"/>
          </p:cNvSpPr>
          <p:nvPr/>
        </p:nvSpPr>
        <p:spPr bwMode="auto">
          <a:xfrm>
            <a:off x="640420" y="260350"/>
            <a:ext cx="12827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Proposed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8762" name="Rectangle 10"/>
          <p:cNvSpPr>
            <a:spLocks noChangeArrowheads="1"/>
          </p:cNvSpPr>
          <p:nvPr/>
        </p:nvSpPr>
        <p:spPr bwMode="auto">
          <a:xfrm>
            <a:off x="2584173" y="115888"/>
            <a:ext cx="16674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With</a:t>
            </a:r>
            <a:br>
              <a:rPr lang="en-US" altLang="ja-JP" sz="20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fixed weights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8763" name="Rectangle 11"/>
          <p:cNvSpPr>
            <a:spLocks noChangeArrowheads="1"/>
          </p:cNvSpPr>
          <p:nvPr/>
        </p:nvSpPr>
        <p:spPr bwMode="auto">
          <a:xfrm>
            <a:off x="4232340" y="260350"/>
            <a:ext cx="15953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8764" name="Rectangle 12"/>
          <p:cNvSpPr>
            <a:spLocks noChangeArrowheads="1"/>
          </p:cNvSpPr>
          <p:nvPr/>
        </p:nvSpPr>
        <p:spPr bwMode="auto">
          <a:xfrm>
            <a:off x="5880891" y="260350"/>
            <a:ext cx="16097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8765" name="Rectangle 13"/>
          <p:cNvSpPr>
            <a:spLocks noChangeArrowheads="1"/>
          </p:cNvSpPr>
          <p:nvPr/>
        </p:nvSpPr>
        <p:spPr bwMode="auto">
          <a:xfrm>
            <a:off x="7658578" y="115888"/>
            <a:ext cx="11817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Local</a:t>
            </a:r>
            <a:br>
              <a:rPr lang="en-US" altLang="ja-JP" sz="20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000" dirty="0" err="1" smtClean="0">
                <a:latin typeface="Arial" pitchFamily="34" charset="0"/>
                <a:cs typeface="Arial" pitchFamily="34" charset="0"/>
              </a:rPr>
              <a:t>mesurea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58766" name="Picture 14" descr="person5_3_se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3382963"/>
            <a:ext cx="2463800" cy="3284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8767" name="Picture 15" descr="person5_3_s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8" r="33595"/>
          <a:stretch>
            <a:fillRect/>
          </a:stretch>
        </p:blipFill>
        <p:spPr bwMode="auto">
          <a:xfrm>
            <a:off x="2795588" y="3382963"/>
            <a:ext cx="1430337" cy="328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8768" name="Picture 16" descr="person5_1_se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8" r="33595"/>
          <a:stretch>
            <a:fillRect/>
          </a:stretch>
        </p:blipFill>
        <p:spPr bwMode="auto">
          <a:xfrm>
            <a:off x="4395788" y="3382963"/>
            <a:ext cx="1430337" cy="328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8769" name="Picture 17" descr="person5_1_se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8" r="33595"/>
          <a:stretch>
            <a:fillRect/>
          </a:stretch>
        </p:blipFill>
        <p:spPr bwMode="auto">
          <a:xfrm>
            <a:off x="5995988" y="3382963"/>
            <a:ext cx="1430337" cy="328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8770" name="Picture 18" descr="person5_1_se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8" r="33595"/>
          <a:stretch>
            <a:fillRect/>
          </a:stretch>
        </p:blipFill>
        <p:spPr bwMode="auto">
          <a:xfrm>
            <a:off x="7596188" y="3357563"/>
            <a:ext cx="1430337" cy="328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8771" name="Rectangle 19"/>
          <p:cNvSpPr>
            <a:spLocks noChangeArrowheads="1"/>
          </p:cNvSpPr>
          <p:nvPr/>
        </p:nvSpPr>
        <p:spPr bwMode="auto">
          <a:xfrm>
            <a:off x="46038" y="93663"/>
            <a:ext cx="2581275" cy="6665912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7" name="Rectangle 17"/>
          <p:cNvSpPr>
            <a:spLocks noChangeArrowheads="1"/>
          </p:cNvSpPr>
          <p:nvPr/>
        </p:nvSpPr>
        <p:spPr bwMode="auto">
          <a:xfrm>
            <a:off x="46038" y="93663"/>
            <a:ext cx="2581275" cy="5927725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460821" name="Picture 21" descr="326038_3_s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4248150"/>
            <a:ext cx="2519362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22" name="Picture 22" descr="326038_3_s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3" r="23573"/>
          <a:stretch>
            <a:fillRect/>
          </a:stretch>
        </p:blipFill>
        <p:spPr bwMode="auto">
          <a:xfrm>
            <a:off x="2867025" y="4248150"/>
            <a:ext cx="1331913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23" name="Picture 23" descr="326038_1_s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3" r="23573"/>
          <a:stretch>
            <a:fillRect/>
          </a:stretch>
        </p:blipFill>
        <p:spPr bwMode="auto">
          <a:xfrm>
            <a:off x="4479925" y="4221163"/>
            <a:ext cx="1331913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24" name="Picture 24" descr="326038_1_s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3" r="23573"/>
          <a:stretch>
            <a:fillRect/>
          </a:stretch>
        </p:blipFill>
        <p:spPr bwMode="auto">
          <a:xfrm>
            <a:off x="6091238" y="4221163"/>
            <a:ext cx="1331912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25" name="Picture 25" descr="326038_1_se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3" r="23573"/>
          <a:stretch>
            <a:fillRect/>
          </a:stretch>
        </p:blipFill>
        <p:spPr bwMode="auto">
          <a:xfrm>
            <a:off x="7704138" y="4221163"/>
            <a:ext cx="1331912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26" name="Picture 26" descr="person3_3_se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65175"/>
            <a:ext cx="2484437" cy="331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27" name="Picture 27" descr="person3_3_s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98" r="20998"/>
          <a:stretch>
            <a:fillRect/>
          </a:stretch>
        </p:blipFill>
        <p:spPr bwMode="auto">
          <a:xfrm>
            <a:off x="2733675" y="765175"/>
            <a:ext cx="1441450" cy="330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28" name="Picture 28" descr="person3_1_se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98" r="20998"/>
          <a:stretch>
            <a:fillRect/>
          </a:stretch>
        </p:blipFill>
        <p:spPr bwMode="auto">
          <a:xfrm>
            <a:off x="4354513" y="765175"/>
            <a:ext cx="1441450" cy="330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30" name="Picture 30" descr="person3_1_se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98" r="20998"/>
          <a:stretch>
            <a:fillRect/>
          </a:stretch>
        </p:blipFill>
        <p:spPr bwMode="auto">
          <a:xfrm>
            <a:off x="7596188" y="765175"/>
            <a:ext cx="1441450" cy="330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31" name="Rectangle 31"/>
          <p:cNvSpPr>
            <a:spLocks noChangeArrowheads="1"/>
          </p:cNvSpPr>
          <p:nvPr/>
        </p:nvSpPr>
        <p:spPr bwMode="auto">
          <a:xfrm>
            <a:off x="285230" y="6027738"/>
            <a:ext cx="87767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3600" dirty="0" smtClean="0">
                <a:latin typeface="Arial" pitchFamily="34" charset="0"/>
                <a:cs typeface="Arial" pitchFamily="34" charset="0"/>
              </a:rPr>
              <a:t>Our method is relatively accurate in detail.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60832" name="Picture 32" descr="person3_1_se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98" r="20998"/>
          <a:stretch>
            <a:fillRect/>
          </a:stretch>
        </p:blipFill>
        <p:spPr bwMode="auto">
          <a:xfrm>
            <a:off x="5978525" y="765175"/>
            <a:ext cx="1439863" cy="331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640420" y="260350"/>
            <a:ext cx="12827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Proposed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584173" y="115888"/>
            <a:ext cx="16674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With</a:t>
            </a:r>
            <a:br>
              <a:rPr lang="en-US" altLang="ja-JP" sz="20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fixed weights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4232340" y="260350"/>
            <a:ext cx="15953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5880891" y="260350"/>
            <a:ext cx="16097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7658578" y="115888"/>
            <a:ext cx="11817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Local</a:t>
            </a:r>
            <a:br>
              <a:rPr lang="en-US" altLang="ja-JP" sz="20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000" dirty="0" err="1" smtClean="0">
                <a:latin typeface="Arial" pitchFamily="34" charset="0"/>
                <a:cs typeface="Arial" pitchFamily="34" charset="0"/>
              </a:rPr>
              <a:t>mesurea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-180975" y="-26988"/>
            <a:ext cx="9505950" cy="6884988"/>
          </a:xfrm>
          <a:prstGeom prst="rect">
            <a:avLst/>
          </a:prstGeom>
          <a:solidFill>
            <a:srgbClr val="000000">
              <a:alpha val="8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>
              <a:spcBef>
                <a:spcPct val="50000"/>
              </a:spcBef>
            </a:pPr>
            <a:r>
              <a:rPr lang="en-US" altLang="ja-JP" sz="4800" dirty="0" smtClean="0">
                <a:solidFill>
                  <a:srgbClr val="33CCFF"/>
                </a:solidFill>
                <a:latin typeface="Arial Black" pitchFamily="34" charset="0"/>
              </a:rPr>
              <a:t>Experiment </a:t>
            </a:r>
            <a:r>
              <a:rPr lang="en-US" altLang="ja-JP" sz="4800" dirty="0">
                <a:solidFill>
                  <a:srgbClr val="33CCFF"/>
                </a:solidFill>
                <a:latin typeface="Arial Black" pitchFamily="34" charset="0"/>
              </a:rPr>
              <a:t>3</a:t>
            </a:r>
            <a:r>
              <a:rPr lang="ja-JP" altLang="en-US" dirty="0"/>
              <a:t>	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600" dirty="0" smtClean="0">
                <a:latin typeface="Arial" pitchFamily="34" charset="0"/>
                <a:cs typeface="Arial" pitchFamily="34" charset="0"/>
              </a:rPr>
              <a:t>Purpose: global </a:t>
            </a:r>
            <a:r>
              <a:rPr lang="en-US" altLang="ja-JP" sz="3600" dirty="0" err="1" smtClean="0">
                <a:latin typeface="Arial" pitchFamily="34" charset="0"/>
                <a:cs typeface="Arial" pitchFamily="34" charset="0"/>
              </a:rPr>
              <a:t>vs</a:t>
            </a:r>
            <a:r>
              <a:rPr lang="en-US" altLang="ja-JP" sz="3600" dirty="0" smtClean="0">
                <a:latin typeface="Arial" pitchFamily="34" charset="0"/>
                <a:cs typeface="Arial" pitchFamily="34" charset="0"/>
              </a:rPr>
              <a:t> local measures</a:t>
            </a:r>
            <a:endParaRPr lang="en-US" altLang="ja-JP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9219" name="Rectangle 3"/>
          <p:cNvSpPr>
            <a:spLocks noChangeArrowheads="1"/>
          </p:cNvSpPr>
          <p:nvPr/>
        </p:nvSpPr>
        <p:spPr bwMode="auto">
          <a:xfrm>
            <a:off x="539750" y="5229225"/>
            <a:ext cx="8094663" cy="132343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4000" dirty="0" smtClean="0">
                <a:latin typeface="Arial" pitchFamily="34" charset="0"/>
                <a:cs typeface="Arial" pitchFamily="34" charset="0"/>
              </a:rPr>
              <a:t>Vary accuracy of input distributions</a:t>
            </a:r>
            <a:r>
              <a:rPr lang="ja-JP" altLang="en-US" sz="4000" dirty="0">
                <a:latin typeface="Arial" pitchFamily="34" charset="0"/>
                <a:cs typeface="Arial" pitchFamily="34" charset="0"/>
              </a:rPr>
              <a:t/>
            </a:r>
            <a:br>
              <a:rPr lang="ja-JP" altLang="en-US" sz="4000" dirty="0">
                <a:latin typeface="Arial" pitchFamily="34" charset="0"/>
                <a:cs typeface="Arial" pitchFamily="34" charset="0"/>
              </a:rPr>
            </a:br>
            <a:r>
              <a:rPr lang="ja-JP" altLang="en-US" sz="4000" dirty="0" smtClean="0">
                <a:latin typeface="Arial" pitchFamily="34" charset="0"/>
                <a:cs typeface="Arial" pitchFamily="34" charset="0"/>
              </a:rPr>
              <a:t>⇨ </a:t>
            </a:r>
            <a:r>
              <a:rPr lang="en-US" altLang="ja-JP" sz="4000" dirty="0" smtClean="0">
                <a:latin typeface="Arial" pitchFamily="34" charset="0"/>
                <a:cs typeface="Arial" pitchFamily="34" charset="0"/>
              </a:rPr>
              <a:t>Segmentation accuracy?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9233" name="Rectangle 17"/>
          <p:cNvSpPr>
            <a:spLocks noChangeArrowheads="1"/>
          </p:cNvSpPr>
          <p:nvPr/>
        </p:nvSpPr>
        <p:spPr bwMode="auto">
          <a:xfrm>
            <a:off x="2339752" y="4292600"/>
            <a:ext cx="5447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200" dirty="0" smtClean="0"/>
              <a:t>Accuracy of input distributions</a:t>
            </a:r>
            <a:endParaRPr lang="ja-JP" altLang="en-US" sz="3200" dirty="0"/>
          </a:p>
        </p:txBody>
      </p:sp>
      <p:sp>
        <p:nvSpPr>
          <p:cNvPr id="649244" name="Line 28"/>
          <p:cNvSpPr>
            <a:spLocks noChangeShapeType="1"/>
          </p:cNvSpPr>
          <p:nvPr/>
        </p:nvSpPr>
        <p:spPr bwMode="auto">
          <a:xfrm flipV="1">
            <a:off x="1763713" y="1196975"/>
            <a:ext cx="0" cy="3198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9245" name="Line 29"/>
          <p:cNvSpPr>
            <a:spLocks noChangeShapeType="1"/>
          </p:cNvSpPr>
          <p:nvPr/>
        </p:nvSpPr>
        <p:spPr bwMode="auto">
          <a:xfrm flipV="1">
            <a:off x="1403350" y="4076700"/>
            <a:ext cx="7056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9246" name="Rectangle 30"/>
          <p:cNvSpPr>
            <a:spLocks noChangeArrowheads="1"/>
          </p:cNvSpPr>
          <p:nvPr/>
        </p:nvSpPr>
        <p:spPr bwMode="auto">
          <a:xfrm>
            <a:off x="7668344" y="4016375"/>
            <a:ext cx="85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ja-JP" sz="2400" dirty="0">
                <a:solidFill>
                  <a:srgbClr val="C0C0C0"/>
                </a:solidFill>
              </a:rPr>
              <a:t>Good</a:t>
            </a:r>
          </a:p>
        </p:txBody>
      </p:sp>
      <p:sp>
        <p:nvSpPr>
          <p:cNvPr id="649247" name="Rectangle 31"/>
          <p:cNvSpPr>
            <a:spLocks noChangeArrowheads="1"/>
          </p:cNvSpPr>
          <p:nvPr/>
        </p:nvSpPr>
        <p:spPr bwMode="auto">
          <a:xfrm>
            <a:off x="1825625" y="4005263"/>
            <a:ext cx="79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C0C0C0"/>
                </a:solidFill>
              </a:rPr>
              <a:t>Poor</a:t>
            </a:r>
          </a:p>
        </p:txBody>
      </p:sp>
      <p:sp>
        <p:nvSpPr>
          <p:cNvPr id="649248" name="Freeform 32"/>
          <p:cNvSpPr>
            <a:spLocks/>
          </p:cNvSpPr>
          <p:nvPr/>
        </p:nvSpPr>
        <p:spPr bwMode="auto">
          <a:xfrm>
            <a:off x="2185988" y="1627188"/>
            <a:ext cx="6121400" cy="2160587"/>
          </a:xfrm>
          <a:custGeom>
            <a:avLst/>
            <a:gdLst>
              <a:gd name="T0" fmla="*/ 3856 w 3856"/>
              <a:gd name="T1" fmla="*/ 1089 h 1089"/>
              <a:gd name="T2" fmla="*/ 3266 w 3856"/>
              <a:gd name="T3" fmla="*/ 1043 h 1089"/>
              <a:gd name="T4" fmla="*/ 953 w 3856"/>
              <a:gd name="T5" fmla="*/ 862 h 1089"/>
              <a:gd name="T6" fmla="*/ 0 w 3856"/>
              <a:gd name="T7" fmla="*/ 0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56" h="1089">
                <a:moveTo>
                  <a:pt x="3856" y="1089"/>
                </a:moveTo>
                <a:cubicBezTo>
                  <a:pt x="3803" y="1085"/>
                  <a:pt x="3750" y="1081"/>
                  <a:pt x="3266" y="1043"/>
                </a:cubicBezTo>
                <a:cubicBezTo>
                  <a:pt x="2782" y="1005"/>
                  <a:pt x="1497" y="1036"/>
                  <a:pt x="953" y="862"/>
                </a:cubicBezTo>
                <a:cubicBezTo>
                  <a:pt x="409" y="688"/>
                  <a:pt x="204" y="344"/>
                  <a:pt x="0" y="0"/>
                </a:cubicBezTo>
              </a:path>
            </a:pathLst>
          </a:custGeom>
          <a:noFill/>
          <a:ln w="254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9250" name="Freeform 34"/>
          <p:cNvSpPr>
            <a:spLocks/>
          </p:cNvSpPr>
          <p:nvPr/>
        </p:nvSpPr>
        <p:spPr bwMode="auto">
          <a:xfrm>
            <a:off x="2206625" y="2203450"/>
            <a:ext cx="6048375" cy="792163"/>
          </a:xfrm>
          <a:custGeom>
            <a:avLst/>
            <a:gdLst>
              <a:gd name="T0" fmla="*/ 3810 w 3810"/>
              <a:gd name="T1" fmla="*/ 499 h 499"/>
              <a:gd name="T2" fmla="*/ 2767 w 3810"/>
              <a:gd name="T3" fmla="*/ 454 h 499"/>
              <a:gd name="T4" fmla="*/ 1451 w 3810"/>
              <a:gd name="T5" fmla="*/ 363 h 499"/>
              <a:gd name="T6" fmla="*/ 454 w 3810"/>
              <a:gd name="T7" fmla="*/ 182 h 499"/>
              <a:gd name="T8" fmla="*/ 0 w 3810"/>
              <a:gd name="T9" fmla="*/ 0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10" h="499">
                <a:moveTo>
                  <a:pt x="3810" y="499"/>
                </a:moveTo>
                <a:cubicBezTo>
                  <a:pt x="3485" y="488"/>
                  <a:pt x="3160" y="477"/>
                  <a:pt x="2767" y="454"/>
                </a:cubicBezTo>
                <a:cubicBezTo>
                  <a:pt x="2374" y="431"/>
                  <a:pt x="1836" y="408"/>
                  <a:pt x="1451" y="363"/>
                </a:cubicBezTo>
                <a:cubicBezTo>
                  <a:pt x="1066" y="318"/>
                  <a:pt x="696" y="242"/>
                  <a:pt x="454" y="182"/>
                </a:cubicBezTo>
                <a:cubicBezTo>
                  <a:pt x="212" y="122"/>
                  <a:pt x="106" y="61"/>
                  <a:pt x="0" y="0"/>
                </a:cubicBezTo>
              </a:path>
            </a:pathLst>
          </a:custGeom>
          <a:noFill/>
          <a:ln w="254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9252" name="Text Box 36"/>
          <p:cNvSpPr txBox="1">
            <a:spLocks noChangeArrowheads="1"/>
          </p:cNvSpPr>
          <p:nvPr/>
        </p:nvSpPr>
        <p:spPr bwMode="auto">
          <a:xfrm rot="16200000">
            <a:off x="90365" y="1881724"/>
            <a:ext cx="1661993" cy="1252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Error</a:t>
            </a:r>
            <a:br>
              <a:rPr lang="en-US" altLang="ja-JP" sz="32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pixel</a:t>
            </a:r>
            <a:br>
              <a:rPr lang="en-US" altLang="ja-JP" sz="32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rate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9253" name="Rectangle 37"/>
          <p:cNvSpPr>
            <a:spLocks noChangeArrowheads="1"/>
          </p:cNvSpPr>
          <p:nvPr/>
        </p:nvSpPr>
        <p:spPr bwMode="auto">
          <a:xfrm>
            <a:off x="4284663" y="576263"/>
            <a:ext cx="1963737" cy="393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5200" dirty="0">
                <a:solidFill>
                  <a:srgbClr val="C0C0C0"/>
                </a:solidFill>
                <a:latin typeface="Arial" charset="0"/>
              </a:rPr>
              <a:t>?</a:t>
            </a:r>
          </a:p>
        </p:txBody>
      </p:sp>
      <p:sp>
        <p:nvSpPr>
          <p:cNvPr id="649254" name="Text Box 38"/>
          <p:cNvSpPr txBox="1">
            <a:spLocks noChangeArrowheads="1"/>
          </p:cNvSpPr>
          <p:nvPr/>
        </p:nvSpPr>
        <p:spPr bwMode="auto">
          <a:xfrm>
            <a:off x="1296988" y="1195388"/>
            <a:ext cx="549275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rgbClr val="C0C0C0"/>
                </a:solidFill>
              </a:rPr>
              <a:t>Poor</a:t>
            </a:r>
          </a:p>
        </p:txBody>
      </p:sp>
      <p:sp>
        <p:nvSpPr>
          <p:cNvPr id="649255" name="Text Box 39"/>
          <p:cNvSpPr txBox="1">
            <a:spLocks noChangeArrowheads="1"/>
          </p:cNvSpPr>
          <p:nvPr/>
        </p:nvSpPr>
        <p:spPr bwMode="auto">
          <a:xfrm>
            <a:off x="1296988" y="3211513"/>
            <a:ext cx="549275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rgbClr val="C0C0C0"/>
                </a:solidFill>
              </a:rPr>
              <a:t>Good</a:t>
            </a:r>
          </a:p>
        </p:txBody>
      </p:sp>
      <p:sp>
        <p:nvSpPr>
          <p:cNvPr id="649256" name="Rectangle 40"/>
          <p:cNvSpPr>
            <a:spLocks noChangeArrowheads="1"/>
          </p:cNvSpPr>
          <p:nvPr/>
        </p:nvSpPr>
        <p:spPr bwMode="auto">
          <a:xfrm>
            <a:off x="5805488" y="2332038"/>
            <a:ext cx="25266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33CCFF"/>
                </a:solidFill>
              </a:rPr>
              <a:t>Local measures</a:t>
            </a:r>
            <a:endParaRPr lang="ja-JP" altLang="en-US" sz="2800" dirty="0">
              <a:solidFill>
                <a:srgbClr val="33CCFF"/>
              </a:solidFill>
            </a:endParaRPr>
          </a:p>
        </p:txBody>
      </p:sp>
      <p:sp>
        <p:nvSpPr>
          <p:cNvPr id="649257" name="Rectangle 41"/>
          <p:cNvSpPr>
            <a:spLocks noChangeArrowheads="1"/>
          </p:cNvSpPr>
          <p:nvPr/>
        </p:nvSpPr>
        <p:spPr bwMode="auto">
          <a:xfrm>
            <a:off x="5589588" y="3067050"/>
            <a:ext cx="2650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FFCC00"/>
                </a:solidFill>
              </a:rPr>
              <a:t>Global measures</a:t>
            </a:r>
            <a:endParaRPr lang="ja-JP" altLang="en-US" sz="2800" dirty="0">
              <a:solidFill>
                <a:srgbClr val="FFCC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Approximate input from block masks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5124" name="Rectangle 4"/>
          <p:cNvSpPr>
            <a:spLocks noChangeArrowheads="1"/>
          </p:cNvSpPr>
          <p:nvPr/>
        </p:nvSpPr>
        <p:spPr bwMode="auto">
          <a:xfrm>
            <a:off x="184393" y="5407025"/>
            <a:ext cx="885210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600" dirty="0" smtClean="0"/>
              <a:t>Input distributions are made inaccurate</a:t>
            </a:r>
            <a:br>
              <a:rPr lang="en-US" altLang="ja-JP" sz="3600" dirty="0" smtClean="0"/>
            </a:br>
            <a:r>
              <a:rPr lang="en-US" altLang="ja-JP" sz="3600" dirty="0" smtClean="0">
                <a:solidFill>
                  <a:srgbClr val="FFCC00"/>
                </a:solidFill>
              </a:rPr>
              <a:t>by limiting the reference regions using masks</a:t>
            </a:r>
            <a:endParaRPr lang="ja-JP" altLang="en-US" sz="2400" dirty="0"/>
          </a:p>
        </p:txBody>
      </p:sp>
      <p:pic>
        <p:nvPicPr>
          <p:cNvPr id="645125" name="Picture 5" descr="bm50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28075"/>
            <a:ext cx="1849834" cy="138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127" name="Rectangle 7"/>
          <p:cNvSpPr>
            <a:spLocks noChangeArrowheads="1"/>
          </p:cNvSpPr>
          <p:nvPr/>
        </p:nvSpPr>
        <p:spPr bwMode="auto">
          <a:xfrm>
            <a:off x="753406" y="2771636"/>
            <a:ext cx="22365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Reference rate 50%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5129" name="Rectangle 9"/>
          <p:cNvSpPr>
            <a:spLocks noChangeArrowheads="1"/>
          </p:cNvSpPr>
          <p:nvPr/>
        </p:nvSpPr>
        <p:spPr bwMode="auto">
          <a:xfrm>
            <a:off x="250825" y="1268413"/>
            <a:ext cx="3241675" cy="40322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45130" name="Rectangle 10"/>
          <p:cNvSpPr>
            <a:spLocks noChangeArrowheads="1"/>
          </p:cNvSpPr>
          <p:nvPr/>
        </p:nvSpPr>
        <p:spPr bwMode="auto">
          <a:xfrm>
            <a:off x="755576" y="758825"/>
            <a:ext cx="2789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smtClean="0"/>
              <a:t>Masks of 5x5</a:t>
            </a:r>
            <a:r>
              <a:rPr lang="ja-JP" altLang="en-US" sz="2400" dirty="0" smtClean="0"/>
              <a:t> </a:t>
            </a:r>
            <a:r>
              <a:rPr lang="en-US" altLang="ja-JP" sz="2400" dirty="0" smtClean="0"/>
              <a:t>blocks</a:t>
            </a:r>
            <a:endParaRPr lang="ja-JP" altLang="en-US" sz="2400" dirty="0"/>
          </a:p>
        </p:txBody>
      </p:sp>
      <p:sp>
        <p:nvSpPr>
          <p:cNvPr id="645131" name="Rectangle 11"/>
          <p:cNvSpPr>
            <a:spLocks noChangeArrowheads="1"/>
          </p:cNvSpPr>
          <p:nvPr/>
        </p:nvSpPr>
        <p:spPr bwMode="auto">
          <a:xfrm>
            <a:off x="372369" y="4767535"/>
            <a:ext cx="30941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Only white is referred</a:t>
            </a:r>
            <a:endParaRPr lang="ja-JP" altLang="en-US" sz="24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45135" name="Group 15"/>
          <p:cNvGrpSpPr>
            <a:grpSpLocks/>
          </p:cNvGrpSpPr>
          <p:nvPr/>
        </p:nvGrpSpPr>
        <p:grpSpPr bwMode="auto">
          <a:xfrm>
            <a:off x="7019925" y="1196975"/>
            <a:ext cx="1152525" cy="1041400"/>
            <a:chOff x="2880" y="832"/>
            <a:chExt cx="1270" cy="1147"/>
          </a:xfrm>
        </p:grpSpPr>
        <p:sp>
          <p:nvSpPr>
            <p:cNvPr id="645136" name="Rectangle 16"/>
            <p:cNvSpPr>
              <a:spLocks noChangeArrowheads="1"/>
            </p:cNvSpPr>
            <p:nvPr/>
          </p:nvSpPr>
          <p:spPr bwMode="auto">
            <a:xfrm>
              <a:off x="2908" y="947"/>
              <a:ext cx="1224" cy="998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ja-JP" altLang="en-US" b="1"/>
            </a:p>
          </p:txBody>
        </p:sp>
        <p:graphicFrame>
          <p:nvGraphicFramePr>
            <p:cNvPr id="645137" name="Object 17"/>
            <p:cNvGraphicFramePr>
              <a:graphicFrameLocks noChangeAspect="1"/>
            </p:cNvGraphicFramePr>
            <p:nvPr/>
          </p:nvGraphicFramePr>
          <p:xfrm>
            <a:off x="2880" y="832"/>
            <a:ext cx="1270" cy="1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27" name="グラフ" r:id="rId5" imgW="3604222" imgH="2613600" progId="Excel.Chart.8">
                    <p:embed/>
                  </p:oleObj>
                </mc:Choice>
                <mc:Fallback>
                  <p:oleObj name="グラフ" r:id="rId5" imgW="3604222" imgH="2613600" progId="Excel.Chart.8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32"/>
                          <a:ext cx="1270" cy="1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138" name="Group 18"/>
          <p:cNvGrpSpPr>
            <a:grpSpLocks/>
          </p:cNvGrpSpPr>
          <p:nvPr/>
        </p:nvGrpSpPr>
        <p:grpSpPr bwMode="auto">
          <a:xfrm>
            <a:off x="7019925" y="3500438"/>
            <a:ext cx="1081088" cy="1025525"/>
            <a:chOff x="2908" y="1979"/>
            <a:chExt cx="1242" cy="1179"/>
          </a:xfrm>
        </p:grpSpPr>
        <p:sp>
          <p:nvSpPr>
            <p:cNvPr id="645139" name="Rectangle 19"/>
            <p:cNvSpPr>
              <a:spLocks noChangeArrowheads="1"/>
            </p:cNvSpPr>
            <p:nvPr/>
          </p:nvSpPr>
          <p:spPr bwMode="auto">
            <a:xfrm>
              <a:off x="2908" y="2139"/>
              <a:ext cx="1224" cy="998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ja-JP" altLang="en-US" b="1"/>
            </a:p>
          </p:txBody>
        </p:sp>
        <p:graphicFrame>
          <p:nvGraphicFramePr>
            <p:cNvPr id="645140" name="Object 20"/>
            <p:cNvGraphicFramePr>
              <a:graphicFrameLocks noChangeAspect="1"/>
            </p:cNvGraphicFramePr>
            <p:nvPr/>
          </p:nvGraphicFramePr>
          <p:xfrm>
            <a:off x="2925" y="1979"/>
            <a:ext cx="1225" cy="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28" name="グラフ" r:id="rId7" imgW="3992781" imgH="2644056" progId="Excel.Chart.8">
                    <p:embed/>
                  </p:oleObj>
                </mc:Choice>
                <mc:Fallback>
                  <p:oleObj name="グラフ" r:id="rId7" imgW="3992781" imgH="2644056" progId="Excel.Chart.8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979"/>
                          <a:ext cx="1225" cy="1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141" name="Rectangle 21"/>
          <p:cNvSpPr>
            <a:spLocks noChangeArrowheads="1"/>
          </p:cNvSpPr>
          <p:nvPr/>
        </p:nvSpPr>
        <p:spPr bwMode="auto">
          <a:xfrm>
            <a:off x="5724128" y="765175"/>
            <a:ext cx="3466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Approximate distributions</a:t>
            </a:r>
            <a:endParaRPr lang="ja-JP" altLang="en-US" sz="2400" dirty="0"/>
          </a:p>
        </p:txBody>
      </p:sp>
      <p:sp>
        <p:nvSpPr>
          <p:cNvPr id="645142" name="Rectangle 22"/>
          <p:cNvSpPr>
            <a:spLocks noChangeArrowheads="1"/>
          </p:cNvSpPr>
          <p:nvPr/>
        </p:nvSpPr>
        <p:spPr bwMode="auto">
          <a:xfrm>
            <a:off x="7451725" y="1268413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6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g</a:t>
            </a:r>
            <a:endParaRPr lang="ja-JP" altLang="en-US" sz="3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143" name="Rectangle 23"/>
          <p:cNvSpPr>
            <a:spLocks noChangeArrowheads="1"/>
          </p:cNvSpPr>
          <p:nvPr/>
        </p:nvSpPr>
        <p:spPr bwMode="auto">
          <a:xfrm>
            <a:off x="7409177" y="3651250"/>
            <a:ext cx="7489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6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g</a:t>
            </a:r>
            <a:endParaRPr lang="ja-JP" altLang="en-US" sz="3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146" name="Line 26"/>
          <p:cNvSpPr>
            <a:spLocks noChangeShapeType="1"/>
          </p:cNvSpPr>
          <p:nvPr/>
        </p:nvSpPr>
        <p:spPr bwMode="auto">
          <a:xfrm flipH="1">
            <a:off x="5218113" y="2420938"/>
            <a:ext cx="574675" cy="5032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5152" name="Line 32"/>
          <p:cNvSpPr>
            <a:spLocks noChangeShapeType="1"/>
          </p:cNvSpPr>
          <p:nvPr/>
        </p:nvSpPr>
        <p:spPr bwMode="auto">
          <a:xfrm flipH="1">
            <a:off x="5289550" y="2420938"/>
            <a:ext cx="503238" cy="714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pic>
        <p:nvPicPr>
          <p:cNvPr id="645159" name="Picture 39" descr="ceramic_block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1268413"/>
            <a:ext cx="2522537" cy="189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60" name="Picture 40" descr="ceramic_block50b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336925"/>
            <a:ext cx="2520950" cy="189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158" name="Line 38"/>
          <p:cNvSpPr>
            <a:spLocks noChangeShapeType="1"/>
          </p:cNvSpPr>
          <p:nvPr/>
        </p:nvSpPr>
        <p:spPr bwMode="auto">
          <a:xfrm flipH="1">
            <a:off x="6588125" y="4076700"/>
            <a:ext cx="431800" cy="2159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5144" name="Line 24"/>
          <p:cNvSpPr>
            <a:spLocks noChangeShapeType="1"/>
          </p:cNvSpPr>
          <p:nvPr/>
        </p:nvSpPr>
        <p:spPr bwMode="auto">
          <a:xfrm flipH="1">
            <a:off x="5580063" y="1628775"/>
            <a:ext cx="1439862" cy="5762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pic>
        <p:nvPicPr>
          <p:cNvPr id="645161" name="Picture 41" descr="ceramic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320012"/>
            <a:ext cx="1872059" cy="140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162" name="AutoShape 42"/>
          <p:cNvSpPr>
            <a:spLocks noChangeArrowheads="1"/>
          </p:cNvSpPr>
          <p:nvPr/>
        </p:nvSpPr>
        <p:spPr bwMode="auto">
          <a:xfrm>
            <a:off x="3348038" y="2997200"/>
            <a:ext cx="792162" cy="576263"/>
          </a:xfrm>
          <a:prstGeom prst="rightArrow">
            <a:avLst>
              <a:gd name="adj1" fmla="val 50000"/>
              <a:gd name="adj2" fmla="val 3436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正方形/長方形 27"/>
              <p:cNvSpPr/>
              <p:nvPr/>
            </p:nvSpPr>
            <p:spPr>
              <a:xfrm>
                <a:off x="6876256" y="2204864"/>
                <a:ext cx="2346540" cy="720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4000" b="0" i="0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kumimoji="1" lang="en-US" altLang="ja-JP" sz="400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4000" i="1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kumimoji="1" lang="en-US" altLang="ja-JP" sz="40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40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4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4000" dirty="0"/>
              </a:p>
            </p:txBody>
          </p:sp>
        </mc:Choice>
        <mc:Fallback xmlns="">
          <p:sp>
            <p:nvSpPr>
              <p:cNvPr id="28" name="正方形/長方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2204864"/>
                <a:ext cx="2346540" cy="72026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正方形/長方形 28"/>
              <p:cNvSpPr/>
              <p:nvPr/>
            </p:nvSpPr>
            <p:spPr>
              <a:xfrm>
                <a:off x="6876256" y="4508963"/>
                <a:ext cx="2346540" cy="720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ja-JP" sz="4000" b="0" i="0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kumimoji="1" lang="en-US" altLang="ja-JP" sz="4000">
                              <a:latin typeface="Lucida Calligraphy" pitchFamily="66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ja-JP" sz="40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kumimoji="1" lang="en-US" altLang="ja-JP" sz="40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4000" b="0" i="1" smtClean="0">
                          <a:latin typeface="Cambria Math"/>
                        </a:rPr>
                        <m:t>𝑧</m:t>
                      </m:r>
                      <m:r>
                        <a:rPr kumimoji="1" lang="en-US" altLang="ja-JP" sz="4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ja-JP" altLang="en-US" sz="4000" dirty="0"/>
              </a:p>
            </p:txBody>
          </p:sp>
        </mc:Choice>
        <mc:Fallback xmlns="">
          <p:sp>
            <p:nvSpPr>
              <p:cNvPr id="29" name="正方形/長方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508963"/>
                <a:ext cx="2346540" cy="72026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hallenges</a:t>
            </a:r>
            <a:endParaRPr lang="ja-JP" altLang="en-US" sz="2800" dirty="0"/>
          </a:p>
        </p:txBody>
      </p:sp>
      <p:sp>
        <p:nvSpPr>
          <p:cNvPr id="405539" name="Rectangle 35"/>
          <p:cNvSpPr>
            <a:spLocks noChangeArrowheads="1"/>
          </p:cNvSpPr>
          <p:nvPr/>
        </p:nvSpPr>
        <p:spPr bwMode="auto">
          <a:xfrm>
            <a:off x="2051720" y="2204864"/>
            <a:ext cx="2579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err="1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matching term</a:t>
            </a:r>
            <a:endParaRPr lang="ja-JP" altLang="en-US" sz="24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5540" name="Rectangle 36"/>
          <p:cNvSpPr>
            <a:spLocks noChangeArrowheads="1"/>
          </p:cNvSpPr>
          <p:nvPr/>
        </p:nvSpPr>
        <p:spPr bwMode="auto">
          <a:xfrm>
            <a:off x="5026620" y="2204864"/>
            <a:ext cx="25971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err="1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 matching term</a:t>
            </a:r>
            <a:endParaRPr lang="ja-JP" altLang="en-US" sz="2400" dirty="0">
              <a:solidFill>
                <a:srgbClr val="33CC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5541" name="Rectangle 37"/>
          <p:cNvSpPr>
            <a:spLocks noChangeArrowheads="1"/>
          </p:cNvSpPr>
          <p:nvPr/>
        </p:nvSpPr>
        <p:spPr bwMode="auto">
          <a:xfrm>
            <a:off x="2293249" y="2751333"/>
            <a:ext cx="2062727" cy="792163"/>
          </a:xfrm>
          <a:prstGeom prst="rect">
            <a:avLst/>
          </a:prstGeom>
          <a:noFill/>
          <a:ln w="19050">
            <a:solidFill>
              <a:srgbClr val="FFC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5542" name="Rectangle 38"/>
          <p:cNvSpPr>
            <a:spLocks noChangeArrowheads="1"/>
          </p:cNvSpPr>
          <p:nvPr/>
        </p:nvSpPr>
        <p:spPr bwMode="auto">
          <a:xfrm>
            <a:off x="5220072" y="2772644"/>
            <a:ext cx="2016224" cy="792163"/>
          </a:xfrm>
          <a:prstGeom prst="rect">
            <a:avLst/>
          </a:prstGeom>
          <a:noFill/>
          <a:ln w="19050">
            <a:solidFill>
              <a:srgbClr val="00CC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5562" name="Rectangle 58"/>
              <p:cNvSpPr>
                <a:spLocks noChangeArrowheads="1"/>
              </p:cNvSpPr>
              <p:nvPr/>
            </p:nvSpPr>
            <p:spPr bwMode="auto">
              <a:xfrm>
                <a:off x="179512" y="5016078"/>
                <a:ext cx="8563563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Pct val="50000"/>
                </a:pPr>
                <a:r>
                  <a:rPr lang="ja-JP" altLang="en-US" sz="3200" dirty="0" smtClean="0">
                    <a:latin typeface="Arial" pitchFamily="34" charset="0"/>
                    <a:cs typeface="Arial" pitchFamily="34" charset="0"/>
                  </a:rPr>
                  <a:t>▶ </a:t>
                </a:r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>Estimation of optimal weights</a:t>
                </a:r>
                <a:r>
                  <a:rPr lang="ja-JP" altLang="en-US" sz="32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3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sz="3200" b="0" i="1" smtClean="0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ja-JP" sz="3200" b="0" i="1" smtClean="0">
                            <a:latin typeface="Cambria Math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sz="32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ja-JP" sz="3200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</a:br>
                <a:r>
                  <a:rPr lang="ja-JP" altLang="en-US" sz="3200" dirty="0" smtClean="0">
                    <a:latin typeface="Arial" pitchFamily="34" charset="0"/>
                    <a:cs typeface="Arial" pitchFamily="34" charset="0"/>
                  </a:rPr>
                  <a:t>▶ </a:t>
                </a:r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>Optimization</a:t>
                </a:r>
                <a:b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</a:br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>  (approximate solutions to NP-hard problems)</a:t>
                </a:r>
                <a:endParaRPr lang="ja-JP" alt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05562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5016078"/>
                <a:ext cx="8563563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1779" t="-6226" r="-996" b="-120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正方形/長方形 2"/>
              <p:cNvSpPr/>
              <p:nvPr/>
            </p:nvSpPr>
            <p:spPr>
              <a:xfrm>
                <a:off x="323528" y="1484784"/>
                <a:ext cx="79255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sz="2800" dirty="0" smtClean="0">
                    <a:latin typeface="Arial" pitchFamily="34" charset="0"/>
                    <a:cs typeface="Arial" pitchFamily="34" charset="0"/>
                  </a:rPr>
                  <a:t>Energy function for the resulting segmentation</a:t>
                </a:r>
                <a:r>
                  <a:rPr lang="ja-JP" alt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800" b="1" i="1" smtClean="0">
                        <a:latin typeface="Cambria Math"/>
                      </a:rPr>
                      <m:t>𝑳</m:t>
                    </m:r>
                  </m:oMath>
                </a14:m>
                <a:r>
                  <a:rPr lang="en-US" altLang="ja-JP" sz="28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ja-JP" alt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正方形/長方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84784"/>
                <a:ext cx="792556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538" t="-11765" r="-615" b="-3294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/>
              <p:cNvSpPr txBox="1"/>
              <p:nvPr/>
            </p:nvSpPr>
            <p:spPr>
              <a:xfrm>
                <a:off x="-1106" y="2751333"/>
                <a:ext cx="9109610" cy="687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ja-JP" sz="3200" b="0" i="0" smtClean="0">
                          <a:latin typeface="Lucida Calligraphy" pitchFamily="66" charset="0"/>
                        </a:rPr>
                        <m:t>E</m:t>
                      </m:r>
                      <m:d>
                        <m:d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kumimoji="1" lang="en-US" altLang="ja-JP" sz="3200" b="1" i="1" smtClean="0">
                              <a:latin typeface="Cambria Math"/>
                            </a:rPr>
                            <m:t>𝑳</m:t>
                          </m:r>
                        </m:e>
                      </m:d>
                      <m:r>
                        <a:rPr kumimoji="1" lang="en-US" altLang="ja-JP" sz="32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m:rPr>
                          <m:nor/>
                        </m:rPr>
                        <a:rPr kumimoji="1" lang="en-US" altLang="ja-JP" sz="32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3200" b="1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 b="0" i="0" smtClean="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  <m:sup>
                              <m:r>
                                <a:rPr kumimoji="1" lang="en-US" altLang="ja-JP" sz="3200" b="1" i="1" smtClean="0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 b="0" i="0" smtClean="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32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m:rPr>
                          <m:nor/>
                        </m:rPr>
                        <a:rPr kumimoji="1" lang="en-US" altLang="ja-JP" sz="3200">
                          <a:latin typeface="Lucida Calligraphy" pitchFamily="66" charset="0"/>
                        </a:rPr>
                        <m:t>B</m:t>
                      </m:r>
                      <m:d>
                        <m:dPr>
                          <m:ctrlPr>
                            <a:rPr kumimoji="1" lang="en-US" altLang="ja-JP" sz="32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ja-JP" sz="32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>
                                  <a:latin typeface="Lucida Calligraphy" pitchFamily="66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ja-JP" sz="32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  <m:r>
                            <a:rPr kumimoji="1" lang="en-US" altLang="ja-JP" sz="32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ja-JP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1" lang="en-US" altLang="ja-JP" sz="3200">
                                  <a:latin typeface="Lucida Calligraphy" pitchFamily="66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32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𝑆</m:t>
                          </m:r>
                        </m:sub>
                      </m:sSub>
                      <m:r>
                        <a:rPr kumimoji="1" lang="en-US" altLang="ja-JP" sz="3200" b="0" i="1" smtClean="0">
                          <a:latin typeface="Cambria Math"/>
                        </a:rPr>
                        <m:t>𝑆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3200" b="1" i="1" smtClean="0">
                          <a:latin typeface="Cambria Math"/>
                        </a:rPr>
                        <m:t>𝑳</m:t>
                      </m:r>
                      <m:r>
                        <a:rPr kumimoji="1" lang="en-US" altLang="ja-JP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6" name="テキスト ボックス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06" y="2751333"/>
                <a:ext cx="9109610" cy="6871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線矢印コネクタ 3"/>
          <p:cNvCxnSpPr/>
          <p:nvPr/>
        </p:nvCxnSpPr>
        <p:spPr bwMode="auto">
          <a:xfrm flipV="1">
            <a:off x="2771800" y="3438509"/>
            <a:ext cx="216024" cy="42253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正方形/長方形 4"/>
          <p:cNvSpPr/>
          <p:nvPr/>
        </p:nvSpPr>
        <p:spPr>
          <a:xfrm>
            <a:off x="1562854" y="3861048"/>
            <a:ext cx="167546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Output</a:t>
            </a:r>
            <a:br>
              <a:rPr lang="en-US" altLang="ja-JP" sz="24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distribution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3208872" y="3861048"/>
            <a:ext cx="167546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Input</a:t>
            </a:r>
            <a:br>
              <a:rPr lang="en-US" altLang="ja-JP" sz="24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distribution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直線矢印コネクタ 13"/>
          <p:cNvCxnSpPr>
            <a:stCxn id="13" idx="0"/>
          </p:cNvCxnSpPr>
          <p:nvPr/>
        </p:nvCxnSpPr>
        <p:spPr bwMode="auto">
          <a:xfrm flipH="1" flipV="1">
            <a:off x="3752690" y="3438510"/>
            <a:ext cx="293912" cy="4225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線矢印コネクタ 15"/>
          <p:cNvCxnSpPr>
            <a:stCxn id="17" idx="0"/>
          </p:cNvCxnSpPr>
          <p:nvPr/>
        </p:nvCxnSpPr>
        <p:spPr bwMode="auto">
          <a:xfrm flipV="1">
            <a:off x="5803261" y="3438510"/>
            <a:ext cx="280907" cy="4225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正方形/長方形 16"/>
          <p:cNvSpPr/>
          <p:nvPr/>
        </p:nvSpPr>
        <p:spPr>
          <a:xfrm>
            <a:off x="4965531" y="3861048"/>
            <a:ext cx="167546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Output</a:t>
            </a:r>
            <a:br>
              <a:rPr lang="en-US" altLang="ja-JP" sz="24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distribution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6640956" y="3861048"/>
            <a:ext cx="167546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Input</a:t>
            </a:r>
            <a:br>
              <a:rPr lang="en-US" altLang="ja-JP" sz="24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distribution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直線矢印コネクタ 18"/>
          <p:cNvCxnSpPr/>
          <p:nvPr/>
        </p:nvCxnSpPr>
        <p:spPr bwMode="auto">
          <a:xfrm flipH="1" flipV="1">
            <a:off x="6948264" y="3438510"/>
            <a:ext cx="360040" cy="42253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849100571"/>
      </p:ext>
    </p:extLst>
  </p:cSld>
  <p:clrMapOvr>
    <a:masterClrMapping/>
  </p:clrMapOvr>
  <p:transition advTm="235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7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600" dirty="0" smtClean="0"/>
              <a:t>Comparison using block masks</a:t>
            </a:r>
            <a:endParaRPr lang="ja-JP" altLang="en-US" sz="3600" dirty="0"/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00161282"/>
              </p:ext>
            </p:extLst>
          </p:nvPr>
        </p:nvGraphicFramePr>
        <p:xfrm>
          <a:off x="50800" y="671513"/>
          <a:ext cx="9042400" cy="47942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47174" name="Line 6"/>
          <p:cNvSpPr>
            <a:spLocks noChangeShapeType="1"/>
          </p:cNvSpPr>
          <p:nvPr/>
        </p:nvSpPr>
        <p:spPr bwMode="auto">
          <a:xfrm flipV="1">
            <a:off x="2916238" y="3429000"/>
            <a:ext cx="287337" cy="388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7175" name="Rectangle 7"/>
          <p:cNvSpPr>
            <a:spLocks noChangeArrowheads="1"/>
          </p:cNvSpPr>
          <p:nvPr/>
        </p:nvSpPr>
        <p:spPr bwMode="auto">
          <a:xfrm>
            <a:off x="1403350" y="3675063"/>
            <a:ext cx="226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>
                <a:latin typeface="Arial Black" pitchFamily="34" charset="0"/>
              </a:rPr>
              <a:t>Proposed</a:t>
            </a:r>
          </a:p>
        </p:txBody>
      </p:sp>
      <p:sp>
        <p:nvSpPr>
          <p:cNvPr id="647176" name="Rectangle 8"/>
          <p:cNvSpPr>
            <a:spLocks noChangeArrowheads="1"/>
          </p:cNvSpPr>
          <p:nvPr/>
        </p:nvSpPr>
        <p:spPr bwMode="auto">
          <a:xfrm>
            <a:off x="539552" y="5868561"/>
            <a:ext cx="83150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600" dirty="0" smtClean="0">
                <a:latin typeface="Arial" pitchFamily="34" charset="0"/>
                <a:cs typeface="Arial" pitchFamily="34" charset="0"/>
              </a:rPr>
              <a:t>Most accurate at mid to high accuracies</a:t>
            </a:r>
            <a:endParaRPr lang="ja-JP" alt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V="1">
            <a:off x="2555727" y="4869160"/>
            <a:ext cx="0" cy="2317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pic>
        <p:nvPicPr>
          <p:cNvPr id="12" name="Picture 4" descr="bm2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070775"/>
            <a:ext cx="1008063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7812410" y="5050136"/>
            <a:ext cx="1006475" cy="7207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 flipV="1">
            <a:off x="8818885" y="4869160"/>
            <a:ext cx="1587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165810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7" name="Line 9"/>
          <p:cNvSpPr>
            <a:spLocks noChangeShapeType="1"/>
          </p:cNvSpPr>
          <p:nvPr/>
        </p:nvSpPr>
        <p:spPr bwMode="auto">
          <a:xfrm flipV="1">
            <a:off x="2555727" y="4869160"/>
            <a:ext cx="0" cy="2317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600" dirty="0" smtClean="0"/>
              <a:t>Dual matching </a:t>
            </a:r>
            <a:r>
              <a:rPr lang="en-US" altLang="ja-JP" sz="3600" dirty="0" err="1" smtClean="0"/>
              <a:t>vs</a:t>
            </a:r>
            <a:r>
              <a:rPr lang="ja-JP" altLang="en-US" sz="3600" dirty="0" smtClean="0"/>
              <a:t> </a:t>
            </a:r>
            <a:r>
              <a:rPr lang="en-US" altLang="ja-JP" sz="3600" dirty="0" smtClean="0"/>
              <a:t>single matching</a:t>
            </a:r>
            <a:endParaRPr lang="ja-JP" altLang="en-US" sz="3600" dirty="0"/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570154"/>
              </p:ext>
            </p:extLst>
          </p:nvPr>
        </p:nvGraphicFramePr>
        <p:xfrm>
          <a:off x="50800" y="671513"/>
          <a:ext cx="9042400" cy="47942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647172" name="Picture 4" descr="bm2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070775"/>
            <a:ext cx="1008063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7173" name="Rectangle 5"/>
          <p:cNvSpPr>
            <a:spLocks noChangeArrowheads="1"/>
          </p:cNvSpPr>
          <p:nvPr/>
        </p:nvSpPr>
        <p:spPr bwMode="auto">
          <a:xfrm>
            <a:off x="7812410" y="5050136"/>
            <a:ext cx="1006475" cy="7207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47175" name="Rectangle 7"/>
          <p:cNvSpPr>
            <a:spLocks noChangeArrowheads="1"/>
          </p:cNvSpPr>
          <p:nvPr/>
        </p:nvSpPr>
        <p:spPr bwMode="auto">
          <a:xfrm>
            <a:off x="1403350" y="3675063"/>
            <a:ext cx="226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>
                <a:latin typeface="Arial Black" pitchFamily="34" charset="0"/>
              </a:rPr>
              <a:t>Proposed</a:t>
            </a:r>
          </a:p>
        </p:txBody>
      </p:sp>
      <p:sp>
        <p:nvSpPr>
          <p:cNvPr id="647176" name="Rectangle 8"/>
          <p:cNvSpPr>
            <a:spLocks noChangeArrowheads="1"/>
          </p:cNvSpPr>
          <p:nvPr/>
        </p:nvSpPr>
        <p:spPr bwMode="auto">
          <a:xfrm>
            <a:off x="388965" y="5877272"/>
            <a:ext cx="83920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3600" dirty="0" smtClean="0">
                <a:latin typeface="Arial" pitchFamily="34" charset="0"/>
                <a:cs typeface="Arial" pitchFamily="34" charset="0"/>
              </a:rPr>
              <a:t>Far more robust than </a:t>
            </a:r>
            <a:r>
              <a:rPr lang="en-US" altLang="ja-JP" sz="36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3600" dirty="0" smtClean="0">
                <a:latin typeface="Arial" pitchFamily="34" charset="0"/>
                <a:cs typeface="Arial" pitchFamily="34" charset="0"/>
              </a:rPr>
              <a:t> or </a:t>
            </a:r>
            <a:r>
              <a:rPr lang="en-US" altLang="ja-JP" sz="36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3600" dirty="0" smtClean="0"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7184" name="Line 16"/>
          <p:cNvSpPr>
            <a:spLocks noChangeShapeType="1"/>
          </p:cNvSpPr>
          <p:nvPr/>
        </p:nvSpPr>
        <p:spPr bwMode="auto">
          <a:xfrm flipH="1" flipV="1">
            <a:off x="8818885" y="4869160"/>
            <a:ext cx="1587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7187" name="Rectangle 19"/>
          <p:cNvSpPr>
            <a:spLocks noChangeArrowheads="1"/>
          </p:cNvSpPr>
          <p:nvPr/>
        </p:nvSpPr>
        <p:spPr bwMode="auto">
          <a:xfrm>
            <a:off x="4917950" y="1395586"/>
            <a:ext cx="18790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matching</a:t>
            </a:r>
            <a:endParaRPr lang="en-US" altLang="ja-JP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2752876" y="2366070"/>
            <a:ext cx="1896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matching</a:t>
            </a:r>
            <a:endParaRPr lang="en-US" altLang="ja-JP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V="1">
            <a:off x="3911204" y="1938494"/>
            <a:ext cx="287337" cy="388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H="1">
            <a:off x="5652120" y="1795696"/>
            <a:ext cx="335995" cy="4091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 flipV="1">
            <a:off x="2916238" y="3429000"/>
            <a:ext cx="287337" cy="388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1671202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600" dirty="0" smtClean="0"/>
              <a:t>Estimated weights </a:t>
            </a:r>
            <a:r>
              <a:rPr lang="en-US" altLang="ja-JP" sz="3600" dirty="0" err="1" smtClean="0"/>
              <a:t>vs</a:t>
            </a:r>
            <a:r>
              <a:rPr lang="en-US" altLang="ja-JP" sz="3600" dirty="0" smtClean="0"/>
              <a:t> fixed weights</a:t>
            </a:r>
            <a:endParaRPr lang="ja-JP" altLang="en-US" sz="3600" dirty="0"/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7919998"/>
              </p:ext>
            </p:extLst>
          </p:nvPr>
        </p:nvGraphicFramePr>
        <p:xfrm>
          <a:off x="50800" y="671513"/>
          <a:ext cx="9042400" cy="47942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47174" name="Line 6"/>
          <p:cNvSpPr>
            <a:spLocks noChangeShapeType="1"/>
          </p:cNvSpPr>
          <p:nvPr/>
        </p:nvSpPr>
        <p:spPr bwMode="auto">
          <a:xfrm flipV="1">
            <a:off x="2916238" y="3429000"/>
            <a:ext cx="287337" cy="388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7175" name="Rectangle 7"/>
          <p:cNvSpPr>
            <a:spLocks noChangeArrowheads="1"/>
          </p:cNvSpPr>
          <p:nvPr/>
        </p:nvSpPr>
        <p:spPr bwMode="auto">
          <a:xfrm>
            <a:off x="1403350" y="3675063"/>
            <a:ext cx="226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>
                <a:latin typeface="Arial Black" pitchFamily="34" charset="0"/>
              </a:rPr>
              <a:t>Proposed</a:t>
            </a:r>
          </a:p>
        </p:txBody>
      </p:sp>
      <p:sp>
        <p:nvSpPr>
          <p:cNvPr id="647176" name="Rectangle 8"/>
          <p:cNvSpPr>
            <a:spLocks noChangeArrowheads="1"/>
          </p:cNvSpPr>
          <p:nvPr/>
        </p:nvSpPr>
        <p:spPr bwMode="auto">
          <a:xfrm>
            <a:off x="1691680" y="5879013"/>
            <a:ext cx="581281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600" dirty="0" smtClean="0"/>
              <a:t>Valid at almost all accuracies</a:t>
            </a:r>
            <a:endParaRPr lang="ja-JP" altLang="en-US" sz="3600" dirty="0"/>
          </a:p>
        </p:txBody>
      </p:sp>
      <p:sp>
        <p:nvSpPr>
          <p:cNvPr id="647187" name="Rectangle 19"/>
          <p:cNvSpPr>
            <a:spLocks noChangeArrowheads="1"/>
          </p:cNvSpPr>
          <p:nvPr/>
        </p:nvSpPr>
        <p:spPr bwMode="auto">
          <a:xfrm>
            <a:off x="3059905" y="1655222"/>
            <a:ext cx="30812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Arial" charset="0"/>
              </a:rPr>
              <a:t>With fixed weights</a:t>
            </a:r>
            <a:endParaRPr lang="en-US" altLang="ja-JP" sz="2800" dirty="0">
              <a:latin typeface="Arial" charset="0"/>
            </a:endParaRP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H="1">
            <a:off x="3419873" y="2178442"/>
            <a:ext cx="247252" cy="4584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2555727" y="4869160"/>
            <a:ext cx="0" cy="2317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pic>
        <p:nvPicPr>
          <p:cNvPr id="14" name="Picture 4" descr="bm2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070775"/>
            <a:ext cx="1008063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812410" y="5050136"/>
            <a:ext cx="1006475" cy="7207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 flipV="1">
            <a:off x="8818885" y="4869160"/>
            <a:ext cx="1587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945349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600" dirty="0" smtClean="0"/>
              <a:t>Global measure </a:t>
            </a:r>
            <a:r>
              <a:rPr lang="en-US" altLang="ja-JP" sz="3600" dirty="0" err="1" smtClean="0"/>
              <a:t>vs</a:t>
            </a:r>
            <a:r>
              <a:rPr lang="en-US" altLang="ja-JP" sz="3600" dirty="0" smtClean="0"/>
              <a:t> local measure</a:t>
            </a:r>
            <a:endParaRPr lang="ja-JP" altLang="en-US" sz="3600" dirty="0"/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7221724"/>
              </p:ext>
            </p:extLst>
          </p:nvPr>
        </p:nvGraphicFramePr>
        <p:xfrm>
          <a:off x="50800" y="671513"/>
          <a:ext cx="9042400" cy="47942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47174" name="Line 6"/>
          <p:cNvSpPr>
            <a:spLocks noChangeShapeType="1"/>
          </p:cNvSpPr>
          <p:nvPr/>
        </p:nvSpPr>
        <p:spPr bwMode="auto">
          <a:xfrm flipV="1">
            <a:off x="2771800" y="3472110"/>
            <a:ext cx="287337" cy="388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47175" name="Rectangle 7"/>
          <p:cNvSpPr>
            <a:spLocks noChangeArrowheads="1"/>
          </p:cNvSpPr>
          <p:nvPr/>
        </p:nvSpPr>
        <p:spPr bwMode="auto">
          <a:xfrm>
            <a:off x="1331640" y="3789040"/>
            <a:ext cx="30764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Global measure</a:t>
            </a:r>
            <a:endParaRPr lang="en-US" altLang="ja-JP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7176" name="Rectangle 8"/>
          <p:cNvSpPr>
            <a:spLocks noChangeArrowheads="1"/>
          </p:cNvSpPr>
          <p:nvPr/>
        </p:nvSpPr>
        <p:spPr bwMode="auto">
          <a:xfrm>
            <a:off x="467544" y="5661248"/>
            <a:ext cx="840486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Local measures outperform global measures</a:t>
            </a:r>
            <a:br>
              <a:rPr lang="en-US" altLang="ja-JP" sz="32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if input distributions are extremely inaccurate.</a:t>
            </a:r>
            <a:endParaRPr lang="ja-JP" alt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067944" y="2430174"/>
            <a:ext cx="28712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Local measure</a:t>
            </a:r>
            <a:endParaRPr lang="en-US" altLang="ja-JP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>
            <a:off x="5004049" y="3014948"/>
            <a:ext cx="288032" cy="414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V="1">
            <a:off x="2555727" y="4869160"/>
            <a:ext cx="0" cy="2317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pic>
        <p:nvPicPr>
          <p:cNvPr id="15" name="Picture 4" descr="bm2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070775"/>
            <a:ext cx="1008063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7812410" y="5050136"/>
            <a:ext cx="1006475" cy="7207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 flipV="1">
            <a:off x="8818885" y="4869160"/>
            <a:ext cx="1587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646087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800100"/>
            <a:ext cx="8588375" cy="5149850"/>
          </a:xfrm>
          <a:noFill/>
        </p:spPr>
        <p:txBody>
          <a:bodyPr anchor="ctr" anchorCtr="1"/>
          <a:lstStyle/>
          <a:p>
            <a:pPr algn="ctr">
              <a:buFontTx/>
              <a:buNone/>
            </a:pPr>
            <a:r>
              <a:rPr lang="en-US" altLang="ja-JP" sz="16600" dirty="0" smtClean="0">
                <a:latin typeface="Arial Black" pitchFamily="34" charset="0"/>
                <a:ea typeface="HGP創英角ｺﾞｼｯｸUB" pitchFamily="50" charset="-128"/>
              </a:rPr>
              <a:t>C</a:t>
            </a:r>
            <a:r>
              <a:rPr lang="en-US" altLang="ja-JP" sz="5400" dirty="0" smtClean="0">
                <a:latin typeface="Arial Black" pitchFamily="34" charset="0"/>
                <a:ea typeface="HGP創英角ｺﾞｼｯｸUB" pitchFamily="50" charset="-128"/>
              </a:rPr>
              <a:t>onclusion</a:t>
            </a:r>
            <a:endParaRPr lang="en-US" altLang="ja-JP" sz="5400" dirty="0">
              <a:solidFill>
                <a:srgbClr val="FFCC00"/>
              </a:solidFill>
              <a:latin typeface="Arial Black" pitchFamily="34" charset="0"/>
              <a:ea typeface="HGP創英角ｺﾞｼｯｸUB" pitchFamily="50" charset="-128"/>
            </a:endParaRPr>
          </a:p>
        </p:txBody>
      </p:sp>
    </p:spTree>
  </p:cSld>
  <p:clrMapOvr>
    <a:masterClrMapping/>
  </p:clrMapOvr>
  <p:transition advTm="1092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ontributions</a:t>
            </a:r>
            <a:endParaRPr lang="ja-JP" altLang="en-US" dirty="0"/>
          </a:p>
        </p:txBody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ja-JP" altLang="en-US" dirty="0"/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ja-JP" dirty="0" smtClean="0">
                <a:solidFill>
                  <a:srgbClr val="FFCC00"/>
                </a:solidFill>
              </a:rPr>
              <a:t>Proposed a dual matching segmentation method of </a:t>
            </a:r>
            <a:r>
              <a:rPr lang="en-US" altLang="ja-JP" dirty="0" err="1" smtClean="0">
                <a:solidFill>
                  <a:srgbClr val="FFCC00"/>
                </a:solidFill>
              </a:rPr>
              <a:t>Fg</a:t>
            </a:r>
            <a:r>
              <a:rPr lang="en-US" altLang="ja-JP" dirty="0" smtClean="0">
                <a:solidFill>
                  <a:srgbClr val="FFCC00"/>
                </a:solidFill>
              </a:rPr>
              <a:t> and </a:t>
            </a:r>
            <a:r>
              <a:rPr lang="en-US" altLang="ja-JP" dirty="0" err="1" smtClean="0">
                <a:solidFill>
                  <a:srgbClr val="FFCC00"/>
                </a:solidFill>
              </a:rPr>
              <a:t>Bg</a:t>
            </a:r>
            <a:r>
              <a:rPr lang="en-US" altLang="ja-JP" dirty="0" smtClean="0">
                <a:solidFill>
                  <a:srgbClr val="FFCC00"/>
                </a:solidFill>
              </a:rPr>
              <a:t> distributions </a:t>
            </a:r>
            <a:r>
              <a:rPr lang="en-US" altLang="ja-JP" dirty="0" smtClean="0"/>
              <a:t>with</a:t>
            </a:r>
            <a:endParaRPr lang="ja-JP" altLang="en-US" dirty="0"/>
          </a:p>
          <a:p>
            <a:pPr lvl="1">
              <a:buSzPct val="50000"/>
              <a:buFont typeface="Wingdings" pitchFamily="2" charset="2"/>
              <a:buChar char="l"/>
            </a:pPr>
            <a:r>
              <a:rPr lang="en-US" altLang="ja-JP" dirty="0" smtClean="0">
                <a:solidFill>
                  <a:srgbClr val="33CCFF"/>
                </a:solidFill>
              </a:rPr>
              <a:t>estimated weights</a:t>
            </a:r>
            <a:endParaRPr lang="ja-JP" altLang="en-US" dirty="0">
              <a:solidFill>
                <a:srgbClr val="33CCFF"/>
              </a:solidFill>
            </a:endParaRPr>
          </a:p>
          <a:p>
            <a:pPr lvl="1">
              <a:buSzPct val="50000"/>
              <a:buFont typeface="Wingdings" pitchFamily="2" charset="2"/>
              <a:buChar char="l"/>
            </a:pPr>
            <a:r>
              <a:rPr lang="en-US" altLang="ja-JP" dirty="0" smtClean="0"/>
              <a:t>a valid </a:t>
            </a:r>
            <a:r>
              <a:rPr lang="en-US" altLang="ja-JP" dirty="0" smtClean="0">
                <a:solidFill>
                  <a:srgbClr val="33CCFF"/>
                </a:solidFill>
              </a:rPr>
              <a:t>optimization method</a:t>
            </a:r>
            <a:endParaRPr lang="ja-JP" altLang="en-US" dirty="0" smtClean="0"/>
          </a:p>
          <a:p>
            <a:pPr>
              <a:buSzPct val="50000"/>
              <a:buFont typeface="Wingdings" pitchFamily="2" charset="2"/>
              <a:buNone/>
            </a:pPr>
            <a:endParaRPr lang="ja-JP" altLang="en-US" sz="2800" dirty="0" smtClean="0"/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ja-JP" dirty="0" smtClean="0">
                <a:solidFill>
                  <a:srgbClr val="FFCC00"/>
                </a:solidFill>
              </a:rPr>
              <a:t>Compared global &amp; local measure methods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by varying accuracy of input distrib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251520" y="332656"/>
            <a:ext cx="8640960" cy="4968552"/>
          </a:xfrm>
          <a:prstGeom prst="rect">
            <a:avLst/>
          </a:prstGeom>
          <a:solidFill>
            <a:srgbClr val="333333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0">
            <a:noAutofit/>
          </a:bodyPr>
          <a:lstStyle/>
          <a:p>
            <a:r>
              <a:rPr lang="en-US" altLang="ja-JP" sz="2400" dirty="0" smtClean="0">
                <a:latin typeface="Arial" pitchFamily="34" charset="0"/>
                <a:ea typeface="ＭＳ ゴシック" pitchFamily="49" charset="-128"/>
                <a:cs typeface="Arial" pitchFamily="34" charset="0"/>
              </a:rPr>
              <a:t>The presentation was organized as</a:t>
            </a:r>
          </a:p>
          <a:p>
            <a:r>
              <a:rPr lang="en-US" altLang="ja-JP" sz="2400" dirty="0" smtClean="0">
                <a:latin typeface="Arial Black" pitchFamily="34" charset="0"/>
                <a:ea typeface="ＭＳ ゴシック" pitchFamily="49" charset="-128"/>
                <a:cs typeface="Arial" pitchFamily="34" charset="0"/>
              </a:rPr>
              <a:t>Background &amp; Related works</a:t>
            </a:r>
          </a:p>
          <a:p>
            <a:r>
              <a:rPr lang="en-US" altLang="ja-JP" sz="2400" dirty="0" smtClean="0">
                <a:latin typeface="Arial Black" pitchFamily="34" charset="0"/>
                <a:ea typeface="ＭＳ ゴシック" pitchFamily="49" charset="-128"/>
                <a:cs typeface="Arial" pitchFamily="34" charset="0"/>
              </a:rPr>
              <a:t>    </a:t>
            </a:r>
            <a:r>
              <a:rPr lang="en-US" altLang="ja-JP" sz="2400" dirty="0" smtClean="0">
                <a:latin typeface="Arial" pitchFamily="34" charset="0"/>
                <a:ea typeface="ＭＳ ゴシック" pitchFamily="49" charset="-128"/>
                <a:cs typeface="Arial" pitchFamily="34" charset="0"/>
              </a:rPr>
              <a:t>Binary labeling problem &amp; Energy optimization</a:t>
            </a:r>
          </a:p>
          <a:p>
            <a:r>
              <a:rPr lang="en-US" altLang="ja-JP" sz="2400" dirty="0">
                <a:latin typeface="Arial" pitchFamily="34" charset="0"/>
                <a:ea typeface="ＭＳ ゴシック" pitchFamily="49" charset="-128"/>
                <a:cs typeface="Arial" pitchFamily="34" charset="0"/>
              </a:rPr>
              <a:t> </a:t>
            </a:r>
            <a:r>
              <a:rPr lang="en-US" altLang="ja-JP" sz="2400" dirty="0" smtClean="0">
                <a:latin typeface="Arial" pitchFamily="34" charset="0"/>
                <a:ea typeface="ＭＳ ゴシック" pitchFamily="49" charset="-128"/>
                <a:cs typeface="Arial" pitchFamily="34" charset="0"/>
              </a:rPr>
              <a:t>    Local measures</a:t>
            </a:r>
          </a:p>
          <a:p>
            <a:r>
              <a:rPr lang="en-US" altLang="ja-JP" sz="2400" dirty="0">
                <a:latin typeface="Arial" pitchFamily="34" charset="0"/>
                <a:ea typeface="ＭＳ ゴシック" pitchFamily="49" charset="-128"/>
                <a:cs typeface="Arial" pitchFamily="34" charset="0"/>
              </a:rPr>
              <a:t> </a:t>
            </a:r>
            <a:r>
              <a:rPr lang="en-US" altLang="ja-JP" sz="2400" dirty="0" smtClean="0">
                <a:latin typeface="Arial" pitchFamily="34" charset="0"/>
                <a:ea typeface="ＭＳ ゴシック" pitchFamily="49" charset="-128"/>
                <a:cs typeface="Arial" pitchFamily="34" charset="0"/>
              </a:rPr>
              <a:t>    Global measures</a:t>
            </a:r>
          </a:p>
          <a:p>
            <a:r>
              <a:rPr lang="en-US" altLang="ja-JP" sz="2400" dirty="0" smtClean="0">
                <a:solidFill>
                  <a:schemeClr val="accent3"/>
                </a:solidFill>
                <a:latin typeface="Arial Black" pitchFamily="34" charset="0"/>
                <a:ea typeface="ＭＳ ゴシック" pitchFamily="49" charset="-128"/>
                <a:cs typeface="Arial" pitchFamily="34" charset="0"/>
              </a:rPr>
              <a:t>Proposed methods</a:t>
            </a:r>
          </a:p>
          <a:p>
            <a:r>
              <a:rPr lang="en-US" altLang="ja-JP" sz="2400" dirty="0" smtClean="0">
                <a:solidFill>
                  <a:schemeClr val="accent3"/>
                </a:solidFill>
                <a:latin typeface="Arial Black" pitchFamily="34" charset="0"/>
                <a:ea typeface="ＭＳ ゴシック" pitchFamily="49" charset="-128"/>
                <a:cs typeface="Arial" pitchFamily="34" charset="0"/>
              </a:rPr>
              <a:t>    </a:t>
            </a:r>
            <a:r>
              <a:rPr lang="en-US" altLang="ja-JP" sz="2400" dirty="0" smtClean="0">
                <a:solidFill>
                  <a:schemeClr val="accent3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Dual matching of </a:t>
            </a:r>
            <a:r>
              <a:rPr lang="en-US" altLang="ja-JP" sz="2400" dirty="0" err="1" smtClean="0">
                <a:solidFill>
                  <a:schemeClr val="accent3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Fg</a:t>
            </a:r>
            <a:r>
              <a:rPr lang="en-US" altLang="ja-JP" sz="2400" dirty="0" smtClean="0">
                <a:solidFill>
                  <a:schemeClr val="accent3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 and </a:t>
            </a:r>
            <a:r>
              <a:rPr lang="en-US" altLang="ja-JP" sz="2400" dirty="0" err="1" smtClean="0">
                <a:solidFill>
                  <a:schemeClr val="accent3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Bg</a:t>
            </a:r>
            <a:r>
              <a:rPr lang="en-US" altLang="ja-JP" sz="2400" dirty="0" smtClean="0">
                <a:solidFill>
                  <a:schemeClr val="accent3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 distributions</a:t>
            </a:r>
            <a:endParaRPr lang="ja-JP" altLang="en-US" sz="2400" dirty="0" smtClean="0">
              <a:solidFill>
                <a:schemeClr val="accent3"/>
              </a:solidFill>
              <a:latin typeface="Arial" pitchFamily="34" charset="0"/>
              <a:ea typeface="ＭＳ ゴシック" pitchFamily="49" charset="-128"/>
              <a:cs typeface="Arial" pitchFamily="34" charset="0"/>
            </a:endParaRPr>
          </a:p>
          <a:p>
            <a:r>
              <a:rPr lang="ja-JP" altLang="en-US" sz="2400" dirty="0" smtClean="0">
                <a:solidFill>
                  <a:schemeClr val="accent3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     </a:t>
            </a:r>
            <a:r>
              <a:rPr lang="en-US" altLang="ja-JP" sz="2400" dirty="0" smtClean="0">
                <a:solidFill>
                  <a:schemeClr val="accent3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Estimation of weights</a:t>
            </a:r>
            <a:endParaRPr lang="ja-JP" altLang="en-US" sz="2400" dirty="0">
              <a:solidFill>
                <a:schemeClr val="accent3"/>
              </a:solidFill>
              <a:latin typeface="Arial" pitchFamily="34" charset="0"/>
              <a:ea typeface="ＭＳ ゴシック" pitchFamily="49" charset="-128"/>
              <a:cs typeface="Arial" pitchFamily="34" charset="0"/>
            </a:endParaRPr>
          </a:p>
          <a:p>
            <a:r>
              <a:rPr lang="ja-JP" altLang="en-US" sz="2400" dirty="0" smtClean="0">
                <a:solidFill>
                  <a:schemeClr val="accent3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     </a:t>
            </a:r>
            <a:r>
              <a:rPr lang="en-US" altLang="ja-JP" sz="2400" dirty="0" smtClean="0">
                <a:solidFill>
                  <a:schemeClr val="accent3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Optimization</a:t>
            </a:r>
            <a:endParaRPr lang="ja-JP" altLang="en-US" sz="2400" dirty="0">
              <a:solidFill>
                <a:schemeClr val="accent3"/>
              </a:solidFill>
              <a:latin typeface="Arial" pitchFamily="34" charset="0"/>
              <a:ea typeface="ＭＳ ゴシック" pitchFamily="49" charset="-128"/>
              <a:cs typeface="Arial" pitchFamily="34" charset="0"/>
            </a:endParaRPr>
          </a:p>
          <a:p>
            <a:r>
              <a:rPr lang="en-US" altLang="ja-JP" sz="2400" dirty="0" smtClean="0">
                <a:latin typeface="Arial Black" pitchFamily="34" charset="0"/>
                <a:ea typeface="ＭＳ ゴシック" pitchFamily="49" charset="-128"/>
                <a:cs typeface="Arial" pitchFamily="34" charset="0"/>
              </a:rPr>
              <a:t>Experiments</a:t>
            </a:r>
            <a:endParaRPr lang="en-US" altLang="ja-JP" sz="2400" dirty="0">
              <a:latin typeface="Arial Black" pitchFamily="34" charset="0"/>
              <a:ea typeface="ＭＳ ゴシック" pitchFamily="49" charset="-128"/>
              <a:cs typeface="Arial" pitchFamily="34" charset="0"/>
            </a:endParaRPr>
          </a:p>
          <a:p>
            <a:r>
              <a:rPr lang="en-US" altLang="ja-JP" sz="2400" dirty="0" smtClean="0">
                <a:latin typeface="Arial Black" pitchFamily="34" charset="0"/>
                <a:ea typeface="ＭＳ ゴシック" pitchFamily="49" charset="-128"/>
                <a:cs typeface="Arial" pitchFamily="34" charset="0"/>
              </a:rPr>
              <a:t>    </a:t>
            </a:r>
            <a:r>
              <a:rPr lang="en-US" altLang="ja-JP" sz="2400" dirty="0" smtClean="0">
                <a:latin typeface="Arial" pitchFamily="34" charset="0"/>
                <a:ea typeface="ＭＳ ゴシック" pitchFamily="49" charset="-128"/>
                <a:cs typeface="Arial" pitchFamily="34" charset="0"/>
              </a:rPr>
              <a:t>Evaluation of estimated weights</a:t>
            </a:r>
            <a:endParaRPr lang="en-US" altLang="ja-JP" sz="2400" dirty="0">
              <a:latin typeface="Arial" pitchFamily="34" charset="0"/>
              <a:ea typeface="ＭＳ ゴシック" pitchFamily="49" charset="-128"/>
              <a:cs typeface="Arial" pitchFamily="34" charset="0"/>
            </a:endParaRPr>
          </a:p>
          <a:p>
            <a:r>
              <a:rPr lang="en-US" altLang="ja-JP" sz="2400" dirty="0">
                <a:latin typeface="Arial" pitchFamily="34" charset="0"/>
                <a:ea typeface="ＭＳ ゴシック" pitchFamily="49" charset="-128"/>
                <a:cs typeface="Arial" pitchFamily="34" charset="0"/>
              </a:rPr>
              <a:t> </a:t>
            </a:r>
            <a:r>
              <a:rPr lang="en-US" altLang="ja-JP" sz="2400" dirty="0" smtClean="0">
                <a:latin typeface="Arial" pitchFamily="34" charset="0"/>
                <a:ea typeface="ＭＳ ゴシック" pitchFamily="49" charset="-128"/>
                <a:cs typeface="Arial" pitchFamily="34" charset="0"/>
              </a:rPr>
              <a:t>    Image</a:t>
            </a:r>
            <a:r>
              <a:rPr lang="ja-JP" altLang="en-US" sz="2400" dirty="0" smtClean="0">
                <a:latin typeface="Arial" pitchFamily="34" charset="0"/>
                <a:ea typeface="ＭＳ ゴシック" pitchFamily="49" charset="-128"/>
                <a:cs typeface="Arial" pitchFamily="34" charset="0"/>
              </a:rPr>
              <a:t> </a:t>
            </a:r>
            <a:r>
              <a:rPr lang="en-US" altLang="ja-JP" sz="2400" dirty="0" smtClean="0">
                <a:latin typeface="Arial" pitchFamily="34" charset="0"/>
                <a:ea typeface="ＭＳ ゴシック" pitchFamily="49" charset="-128"/>
                <a:cs typeface="Arial" pitchFamily="34" charset="0"/>
              </a:rPr>
              <a:t>segmentation</a:t>
            </a:r>
            <a:endParaRPr lang="en-US" altLang="ja-JP" sz="2400" dirty="0">
              <a:latin typeface="Arial" pitchFamily="34" charset="0"/>
              <a:ea typeface="ＭＳ ゴシック" pitchFamily="49" charset="-128"/>
              <a:cs typeface="Arial" pitchFamily="34" charset="0"/>
            </a:endParaRPr>
          </a:p>
          <a:p>
            <a:r>
              <a:rPr lang="en-US" altLang="ja-JP" sz="2400" dirty="0">
                <a:latin typeface="Arial" pitchFamily="34" charset="0"/>
                <a:ea typeface="ＭＳ ゴシック" pitchFamily="49" charset="-128"/>
                <a:cs typeface="Arial" pitchFamily="34" charset="0"/>
              </a:rPr>
              <a:t> </a:t>
            </a:r>
            <a:r>
              <a:rPr lang="en-US" altLang="ja-JP" sz="2400" dirty="0" smtClean="0">
                <a:latin typeface="Arial" pitchFamily="34" charset="0"/>
                <a:ea typeface="ＭＳ ゴシック" pitchFamily="49" charset="-128"/>
                <a:cs typeface="Arial" pitchFamily="34" charset="0"/>
              </a:rPr>
              <a:t>    Comparison of local &amp; global measures</a:t>
            </a:r>
            <a:endParaRPr lang="ja-JP" altLang="en-US" sz="2400" dirty="0">
              <a:latin typeface="Arial" pitchFamily="34" charset="0"/>
              <a:ea typeface="ＭＳ ゴシック" pitchFamily="49" charset="-128"/>
              <a:cs typeface="Arial" pitchFamily="34" charset="0"/>
            </a:endParaRPr>
          </a:p>
        </p:txBody>
      </p:sp>
      <p:sp>
        <p:nvSpPr>
          <p:cNvPr id="509972" name="Rectangle 20"/>
          <p:cNvSpPr>
            <a:spLocks noChangeArrowheads="1"/>
          </p:cNvSpPr>
          <p:nvPr/>
        </p:nvSpPr>
        <p:spPr bwMode="auto">
          <a:xfrm>
            <a:off x="1660377" y="5373216"/>
            <a:ext cx="55250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4400" dirty="0" smtClean="0">
                <a:latin typeface="Arial" pitchFamily="34" charset="0"/>
                <a:cs typeface="Arial" pitchFamily="34" charset="0"/>
              </a:rPr>
              <a:t>Any questions?</a:t>
            </a:r>
            <a:endParaRPr lang="en-US" altLang="ja-JP" sz="4400" dirty="0">
              <a:latin typeface="Arial" pitchFamily="34" charset="0"/>
              <a:cs typeface="Arial" pitchFamily="34" charset="0"/>
            </a:endParaRPr>
          </a:p>
          <a:p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I hope you speak </a:t>
            </a: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slooooooowly</a:t>
            </a:r>
            <a:endParaRPr lang="en-US" altLang="ja-JP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6732240" y="5805264"/>
            <a:ext cx="70403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54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☺</a:t>
            </a:r>
          </a:p>
        </p:txBody>
      </p:sp>
    </p:spTree>
  </p:cSld>
  <p:clrMapOvr>
    <a:masterClrMapping/>
  </p:clrMapOvr>
  <p:transition advTm="312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Text Box 3"/>
          <p:cNvSpPr txBox="1">
            <a:spLocks noChangeArrowheads="1"/>
          </p:cNvSpPr>
          <p:nvPr/>
        </p:nvSpPr>
        <p:spPr bwMode="auto">
          <a:xfrm>
            <a:off x="-180975" y="0"/>
            <a:ext cx="9505950" cy="6858000"/>
          </a:xfrm>
          <a:prstGeom prst="rect">
            <a:avLst/>
          </a:prstGeom>
          <a:solidFill>
            <a:srgbClr val="000000">
              <a:alpha val="8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>
              <a:spcBef>
                <a:spcPct val="50000"/>
              </a:spcBef>
            </a:pPr>
            <a:r>
              <a:rPr lang="en-US" altLang="ja-JP" sz="4800" dirty="0" smtClean="0">
                <a:solidFill>
                  <a:srgbClr val="33CCFF"/>
                </a:solidFill>
                <a:latin typeface="Arial Black" pitchFamily="34" charset="0"/>
              </a:rPr>
              <a:t>Experiment Extra-1</a:t>
            </a:r>
            <a:r>
              <a:rPr lang="ja-JP" alt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09360619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Video segmentation</a:t>
            </a:r>
            <a:endParaRPr lang="ja-JP" altLang="en-US" dirty="0"/>
          </a:p>
        </p:txBody>
      </p:sp>
      <p:sp>
        <p:nvSpPr>
          <p:cNvPr id="49050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ja-JP" altLang="en-US" dirty="0"/>
              <a:t>● </a:t>
            </a:r>
            <a:r>
              <a:rPr lang="en-US" altLang="ja-JP" dirty="0" smtClean="0"/>
              <a:t>176x144</a:t>
            </a:r>
            <a:r>
              <a:rPr lang="ja-JP" altLang="en-US" dirty="0" smtClean="0"/>
              <a:t> </a:t>
            </a:r>
            <a:r>
              <a:rPr lang="en-US" altLang="ja-JP" dirty="0" smtClean="0"/>
              <a:t>size and </a:t>
            </a:r>
            <a:r>
              <a:rPr lang="en-US" altLang="ja-JP" dirty="0" smtClean="0">
                <a:solidFill>
                  <a:srgbClr val="FFCC00"/>
                </a:solidFill>
              </a:rPr>
              <a:t>382 frames</a:t>
            </a:r>
            <a:endParaRPr lang="ja-JP" altLang="en-US" dirty="0"/>
          </a:p>
          <a:p>
            <a:pPr>
              <a:buNone/>
            </a:pPr>
            <a:r>
              <a:rPr lang="ja-JP" altLang="en-US" dirty="0"/>
              <a:t>● </a:t>
            </a:r>
            <a:r>
              <a:rPr lang="en-US" altLang="ja-JP" dirty="0" smtClean="0"/>
              <a:t>Input</a:t>
            </a:r>
            <a:r>
              <a:rPr lang="ja-JP" altLang="en-US" dirty="0" smtClean="0"/>
              <a:t>：</a:t>
            </a:r>
            <a:r>
              <a:rPr lang="en-US" altLang="ja-JP" dirty="0" err="1" smtClean="0"/>
              <a:t>Fg&amp;Bg</a:t>
            </a:r>
            <a:r>
              <a:rPr lang="en-US" altLang="ja-JP" dirty="0" smtClean="0"/>
              <a:t> distributions from </a:t>
            </a:r>
            <a:r>
              <a:rPr lang="en-US" altLang="ja-JP" dirty="0" err="1" smtClean="0"/>
              <a:t>prev</a:t>
            </a:r>
            <a:r>
              <a:rPr lang="en-US" altLang="ja-JP" dirty="0" smtClean="0"/>
              <a:t> frames</a:t>
            </a:r>
            <a:endParaRPr lang="ja-JP" altLang="en-US" dirty="0">
              <a:solidFill>
                <a:srgbClr val="FFCC00"/>
              </a:solidFill>
            </a:endParaRPr>
          </a:p>
          <a:p>
            <a:pPr>
              <a:buFontTx/>
              <a:buNone/>
            </a:pPr>
            <a:r>
              <a:rPr lang="ja-JP" altLang="en-US" dirty="0" smtClean="0"/>
              <a:t>● </a:t>
            </a:r>
            <a:r>
              <a:rPr lang="en-US" altLang="ja-JP" dirty="0" smtClean="0"/>
              <a:t>Inference region</a:t>
            </a:r>
            <a:r>
              <a:rPr lang="ja-JP" altLang="en-US" dirty="0" smtClean="0"/>
              <a:t>：</a:t>
            </a:r>
            <a:r>
              <a:rPr lang="en-US" altLang="ja-JP" dirty="0" smtClean="0">
                <a:solidFill>
                  <a:srgbClr val="FFCC00"/>
                </a:solidFill>
              </a:rPr>
              <a:t>entire image</a:t>
            </a:r>
            <a:br>
              <a:rPr lang="en-US" altLang="ja-JP" dirty="0" smtClean="0">
                <a:solidFill>
                  <a:srgbClr val="FFCC00"/>
                </a:solidFill>
              </a:rPr>
            </a:br>
            <a:r>
              <a:rPr lang="ja-JP" altLang="en-US" dirty="0" smtClean="0">
                <a:solidFill>
                  <a:srgbClr val="FFCC00"/>
                </a:solidFill>
              </a:rPr>
              <a:t>　</a:t>
            </a:r>
            <a:r>
              <a:rPr lang="en-US" altLang="ja-JP" dirty="0" smtClean="0">
                <a:solidFill>
                  <a:srgbClr val="FFCC00"/>
                </a:solidFill>
              </a:rPr>
              <a:t>(did not use any motion information)</a:t>
            </a:r>
            <a:endParaRPr lang="ja-JP" altLang="en-US" dirty="0"/>
          </a:p>
          <a:p>
            <a:pPr>
              <a:buFontTx/>
              <a:buNone/>
            </a:pPr>
            <a:r>
              <a:rPr lang="ja-JP" altLang="en-US" dirty="0" smtClean="0"/>
              <a:t>● </a:t>
            </a:r>
            <a:r>
              <a:rPr lang="en-US" altLang="ja-JP" dirty="0" smtClean="0"/>
              <a:t>Targets</a:t>
            </a:r>
            <a:endParaRPr lang="ja-JP" altLang="en-US" dirty="0"/>
          </a:p>
          <a:p>
            <a:pPr lvl="1"/>
            <a:r>
              <a:rPr lang="en-US" altLang="ja-JP" dirty="0" smtClean="0">
                <a:solidFill>
                  <a:srgbClr val="33CCFF"/>
                </a:solidFill>
              </a:rPr>
              <a:t>Proposed</a:t>
            </a:r>
            <a:endParaRPr lang="ja-JP" altLang="en-US" dirty="0">
              <a:solidFill>
                <a:srgbClr val="33CCFF"/>
              </a:solidFill>
            </a:endParaRPr>
          </a:p>
          <a:p>
            <a:pPr lvl="1"/>
            <a:r>
              <a:rPr lang="en-US" altLang="ja-JP" dirty="0"/>
              <a:t>BMGC</a:t>
            </a:r>
            <a:r>
              <a:rPr lang="ja-JP" altLang="en-US" dirty="0" smtClean="0"/>
              <a:t>（</a:t>
            </a:r>
            <a:r>
              <a:rPr lang="en-US" altLang="ja-JP" dirty="0" err="1" smtClean="0">
                <a:solidFill>
                  <a:srgbClr val="33CCFF"/>
                </a:solidFill>
              </a:rPr>
              <a:t>Fg</a:t>
            </a:r>
            <a:r>
              <a:rPr lang="en-US" altLang="ja-JP" dirty="0" smtClean="0">
                <a:solidFill>
                  <a:srgbClr val="33CCFF"/>
                </a:solidFill>
              </a:rPr>
              <a:t> matching</a:t>
            </a:r>
            <a:r>
              <a:rPr lang="ja-JP" altLang="en-US" dirty="0" smtClean="0"/>
              <a:t>）</a:t>
            </a:r>
            <a:endParaRPr lang="ja-JP" altLang="en-US" dirty="0"/>
          </a:p>
          <a:p>
            <a:pPr lvl="1"/>
            <a:r>
              <a:rPr lang="en-US" altLang="ja-JP" dirty="0"/>
              <a:t>Interactive Graph Cuts</a:t>
            </a:r>
            <a:r>
              <a:rPr lang="en-US" altLang="ja-JP" dirty="0">
                <a:solidFill>
                  <a:srgbClr val="FFCC00"/>
                </a:solidFill>
              </a:rPr>
              <a:t/>
            </a:r>
            <a:br>
              <a:rPr lang="en-US" altLang="ja-JP" dirty="0">
                <a:solidFill>
                  <a:srgbClr val="FFCC00"/>
                </a:solidFill>
              </a:rPr>
            </a:br>
            <a:r>
              <a:rPr lang="ja-JP" altLang="en-US" dirty="0" smtClean="0"/>
              <a:t>（</a:t>
            </a:r>
            <a:r>
              <a:rPr lang="en-US" altLang="ja-JP" dirty="0" smtClean="0">
                <a:solidFill>
                  <a:srgbClr val="33CCFF"/>
                </a:solidFill>
              </a:rPr>
              <a:t>local measure</a:t>
            </a:r>
            <a:r>
              <a:rPr lang="ja-JP" altLang="en-US" dirty="0" smtClean="0"/>
              <a:t>） </a:t>
            </a:r>
            <a:endParaRPr lang="ja-JP" altLang="en-US" dirty="0"/>
          </a:p>
        </p:txBody>
      </p:sp>
      <p:pic>
        <p:nvPicPr>
          <p:cNvPr id="490511" name="Picture 15" descr="001_1_co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840" y="3478798"/>
            <a:ext cx="1819257" cy="148848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0514" name="Rectangle 18"/>
          <p:cNvSpPr>
            <a:spLocks noChangeArrowheads="1"/>
          </p:cNvSpPr>
          <p:nvPr/>
        </p:nvSpPr>
        <p:spPr bwMode="auto">
          <a:xfrm>
            <a:off x="1979712" y="6165304"/>
            <a:ext cx="7003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Infer all pixels using only input distributions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75842" name="Picture 2" descr="C:\Users\Tatsunori\Documents\Visual Studio 2010\Projects\DualCut\Demo\001_1_label.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231" y="3469070"/>
            <a:ext cx="1819257" cy="148848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223112" y="5266977"/>
            <a:ext cx="1003884" cy="818872"/>
          </a:xfrm>
          <a:prstGeom prst="rect">
            <a:avLst/>
          </a:prstGeom>
          <a:solidFill>
            <a:srgbClr val="FFFFFF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ja-JP" altLang="en-US" b="1"/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42113"/>
              </p:ext>
            </p:extLst>
          </p:nvPr>
        </p:nvGraphicFramePr>
        <p:xfrm>
          <a:off x="5239533" y="5216619"/>
          <a:ext cx="972137" cy="8714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6353589" y="5258375"/>
            <a:ext cx="1011548" cy="825440"/>
          </a:xfrm>
          <a:prstGeom prst="rect">
            <a:avLst/>
          </a:prstGeom>
          <a:solidFill>
            <a:srgbClr val="FFFFFF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ja-JP" altLang="en-US" b="1"/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23800"/>
              </p:ext>
            </p:extLst>
          </p:nvPr>
        </p:nvGraphicFramePr>
        <p:xfrm>
          <a:off x="6372200" y="5187216"/>
          <a:ext cx="977610" cy="8965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9" name="Line 12"/>
          <p:cNvSpPr>
            <a:spLocks noChangeShapeType="1"/>
          </p:cNvSpPr>
          <p:nvPr/>
        </p:nvSpPr>
        <p:spPr bwMode="auto">
          <a:xfrm flipH="1" flipV="1">
            <a:off x="5725054" y="4765213"/>
            <a:ext cx="0" cy="493161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 flipH="1" flipV="1">
            <a:off x="6588224" y="4045134"/>
            <a:ext cx="0" cy="120667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5508104" y="5230941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6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g</a:t>
            </a:r>
            <a:endParaRPr lang="ja-JP" altLang="en-US" sz="3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6626539" y="5219053"/>
            <a:ext cx="7489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6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g</a:t>
            </a:r>
            <a:endParaRPr lang="ja-JP" altLang="en-US" sz="3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正方形/長方形 22"/>
          <p:cNvSpPr/>
          <p:nvPr/>
        </p:nvSpPr>
        <p:spPr bwMode="auto">
          <a:xfrm>
            <a:off x="5076056" y="5144611"/>
            <a:ext cx="2520280" cy="1060763"/>
          </a:xfrm>
          <a:prstGeom prst="rect">
            <a:avLst/>
          </a:prstGeom>
          <a:noFill/>
          <a:ln>
            <a:solidFill>
              <a:schemeClr val="tx1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ＭＳ Ｐゴシック" charset="-128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/>
              <p:cNvSpPr txBox="1"/>
              <p:nvPr/>
            </p:nvSpPr>
            <p:spPr>
              <a:xfrm>
                <a:off x="5604900" y="3068960"/>
                <a:ext cx="8195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000" b="0" i="1" smtClean="0">
                          <a:latin typeface="Cambria Math"/>
                        </a:rPr>
                        <m:t>𝑡</m:t>
                      </m:r>
                      <m:r>
                        <a:rPr kumimoji="1" lang="en-US" altLang="ja-JP" sz="2000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27" name="テキスト ボックス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900" y="3068960"/>
                <a:ext cx="819520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/>
              <p:cNvSpPr txBox="1"/>
              <p:nvPr/>
            </p:nvSpPr>
            <p:spPr>
              <a:xfrm>
                <a:off x="7892197" y="3068960"/>
                <a:ext cx="3704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000" b="0" i="1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28" name="テキスト ボックス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2197" y="3068960"/>
                <a:ext cx="370486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屈折矢印 3"/>
          <p:cNvSpPr/>
          <p:nvPr/>
        </p:nvSpPr>
        <p:spPr bwMode="auto">
          <a:xfrm>
            <a:off x="7616956" y="4967282"/>
            <a:ext cx="843475" cy="817426"/>
          </a:xfrm>
          <a:prstGeom prst="bentUpArrow">
            <a:avLst>
              <a:gd name="adj1" fmla="val 16669"/>
              <a:gd name="adj2" fmla="val 25000"/>
              <a:gd name="adj3" fmla="val 25000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ＭＳ Ｐゴシック" charset="-128"/>
              <a:ea typeface="ＭＳ Ｐゴシック" charset="-128"/>
            </a:endParaRPr>
          </a:p>
        </p:txBody>
      </p:sp>
      <p:sp>
        <p:nvSpPr>
          <p:cNvPr id="30" name="Rectangle 37"/>
          <p:cNvSpPr>
            <a:spLocks noChangeArrowheads="1"/>
          </p:cNvSpPr>
          <p:nvPr/>
        </p:nvSpPr>
        <p:spPr bwMode="auto">
          <a:xfrm>
            <a:off x="7145231" y="3443526"/>
            <a:ext cx="189987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??????????</a:t>
            </a:r>
          </a:p>
          <a:p>
            <a:r>
              <a:rPr lang="en-US" altLang="ja-JP" sz="2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??????????</a:t>
            </a:r>
          </a:p>
          <a:p>
            <a:r>
              <a:rPr lang="en-US" altLang="ja-JP" sz="2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??????????</a:t>
            </a:r>
          </a:p>
          <a:p>
            <a:r>
              <a:rPr lang="en-US" altLang="ja-JP" sz="2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??????????</a:t>
            </a:r>
            <a:endParaRPr lang="en-US" altLang="ja-JP" sz="2400" dirty="0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166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81" name="Rectangle 13"/>
          <p:cNvSpPr>
            <a:spLocks noChangeArrowheads="1"/>
          </p:cNvSpPr>
          <p:nvPr/>
        </p:nvSpPr>
        <p:spPr bwMode="auto">
          <a:xfrm>
            <a:off x="834459" y="2678113"/>
            <a:ext cx="33682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Target</a:t>
            </a:r>
            <a:r>
              <a:rPr lang="ja-JP" altLang="en-US" sz="2400" b="1" dirty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ja-JP" altLang="en-US" sz="2400" b="1" dirty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dirty="0">
                <a:latin typeface="Arial" pitchFamily="34" charset="0"/>
                <a:cs typeface="Arial" pitchFamily="34" charset="0"/>
              </a:rPr>
              <a:t> are d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ynamic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3582" name="Rectangle 14"/>
          <p:cNvSpPr>
            <a:spLocks noChangeArrowheads="1"/>
          </p:cNvSpPr>
          <p:nvPr/>
        </p:nvSpPr>
        <p:spPr bwMode="auto">
          <a:xfrm>
            <a:off x="6155599" y="2636838"/>
            <a:ext cx="17588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Proposed</a:t>
            </a:r>
            <a:r>
              <a:rPr lang="ja-JP" altLang="en-US" sz="2400" b="1" dirty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ja-JP" altLang="en-US" sz="2400" b="1" dirty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Most stable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3583" name="Rectangle 15"/>
          <p:cNvSpPr>
            <a:spLocks noChangeArrowheads="1"/>
          </p:cNvSpPr>
          <p:nvPr/>
        </p:nvSpPr>
        <p:spPr bwMode="auto">
          <a:xfrm>
            <a:off x="1122091" y="5919788"/>
            <a:ext cx="26500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400" b="1" dirty="0" err="1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b="1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 matching</a:t>
            </a:r>
            <a:r>
              <a:rPr lang="ja-JP" altLang="en-US" sz="2400" b="1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ja-JP" altLang="en-US" sz="2400" b="1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Prone to flickering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3584" name="Rectangle 16"/>
          <p:cNvSpPr>
            <a:spLocks noChangeArrowheads="1"/>
          </p:cNvSpPr>
          <p:nvPr/>
        </p:nvSpPr>
        <p:spPr bwMode="auto">
          <a:xfrm>
            <a:off x="5143949" y="5872163"/>
            <a:ext cx="38154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>Local measure</a:t>
            </a:r>
            <a:r>
              <a:rPr lang="ja-JP" altLang="en-US" sz="2400" b="1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ja-JP" altLang="en-US" sz="2400" b="1" dirty="0" smtClean="0">
                <a:solidFill>
                  <a:srgbClr val="33CCFF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Significant error (shoulder)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3585" name="Rectangle 17"/>
          <p:cNvSpPr>
            <a:spLocks noChangeArrowheads="1"/>
          </p:cNvSpPr>
          <p:nvPr/>
        </p:nvSpPr>
        <p:spPr bwMode="auto">
          <a:xfrm>
            <a:off x="5220469" y="188640"/>
            <a:ext cx="3455987" cy="3311798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2" name="carphone_qcif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1694" y="260648"/>
            <a:ext cx="2910873" cy="2380945"/>
          </a:xfrm>
          <a:prstGeom prst="rect">
            <a:avLst/>
          </a:prstGeom>
        </p:spPr>
      </p:pic>
      <p:pic>
        <p:nvPicPr>
          <p:cNvPr id="3" name="carphone_dual2.wm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66699" y="260648"/>
            <a:ext cx="2893733" cy="2366925"/>
          </a:xfrm>
          <a:prstGeom prst="rect">
            <a:avLst/>
          </a:prstGeom>
        </p:spPr>
      </p:pic>
      <p:pic>
        <p:nvPicPr>
          <p:cNvPr id="4" name="carphone_fg2.wm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07077" y="3591077"/>
            <a:ext cx="2910873" cy="2380945"/>
          </a:xfrm>
          <a:prstGeom prst="rect">
            <a:avLst/>
          </a:prstGeom>
        </p:spPr>
      </p:pic>
      <p:pic>
        <p:nvPicPr>
          <p:cNvPr id="5" name="carphone_local2.wmv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5549559" y="3573463"/>
            <a:ext cx="2910873" cy="238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53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27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27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27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5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1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genda</a:t>
            </a:r>
            <a:endParaRPr lang="ja-JP" altLang="en-US" sz="2800" dirty="0"/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kumimoji="1" lang="en-US" altLang="ja-JP" dirty="0" smtClean="0">
                <a:solidFill>
                  <a:schemeClr val="accent4">
                    <a:lumMod val="50000"/>
                  </a:schemeClr>
                </a:solidFill>
              </a:rPr>
              <a:t>Introduction</a:t>
            </a:r>
          </a:p>
          <a:p>
            <a:pPr>
              <a:buFont typeface="Arial" pitchFamily="34" charset="0"/>
              <a:buChar char="•"/>
            </a:pPr>
            <a:r>
              <a:rPr kumimoji="1" lang="en-US" altLang="ja-JP" dirty="0" smtClean="0"/>
              <a:t>Background and related works</a:t>
            </a:r>
          </a:p>
          <a:p>
            <a:pPr>
              <a:buFont typeface="Arial" pitchFamily="34" charset="0"/>
              <a:buChar char="•"/>
            </a:pPr>
            <a:r>
              <a:rPr kumimoji="1" lang="en-US" altLang="ja-JP" dirty="0" smtClean="0"/>
              <a:t>Proposed method</a:t>
            </a:r>
          </a:p>
          <a:p>
            <a:pPr lvl="1">
              <a:buFont typeface="Arial" pitchFamily="34" charset="0"/>
              <a:buChar char="•"/>
            </a:pPr>
            <a:r>
              <a:rPr kumimoji="1" lang="en-US" altLang="ja-JP" dirty="0" smtClean="0"/>
              <a:t>Estimation of weights</a:t>
            </a:r>
            <a:endParaRPr kumimoji="1" lang="en-US" altLang="ja-JP" dirty="0"/>
          </a:p>
          <a:p>
            <a:pPr lvl="1">
              <a:buFont typeface="Arial" pitchFamily="34" charset="0"/>
              <a:buChar char="•"/>
            </a:pPr>
            <a:r>
              <a:rPr kumimoji="1" lang="en-US" altLang="ja-JP" dirty="0" smtClean="0"/>
              <a:t>Optimization</a:t>
            </a:r>
          </a:p>
          <a:p>
            <a:pPr>
              <a:buFont typeface="Arial" pitchFamily="34" charset="0"/>
              <a:buChar char="•"/>
            </a:pPr>
            <a:r>
              <a:rPr kumimoji="1" lang="en-US" altLang="ja-JP" dirty="0" smtClean="0"/>
              <a:t>Experiments</a:t>
            </a:r>
          </a:p>
          <a:p>
            <a:pPr>
              <a:buFont typeface="Arial" pitchFamily="34" charset="0"/>
              <a:buChar char="•"/>
            </a:pPr>
            <a:r>
              <a:rPr kumimoji="1" lang="en-US" altLang="ja-JP" dirty="0" smtClean="0"/>
              <a:t>Conclusion</a:t>
            </a:r>
          </a:p>
          <a:p>
            <a:pPr lvl="1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30136034"/>
      </p:ext>
    </p:extLst>
  </p:cSld>
  <p:clrMapOvr>
    <a:masterClrMapping/>
  </p:clrMapOvr>
  <p:transition advTm="23525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moothness term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kumimoji="1" lang="en-US" altLang="ja-JP" b="0" dirty="0" smtClean="0"/>
                  <a:t>Interactive</a:t>
                </a:r>
                <a:r>
                  <a:rPr kumimoji="1" lang="ja-JP" altLang="en-US" b="0" dirty="0" smtClean="0"/>
                  <a:t> </a:t>
                </a:r>
                <a:r>
                  <a:rPr kumimoji="1" lang="en-US" altLang="ja-JP" b="0" dirty="0" smtClean="0"/>
                  <a:t>graph</a:t>
                </a:r>
                <a:r>
                  <a:rPr kumimoji="1" lang="ja-JP" altLang="en-US" b="0" dirty="0" smtClean="0"/>
                  <a:t> </a:t>
                </a:r>
                <a:r>
                  <a:rPr kumimoji="1" lang="en-US" altLang="ja-JP" b="0" dirty="0" smtClean="0"/>
                  <a:t>cuts</a:t>
                </a:r>
                <a:r>
                  <a:rPr kumimoji="1" lang="en-US" altLang="ja-JP" b="0" i="1" dirty="0" smtClean="0">
                    <a:latin typeface="Cambria Math"/>
                  </a:rPr>
                  <a:t/>
                </a:r>
                <a:br>
                  <a:rPr kumimoji="1" lang="en-US" altLang="ja-JP" b="0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kumimoji="1" lang="en-US" altLang="ja-JP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kumimoji="1" lang="en-US" altLang="ja-JP" b="0" i="1" smtClean="0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kumimoji="1" lang="en-US" altLang="ja-JP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ja-JP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1" lang="en-US" altLang="ja-JP" b="0" i="1" smtClean="0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kumimoji="1" lang="en-US" altLang="ja-JP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  <m:r>
                          <a:rPr kumimoji="1" lang="en-US" altLang="ja-JP" b="0" i="1" smtClean="0">
                            <a:latin typeface="Cambria Math"/>
                          </a:rPr>
                          <m:t>≠</m:t>
                        </m:r>
                        <m:sSub>
                          <m:sSubPr>
                            <m:ctrlPr>
                              <a:rPr kumimoji="1" lang="en-US" altLang="ja-JP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1" lang="en-US" altLang="ja-JP" b="0" i="1" smtClean="0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kumimoji="1" lang="en-US" altLang="ja-JP" b="0" i="1" smtClean="0"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e>
                    </m:d>
                    <m:r>
                      <a:rPr kumimoji="1" lang="en-US" altLang="ja-JP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ja-JP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kumimoji="1" lang="en-US" altLang="ja-JP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kumimoji="1" lang="en-US" altLang="ja-JP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kumimoji="1" lang="en-US" altLang="ja-JP" b="0" i="1" smtClean="0">
                                <a:latin typeface="Cambria Math"/>
                              </a:rPr>
                              <m:t>𝜅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kumimoji="1" lang="en-US" altLang="ja-JP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ja-JP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1" lang="en-US" altLang="ja-JP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kumimoji="1" lang="en-US" altLang="ja-JP" b="0" i="1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1" lang="en-US" altLang="ja-JP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1" lang="en-US" altLang="ja-JP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kumimoji="1" lang="en-US" altLang="ja-JP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kumimoji="1" lang="en-US" altLang="ja-JP" b="0" i="1" smtClean="0">
                        <a:latin typeface="Cambria Math"/>
                      </a:rPr>
                      <m:t>+</m:t>
                    </m:r>
                    <m:r>
                      <a:rPr kumimoji="1" lang="en-US" altLang="ja-JP" b="0" i="1" smtClean="0">
                        <a:solidFill>
                          <a:srgbClr val="FFCC00"/>
                        </a:solidFill>
                        <a:latin typeface="Cambria Math"/>
                      </a:rPr>
                      <m:t>𝜖</m:t>
                    </m:r>
                    <m:r>
                      <a:rPr kumimoji="1" lang="en-US" altLang="ja-JP" b="0" i="1" smtClean="0">
                        <a:latin typeface="Cambria Math"/>
                      </a:rPr>
                      <m:t>)/|</m:t>
                    </m:r>
                    <m:r>
                      <a:rPr kumimoji="1" lang="en-US" altLang="ja-JP" b="0" i="1" smtClean="0">
                        <a:latin typeface="Cambria Math"/>
                      </a:rPr>
                      <m:t>𝑝</m:t>
                    </m:r>
                    <m:r>
                      <a:rPr kumimoji="1" lang="en-US" altLang="ja-JP" b="0" i="1" smtClean="0">
                        <a:latin typeface="Cambria Math"/>
                      </a:rPr>
                      <m:t>−</m:t>
                    </m:r>
                    <m:r>
                      <a:rPr kumimoji="1" lang="en-US" altLang="ja-JP" b="0" i="1" smtClean="0">
                        <a:latin typeface="Cambria Math"/>
                      </a:rPr>
                      <m:t>𝑞</m:t>
                    </m:r>
                    <m:r>
                      <a:rPr kumimoji="1" lang="en-US" altLang="ja-JP" b="0" i="1" smtClean="0">
                        <a:latin typeface="Cambria Math"/>
                      </a:rPr>
                      <m:t>|</m:t>
                    </m:r>
                  </m:oMath>
                </a14:m>
                <a:endParaRPr kumimoji="1" lang="en-US" altLang="ja-JP" dirty="0" smtClean="0"/>
              </a:p>
              <a:p>
                <a:endParaRPr kumimoji="1" lang="en-US" altLang="ja-JP" dirty="0" smtClean="0">
                  <a:latin typeface="Cambria Math"/>
                </a:endParaRPr>
              </a:p>
              <a:p>
                <a:r>
                  <a:rPr kumimoji="1" lang="en-US" altLang="ja-JP" dirty="0" smtClean="0"/>
                  <a:t>Proposed</a:t>
                </a:r>
                <a:r>
                  <a:rPr kumimoji="1" lang="en-US" altLang="ja-JP" i="1" dirty="0" smtClean="0">
                    <a:latin typeface="Cambria Math"/>
                  </a:rPr>
                  <a:t/>
                </a:r>
                <a:br>
                  <a:rPr kumimoji="1" lang="en-US" altLang="ja-JP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kumimoji="1" lang="en-US" altLang="ja-JP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kumimoji="1" lang="en-US" altLang="ja-JP" i="1">
                            <a:latin typeface="Cambria Math"/>
                          </a:rPr>
                        </m:ctrlPr>
                      </m:dPr>
                      <m:e>
                        <m:r>
                          <a:rPr kumimoji="1" lang="en-US" altLang="ja-JP" i="1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kumimoji="1" lang="en-US" altLang="ja-JP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ja-JP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ja-JP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1" lang="en-US" altLang="ja-JP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kumimoji="1" lang="en-US" altLang="ja-JP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  <m:r>
                          <a:rPr kumimoji="1" lang="en-US" altLang="ja-JP" i="1">
                            <a:latin typeface="Cambria Math"/>
                          </a:rPr>
                          <m:t>≠</m:t>
                        </m:r>
                        <m:sSub>
                          <m:sSubPr>
                            <m:ctrlPr>
                              <a:rPr kumimoji="1" lang="en-US" altLang="ja-JP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1" lang="en-US" altLang="ja-JP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kumimoji="1" lang="en-US" altLang="ja-JP" i="1"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e>
                    </m:d>
                    <m:r>
                      <a:rPr kumimoji="1" lang="en-US" altLang="ja-JP" i="1">
                        <a:latin typeface="Cambria Math"/>
                      </a:rPr>
                      <m:t>(</m:t>
                    </m:r>
                    <m:f>
                      <m:fPr>
                        <m:ctrlPr>
                          <a:rPr kumimoji="1" lang="en-US" altLang="ja-JP" i="1" smtClean="0">
                            <a:solidFill>
                              <a:srgbClr val="FFCC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kumimoji="1" lang="en-US" altLang="ja-JP" b="0" i="1" smtClean="0">
                            <a:solidFill>
                              <a:srgbClr val="FFCC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kumimoji="1" lang="en-US" altLang="ja-JP" i="1">
                            <a:solidFill>
                              <a:srgbClr val="FFCC00"/>
                            </a:solidFill>
                            <a:latin typeface="Cambria Math"/>
                          </a:rPr>
                          <m:t>1+</m:t>
                        </m:r>
                        <m:sSup>
                          <m:sSupPr>
                            <m:ctrlPr>
                              <a:rPr kumimoji="1" lang="en-US" altLang="ja-JP" i="1">
                                <a:solidFill>
                                  <a:srgbClr val="FFCC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kumimoji="1" lang="en-US" altLang="ja-JP" i="1">
                                    <a:solidFill>
                                      <a:srgbClr val="FFCC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ja-JP" i="1">
                                        <a:solidFill>
                                          <a:srgbClr val="FFCC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i="1">
                                        <a:solidFill>
                                          <a:srgbClr val="FFCC00"/>
                                        </a:solidFill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1" lang="en-US" altLang="ja-JP" i="1">
                                        <a:solidFill>
                                          <a:srgbClr val="FFCC00"/>
                                        </a:solidFill>
                                        <a:latin typeface="Cambria Math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kumimoji="1" lang="en-US" altLang="ja-JP" i="1">
                                    <a:solidFill>
                                      <a:srgbClr val="FFCC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1" lang="en-US" altLang="ja-JP" i="1">
                                        <a:solidFill>
                                          <a:srgbClr val="FFCC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i="1">
                                        <a:solidFill>
                                          <a:srgbClr val="FFCC00"/>
                                        </a:solidFill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1" lang="en-US" altLang="ja-JP" i="1">
                                        <a:solidFill>
                                          <a:srgbClr val="FFCC00"/>
                                        </a:solidFill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kumimoji="1" lang="en-US" altLang="ja-JP" i="1">
                                <a:solidFill>
                                  <a:srgbClr val="FFCC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en-US" altLang="ja-JP" i="1">
                        <a:latin typeface="Cambria Math"/>
                      </a:rPr>
                      <m:t>+</m:t>
                    </m:r>
                    <m:r>
                      <a:rPr kumimoji="1" lang="en-US" altLang="ja-JP" i="1">
                        <a:latin typeface="Cambria Math"/>
                      </a:rPr>
                      <m:t>𝜖</m:t>
                    </m:r>
                    <m:r>
                      <a:rPr kumimoji="1" lang="en-US" altLang="ja-JP" i="1">
                        <a:latin typeface="Cambria Math"/>
                      </a:rPr>
                      <m:t>)/|</m:t>
                    </m:r>
                    <m:r>
                      <a:rPr kumimoji="1" lang="en-US" altLang="ja-JP" b="0" i="1" smtClean="0">
                        <a:latin typeface="Cambria Math"/>
                      </a:rPr>
                      <m:t>𝑝</m:t>
                    </m:r>
                    <m:r>
                      <a:rPr kumimoji="1" lang="en-US" altLang="ja-JP" b="0" i="1" smtClean="0">
                        <a:latin typeface="Cambria Math"/>
                      </a:rPr>
                      <m:t>−</m:t>
                    </m:r>
                    <m:r>
                      <a:rPr kumimoji="1" lang="en-US" altLang="ja-JP" b="0" i="1" smtClean="0">
                        <a:latin typeface="Cambria Math"/>
                      </a:rPr>
                      <m:t>𝑞</m:t>
                    </m:r>
                    <m:r>
                      <a:rPr kumimoji="1" lang="en-US" altLang="ja-JP" b="0" i="1" smtClean="0">
                        <a:latin typeface="Cambria Math"/>
                      </a:rPr>
                      <m:t>|</m:t>
                    </m:r>
                  </m:oMath>
                </a14:m>
                <a:endParaRPr kumimoji="1" lang="en-US" altLang="ja-JP" dirty="0" smtClean="0"/>
              </a:p>
              <a:p>
                <a:pPr marL="0" indent="0">
                  <a:buNone/>
                </a:pPr>
                <a:endParaRPr kumimoji="1" lang="en-US" altLang="ja-JP" dirty="0" smtClean="0"/>
              </a:p>
              <a:p>
                <a:pPr marL="0" indent="0">
                  <a:buNone/>
                </a:pPr>
                <a:r>
                  <a:rPr kumimoji="1" lang="en-US" altLang="ja-JP" dirty="0" smtClean="0"/>
                  <a:t>Note:</a:t>
                </a:r>
                <a:r>
                  <a:rPr kumimoji="1" lang="ja-JP" alt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/>
                          </a:rPr>
                          <m:t>true</m:t>
                        </m:r>
                      </m:e>
                    </m:d>
                    <m:r>
                      <a:rPr kumimoji="1" lang="en-US" altLang="ja-JP" b="0" i="1" smtClean="0">
                        <a:latin typeface="Cambria Math"/>
                      </a:rPr>
                      <m:t>=1, 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/>
                          </a:rPr>
                          <m:t>false</m:t>
                        </m:r>
                      </m:e>
                    </m:d>
                    <m:r>
                      <a:rPr kumimoji="1" lang="en-US" altLang="ja-JP" b="0" i="1" smtClean="0">
                        <a:latin typeface="Cambria Math"/>
                      </a:rPr>
                      <m:t>=0,</m:t>
                    </m:r>
                  </m:oMath>
                </a14:m>
                <a:r>
                  <a:rPr kumimoji="1" lang="en-US" altLang="ja-JP" dirty="0" smtClean="0"/>
                  <a:t/>
                </a:r>
                <a:br>
                  <a:rPr kumimoji="1" lang="en-US" altLang="ja-JP" dirty="0" smtClean="0"/>
                </a:br>
                <a:r>
                  <a:rPr kumimoji="1" lang="ja-JP" altLang="en-US" dirty="0" smtClean="0"/>
                  <a:t>　　</a:t>
                </a:r>
                <a:r>
                  <a:rPr kumimoji="1" lang="ja-JP" altLang="en-US" dirty="0" smtClean="0">
                    <a:solidFill>
                      <a:srgbClr val="FFCC00"/>
                    </a:solidFill>
                  </a:rPr>
                  <a:t>■ </a:t>
                </a:r>
                <a:r>
                  <a:rPr kumimoji="1" lang="en-US" altLang="ja-JP" dirty="0" smtClean="0"/>
                  <a:t>is a term that is added as an extension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3" name="コンテンツ プレースホルダー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74" t="-139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772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ssue on optimizing our energy</a:t>
            </a:r>
            <a:endParaRPr lang="ja-JP" altLang="en-US" dirty="0"/>
          </a:p>
        </p:txBody>
      </p:sp>
      <p:sp>
        <p:nvSpPr>
          <p:cNvPr id="530439" name="Line 7"/>
          <p:cNvSpPr>
            <a:spLocks noChangeShapeType="1"/>
          </p:cNvSpPr>
          <p:nvPr/>
        </p:nvSpPr>
        <p:spPr bwMode="auto">
          <a:xfrm>
            <a:off x="715963" y="4038600"/>
            <a:ext cx="3348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40" name="Freeform 8"/>
          <p:cNvSpPr>
            <a:spLocks/>
          </p:cNvSpPr>
          <p:nvPr/>
        </p:nvSpPr>
        <p:spPr bwMode="auto">
          <a:xfrm>
            <a:off x="2874963" y="1922463"/>
            <a:ext cx="720725" cy="719137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42" name="Line 10"/>
          <p:cNvSpPr>
            <a:spLocks noChangeShapeType="1"/>
          </p:cNvSpPr>
          <p:nvPr/>
        </p:nvSpPr>
        <p:spPr bwMode="auto">
          <a:xfrm>
            <a:off x="2444750" y="3290888"/>
            <a:ext cx="0" cy="720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44" name="Freeform 12"/>
          <p:cNvSpPr>
            <a:spLocks/>
          </p:cNvSpPr>
          <p:nvPr/>
        </p:nvSpPr>
        <p:spPr bwMode="auto">
          <a:xfrm>
            <a:off x="715963" y="1995488"/>
            <a:ext cx="3382962" cy="1657350"/>
          </a:xfrm>
          <a:custGeom>
            <a:avLst/>
            <a:gdLst>
              <a:gd name="T0" fmla="*/ 0 w 1678"/>
              <a:gd name="T1" fmla="*/ 0 h 1044"/>
              <a:gd name="T2" fmla="*/ 91 w 1678"/>
              <a:gd name="T3" fmla="*/ 545 h 1044"/>
              <a:gd name="T4" fmla="*/ 318 w 1678"/>
              <a:gd name="T5" fmla="*/ 499 h 1044"/>
              <a:gd name="T6" fmla="*/ 454 w 1678"/>
              <a:gd name="T7" fmla="*/ 862 h 1044"/>
              <a:gd name="T8" fmla="*/ 590 w 1678"/>
              <a:gd name="T9" fmla="*/ 772 h 1044"/>
              <a:gd name="T10" fmla="*/ 817 w 1678"/>
              <a:gd name="T11" fmla="*/ 1044 h 1044"/>
              <a:gd name="T12" fmla="*/ 1134 w 1678"/>
              <a:gd name="T13" fmla="*/ 772 h 1044"/>
              <a:gd name="T14" fmla="*/ 1270 w 1678"/>
              <a:gd name="T15" fmla="*/ 817 h 1044"/>
              <a:gd name="T16" fmla="*/ 1406 w 1678"/>
              <a:gd name="T17" fmla="*/ 318 h 1044"/>
              <a:gd name="T18" fmla="*/ 1542 w 1678"/>
              <a:gd name="T19" fmla="*/ 318 h 1044"/>
              <a:gd name="T20" fmla="*/ 1678 w 1678"/>
              <a:gd name="T21" fmla="*/ 0 h 10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678" h="1044">
                <a:moveTo>
                  <a:pt x="0" y="0"/>
                </a:moveTo>
                <a:cubicBezTo>
                  <a:pt x="19" y="231"/>
                  <a:pt x="38" y="462"/>
                  <a:pt x="91" y="545"/>
                </a:cubicBezTo>
                <a:cubicBezTo>
                  <a:pt x="144" y="628"/>
                  <a:pt x="257" y="446"/>
                  <a:pt x="318" y="499"/>
                </a:cubicBezTo>
                <a:cubicBezTo>
                  <a:pt x="379" y="552"/>
                  <a:pt x="409" y="817"/>
                  <a:pt x="454" y="862"/>
                </a:cubicBezTo>
                <a:cubicBezTo>
                  <a:pt x="499" y="907"/>
                  <a:pt x="530" y="742"/>
                  <a:pt x="590" y="772"/>
                </a:cubicBezTo>
                <a:cubicBezTo>
                  <a:pt x="650" y="802"/>
                  <a:pt x="726" y="1044"/>
                  <a:pt x="817" y="1044"/>
                </a:cubicBezTo>
                <a:cubicBezTo>
                  <a:pt x="908" y="1044"/>
                  <a:pt x="1059" y="810"/>
                  <a:pt x="1134" y="772"/>
                </a:cubicBezTo>
                <a:cubicBezTo>
                  <a:pt x="1209" y="734"/>
                  <a:pt x="1225" y="893"/>
                  <a:pt x="1270" y="817"/>
                </a:cubicBezTo>
                <a:cubicBezTo>
                  <a:pt x="1315" y="741"/>
                  <a:pt x="1361" y="401"/>
                  <a:pt x="1406" y="318"/>
                </a:cubicBezTo>
                <a:cubicBezTo>
                  <a:pt x="1451" y="235"/>
                  <a:pt x="1497" y="371"/>
                  <a:pt x="1542" y="318"/>
                </a:cubicBezTo>
                <a:cubicBezTo>
                  <a:pt x="1587" y="265"/>
                  <a:pt x="1632" y="132"/>
                  <a:pt x="1678" y="0"/>
                </a:cubicBezTo>
              </a:path>
            </a:pathLst>
          </a:custGeom>
          <a:noFill/>
          <a:ln w="28575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45" name="Freeform 13"/>
          <p:cNvSpPr>
            <a:spLocks/>
          </p:cNvSpPr>
          <p:nvPr/>
        </p:nvSpPr>
        <p:spPr bwMode="auto">
          <a:xfrm>
            <a:off x="2516188" y="2211388"/>
            <a:ext cx="720725" cy="719137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46" name="Freeform 14"/>
          <p:cNvSpPr>
            <a:spLocks/>
          </p:cNvSpPr>
          <p:nvPr/>
        </p:nvSpPr>
        <p:spPr bwMode="auto">
          <a:xfrm>
            <a:off x="2082800" y="2570163"/>
            <a:ext cx="720725" cy="719137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48" name="Line 16"/>
          <p:cNvSpPr>
            <a:spLocks noChangeShapeType="1"/>
          </p:cNvSpPr>
          <p:nvPr/>
        </p:nvSpPr>
        <p:spPr bwMode="auto">
          <a:xfrm>
            <a:off x="3224213" y="2643188"/>
            <a:ext cx="0" cy="13684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50" name="Line 18"/>
          <p:cNvSpPr>
            <a:spLocks noChangeShapeType="1"/>
          </p:cNvSpPr>
          <p:nvPr/>
        </p:nvSpPr>
        <p:spPr bwMode="auto">
          <a:xfrm>
            <a:off x="2876550" y="2930525"/>
            <a:ext cx="0" cy="10810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51" name="Line 19"/>
          <p:cNvSpPr>
            <a:spLocks noChangeShapeType="1"/>
          </p:cNvSpPr>
          <p:nvPr/>
        </p:nvSpPr>
        <p:spPr bwMode="auto">
          <a:xfrm>
            <a:off x="2371725" y="3651250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53" name="Freeform 21"/>
          <p:cNvSpPr>
            <a:spLocks/>
          </p:cNvSpPr>
          <p:nvPr/>
        </p:nvSpPr>
        <p:spPr bwMode="auto">
          <a:xfrm flipH="1">
            <a:off x="2371725" y="2066925"/>
            <a:ext cx="863600" cy="1008063"/>
          </a:xfrm>
          <a:custGeom>
            <a:avLst/>
            <a:gdLst>
              <a:gd name="T0" fmla="*/ 0 w 771"/>
              <a:gd name="T1" fmla="*/ 0 h 680"/>
              <a:gd name="T2" fmla="*/ 363 w 771"/>
              <a:gd name="T3" fmla="*/ 363 h 680"/>
              <a:gd name="T4" fmla="*/ 771 w 771"/>
              <a:gd name="T5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71" h="680">
                <a:moveTo>
                  <a:pt x="0" y="0"/>
                </a:moveTo>
                <a:cubicBezTo>
                  <a:pt x="117" y="125"/>
                  <a:pt x="234" y="250"/>
                  <a:pt x="363" y="363"/>
                </a:cubicBezTo>
                <a:cubicBezTo>
                  <a:pt x="492" y="476"/>
                  <a:pt x="631" y="578"/>
                  <a:pt x="771" y="680"/>
                </a:cubicBezTo>
              </a:path>
            </a:pathLst>
          </a:custGeom>
          <a:noFill/>
          <a:ln w="38100" cap="flat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54" name="Rectangle 22"/>
          <p:cNvSpPr>
            <a:spLocks noChangeArrowheads="1"/>
          </p:cNvSpPr>
          <p:nvPr/>
        </p:nvSpPr>
        <p:spPr bwMode="auto">
          <a:xfrm>
            <a:off x="659899" y="4996333"/>
            <a:ext cx="780053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4000" dirty="0" smtClean="0">
                <a:latin typeface="Arial" pitchFamily="34" charset="0"/>
                <a:cs typeface="Arial" pitchFamily="34" charset="0"/>
              </a:rPr>
              <a:t>Converge to opposite directions.</a:t>
            </a:r>
            <a:br>
              <a:rPr lang="en-US" altLang="ja-JP" sz="4000" dirty="0" smtClean="0">
                <a:latin typeface="Arial" pitchFamily="34" charset="0"/>
                <a:cs typeface="Arial" pitchFamily="34" charset="0"/>
              </a:rPr>
            </a:br>
            <a:r>
              <a:rPr lang="ja-JP" altLang="en-US" sz="4000" dirty="0" smtClean="0">
                <a:latin typeface="Arial" pitchFamily="34" charset="0"/>
                <a:cs typeface="Arial" pitchFamily="34" charset="0"/>
              </a:rPr>
              <a:t>⇨ </a:t>
            </a:r>
            <a:r>
              <a:rPr lang="en-US" altLang="ja-JP" sz="4000" dirty="0" smtClean="0">
                <a:latin typeface="Arial" pitchFamily="34" charset="0"/>
                <a:cs typeface="Arial" pitchFamily="34" charset="0"/>
              </a:rPr>
              <a:t>Cannot apply simple iterations.</a:t>
            </a:r>
            <a:endParaRPr lang="ja-JP" alt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0455" name="Line 23"/>
          <p:cNvSpPr>
            <a:spLocks noChangeShapeType="1"/>
          </p:cNvSpPr>
          <p:nvPr/>
        </p:nvSpPr>
        <p:spPr bwMode="auto">
          <a:xfrm>
            <a:off x="4892675" y="4003675"/>
            <a:ext cx="3348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56" name="Freeform 24"/>
          <p:cNvSpPr>
            <a:spLocks/>
          </p:cNvSpPr>
          <p:nvPr/>
        </p:nvSpPr>
        <p:spPr bwMode="auto">
          <a:xfrm>
            <a:off x="5180013" y="1887538"/>
            <a:ext cx="720725" cy="719137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59" name="Line 27"/>
          <p:cNvSpPr>
            <a:spLocks noChangeShapeType="1"/>
          </p:cNvSpPr>
          <p:nvPr/>
        </p:nvSpPr>
        <p:spPr bwMode="auto">
          <a:xfrm>
            <a:off x="6548438" y="361632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61" name="Freeform 29"/>
          <p:cNvSpPr>
            <a:spLocks/>
          </p:cNvSpPr>
          <p:nvPr/>
        </p:nvSpPr>
        <p:spPr bwMode="auto">
          <a:xfrm>
            <a:off x="4892675" y="1960563"/>
            <a:ext cx="3382963" cy="1657350"/>
          </a:xfrm>
          <a:custGeom>
            <a:avLst/>
            <a:gdLst>
              <a:gd name="T0" fmla="*/ 0 w 1678"/>
              <a:gd name="T1" fmla="*/ 0 h 1044"/>
              <a:gd name="T2" fmla="*/ 91 w 1678"/>
              <a:gd name="T3" fmla="*/ 545 h 1044"/>
              <a:gd name="T4" fmla="*/ 318 w 1678"/>
              <a:gd name="T5" fmla="*/ 499 h 1044"/>
              <a:gd name="T6" fmla="*/ 454 w 1678"/>
              <a:gd name="T7" fmla="*/ 862 h 1044"/>
              <a:gd name="T8" fmla="*/ 590 w 1678"/>
              <a:gd name="T9" fmla="*/ 772 h 1044"/>
              <a:gd name="T10" fmla="*/ 817 w 1678"/>
              <a:gd name="T11" fmla="*/ 1044 h 1044"/>
              <a:gd name="T12" fmla="*/ 1134 w 1678"/>
              <a:gd name="T13" fmla="*/ 772 h 1044"/>
              <a:gd name="T14" fmla="*/ 1270 w 1678"/>
              <a:gd name="T15" fmla="*/ 817 h 1044"/>
              <a:gd name="T16" fmla="*/ 1406 w 1678"/>
              <a:gd name="T17" fmla="*/ 318 h 1044"/>
              <a:gd name="T18" fmla="*/ 1542 w 1678"/>
              <a:gd name="T19" fmla="*/ 318 h 1044"/>
              <a:gd name="T20" fmla="*/ 1678 w 1678"/>
              <a:gd name="T21" fmla="*/ 0 h 10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678" h="1044">
                <a:moveTo>
                  <a:pt x="0" y="0"/>
                </a:moveTo>
                <a:cubicBezTo>
                  <a:pt x="19" y="231"/>
                  <a:pt x="38" y="462"/>
                  <a:pt x="91" y="545"/>
                </a:cubicBezTo>
                <a:cubicBezTo>
                  <a:pt x="144" y="628"/>
                  <a:pt x="257" y="446"/>
                  <a:pt x="318" y="499"/>
                </a:cubicBezTo>
                <a:cubicBezTo>
                  <a:pt x="379" y="552"/>
                  <a:pt x="409" y="817"/>
                  <a:pt x="454" y="862"/>
                </a:cubicBezTo>
                <a:cubicBezTo>
                  <a:pt x="499" y="907"/>
                  <a:pt x="530" y="742"/>
                  <a:pt x="590" y="772"/>
                </a:cubicBezTo>
                <a:cubicBezTo>
                  <a:pt x="650" y="802"/>
                  <a:pt x="726" y="1044"/>
                  <a:pt x="817" y="1044"/>
                </a:cubicBezTo>
                <a:cubicBezTo>
                  <a:pt x="908" y="1044"/>
                  <a:pt x="1059" y="810"/>
                  <a:pt x="1134" y="772"/>
                </a:cubicBezTo>
                <a:cubicBezTo>
                  <a:pt x="1209" y="734"/>
                  <a:pt x="1225" y="893"/>
                  <a:pt x="1270" y="817"/>
                </a:cubicBezTo>
                <a:cubicBezTo>
                  <a:pt x="1315" y="741"/>
                  <a:pt x="1361" y="401"/>
                  <a:pt x="1406" y="318"/>
                </a:cubicBezTo>
                <a:cubicBezTo>
                  <a:pt x="1451" y="235"/>
                  <a:pt x="1497" y="371"/>
                  <a:pt x="1542" y="318"/>
                </a:cubicBezTo>
                <a:cubicBezTo>
                  <a:pt x="1587" y="265"/>
                  <a:pt x="1632" y="132"/>
                  <a:pt x="1678" y="0"/>
                </a:cubicBezTo>
              </a:path>
            </a:pathLst>
          </a:custGeom>
          <a:noFill/>
          <a:ln w="28575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62" name="Freeform 30"/>
          <p:cNvSpPr>
            <a:spLocks/>
          </p:cNvSpPr>
          <p:nvPr/>
        </p:nvSpPr>
        <p:spPr bwMode="auto">
          <a:xfrm>
            <a:off x="5651500" y="2205038"/>
            <a:ext cx="720725" cy="719137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63" name="Freeform 31"/>
          <p:cNvSpPr>
            <a:spLocks/>
          </p:cNvSpPr>
          <p:nvPr/>
        </p:nvSpPr>
        <p:spPr bwMode="auto">
          <a:xfrm>
            <a:off x="6116638" y="2536825"/>
            <a:ext cx="720725" cy="719138"/>
          </a:xfrm>
          <a:custGeom>
            <a:avLst/>
            <a:gdLst>
              <a:gd name="T0" fmla="*/ 0 w 1587"/>
              <a:gd name="T1" fmla="*/ 0 h 884"/>
              <a:gd name="T2" fmla="*/ 181 w 1587"/>
              <a:gd name="T3" fmla="*/ 499 h 884"/>
              <a:gd name="T4" fmla="*/ 589 w 1587"/>
              <a:gd name="T5" fmla="*/ 816 h 884"/>
              <a:gd name="T6" fmla="*/ 998 w 1587"/>
              <a:gd name="T7" fmla="*/ 816 h 884"/>
              <a:gd name="T8" fmla="*/ 1451 w 1587"/>
              <a:gd name="T9" fmla="*/ 408 h 884"/>
              <a:gd name="T10" fmla="*/ 1587 w 1587"/>
              <a:gd name="T11" fmla="*/ 0 h 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87" h="884">
                <a:moveTo>
                  <a:pt x="0" y="0"/>
                </a:moveTo>
                <a:cubicBezTo>
                  <a:pt x="41" y="181"/>
                  <a:pt x="83" y="363"/>
                  <a:pt x="181" y="499"/>
                </a:cubicBezTo>
                <a:cubicBezTo>
                  <a:pt x="279" y="635"/>
                  <a:pt x="453" y="763"/>
                  <a:pt x="589" y="816"/>
                </a:cubicBezTo>
                <a:cubicBezTo>
                  <a:pt x="725" y="869"/>
                  <a:pt x="854" y="884"/>
                  <a:pt x="998" y="816"/>
                </a:cubicBezTo>
                <a:cubicBezTo>
                  <a:pt x="1142" y="748"/>
                  <a:pt x="1353" y="544"/>
                  <a:pt x="1451" y="408"/>
                </a:cubicBezTo>
                <a:cubicBezTo>
                  <a:pt x="1549" y="272"/>
                  <a:pt x="1568" y="136"/>
                  <a:pt x="1587" y="0"/>
                </a:cubicBezTo>
              </a:path>
            </a:pathLst>
          </a:custGeom>
          <a:noFill/>
          <a:ln w="28575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65" name="Line 33"/>
          <p:cNvSpPr>
            <a:spLocks noChangeShapeType="1"/>
          </p:cNvSpPr>
          <p:nvPr/>
        </p:nvSpPr>
        <p:spPr bwMode="auto">
          <a:xfrm>
            <a:off x="5540375" y="2608263"/>
            <a:ext cx="0" cy="13684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67" name="Line 35"/>
          <p:cNvSpPr>
            <a:spLocks noChangeShapeType="1"/>
          </p:cNvSpPr>
          <p:nvPr/>
        </p:nvSpPr>
        <p:spPr bwMode="auto">
          <a:xfrm>
            <a:off x="6045200" y="2895600"/>
            <a:ext cx="0" cy="10810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68" name="Line 36"/>
          <p:cNvSpPr>
            <a:spLocks noChangeShapeType="1"/>
          </p:cNvSpPr>
          <p:nvPr/>
        </p:nvSpPr>
        <p:spPr bwMode="auto">
          <a:xfrm>
            <a:off x="6477000" y="3255963"/>
            <a:ext cx="0" cy="720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70" name="Freeform 38"/>
          <p:cNvSpPr>
            <a:spLocks/>
          </p:cNvSpPr>
          <p:nvPr/>
        </p:nvSpPr>
        <p:spPr bwMode="auto">
          <a:xfrm>
            <a:off x="5435600" y="2058988"/>
            <a:ext cx="1008063" cy="1008062"/>
          </a:xfrm>
          <a:custGeom>
            <a:avLst/>
            <a:gdLst>
              <a:gd name="T0" fmla="*/ 0 w 771"/>
              <a:gd name="T1" fmla="*/ 0 h 680"/>
              <a:gd name="T2" fmla="*/ 363 w 771"/>
              <a:gd name="T3" fmla="*/ 363 h 680"/>
              <a:gd name="T4" fmla="*/ 771 w 771"/>
              <a:gd name="T5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71" h="680">
                <a:moveTo>
                  <a:pt x="0" y="0"/>
                </a:moveTo>
                <a:cubicBezTo>
                  <a:pt x="117" y="125"/>
                  <a:pt x="234" y="250"/>
                  <a:pt x="363" y="363"/>
                </a:cubicBezTo>
                <a:cubicBezTo>
                  <a:pt x="492" y="476"/>
                  <a:pt x="631" y="578"/>
                  <a:pt x="771" y="680"/>
                </a:cubicBezTo>
              </a:path>
            </a:pathLst>
          </a:custGeom>
          <a:noFill/>
          <a:ln w="38100" cap="flat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0472" name="Rectangle 40"/>
          <p:cNvSpPr>
            <a:spLocks noChangeArrowheads="1"/>
          </p:cNvSpPr>
          <p:nvPr/>
        </p:nvSpPr>
        <p:spPr bwMode="auto">
          <a:xfrm>
            <a:off x="1258888" y="1268413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0473" name="Rectangle 41"/>
          <p:cNvSpPr>
            <a:spLocks noChangeArrowheads="1"/>
          </p:cNvSpPr>
          <p:nvPr/>
        </p:nvSpPr>
        <p:spPr bwMode="auto">
          <a:xfrm>
            <a:off x="5435600" y="1268413"/>
            <a:ext cx="21836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 matching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正方形/長方形 37"/>
              <p:cNvSpPr/>
              <p:nvPr/>
            </p:nvSpPr>
            <p:spPr>
              <a:xfrm>
                <a:off x="2987824" y="4038600"/>
                <a:ext cx="68262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000" b="0" i="1" smtClean="0">
                              <a:latin typeface="Cambria Math"/>
                            </a:rPr>
                            <m:t>(1)</m:t>
                          </m:r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38" name="正方形/長方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4038600"/>
                <a:ext cx="682623" cy="41293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正方形/長方形 38"/>
              <p:cNvSpPr/>
              <p:nvPr/>
            </p:nvSpPr>
            <p:spPr>
              <a:xfrm>
                <a:off x="2627784" y="4038600"/>
                <a:ext cx="68262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000" b="0" i="1" smtClean="0">
                              <a:latin typeface="Cambria Math"/>
                            </a:rPr>
                            <m:t>(2)</m:t>
                          </m:r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39" name="正方形/長方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038600"/>
                <a:ext cx="682623" cy="41293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正方形/長方形 40"/>
              <p:cNvSpPr/>
              <p:nvPr/>
            </p:nvSpPr>
            <p:spPr>
              <a:xfrm>
                <a:off x="2255442" y="4038600"/>
                <a:ext cx="68262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000" b="0" i="1" smtClean="0">
                              <a:latin typeface="Cambria Math"/>
                            </a:rPr>
                            <m:t>(3)</m:t>
                          </m:r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41" name="正方形/長方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442" y="4038600"/>
                <a:ext cx="682623" cy="4129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正方形/長方形 41"/>
              <p:cNvSpPr/>
              <p:nvPr/>
            </p:nvSpPr>
            <p:spPr>
              <a:xfrm>
                <a:off x="1763688" y="4038600"/>
                <a:ext cx="985078" cy="4264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func>
                            <m:funcPr>
                              <m:ctrlPr>
                                <a:rPr lang="en-US" altLang="ja-JP" sz="20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ja-JP" sz="2000" b="0" i="0" smtClean="0">
                                  <a:latin typeface="Cambria Math"/>
                                </a:rPr>
                                <m:t>min</m:t>
                              </m:r>
                            </m:fName>
                            <m:e/>
                          </m:func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42" name="正方形/長方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038600"/>
                <a:ext cx="985078" cy="42646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正方形/長方形 42"/>
              <p:cNvSpPr/>
              <p:nvPr/>
            </p:nvSpPr>
            <p:spPr>
              <a:xfrm>
                <a:off x="5185521" y="4038600"/>
                <a:ext cx="68262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000" b="0" i="1" smtClean="0">
                              <a:latin typeface="Cambria Math"/>
                            </a:rPr>
                            <m:t>(1)</m:t>
                          </m:r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43" name="正方形/長方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521" y="4038600"/>
                <a:ext cx="682623" cy="41293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正方形/長方形 43"/>
              <p:cNvSpPr/>
              <p:nvPr/>
            </p:nvSpPr>
            <p:spPr>
              <a:xfrm>
                <a:off x="5617569" y="4038600"/>
                <a:ext cx="68262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000" b="0" i="1" smtClean="0">
                              <a:latin typeface="Cambria Math"/>
                            </a:rPr>
                            <m:t>(2)</m:t>
                          </m:r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44" name="正方形/長方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569" y="4038600"/>
                <a:ext cx="682623" cy="41293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正方形/長方形 44"/>
              <p:cNvSpPr/>
              <p:nvPr/>
            </p:nvSpPr>
            <p:spPr>
              <a:xfrm>
                <a:off x="6012160" y="4038600"/>
                <a:ext cx="68262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r>
                            <a:rPr lang="en-US" altLang="ja-JP" sz="2000" b="0" i="1" smtClean="0">
                              <a:latin typeface="Cambria Math"/>
                            </a:rPr>
                            <m:t>(3)</m:t>
                          </m:r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45" name="正方形/長方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038600"/>
                <a:ext cx="682623" cy="41293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正方形/長方形 45"/>
              <p:cNvSpPr/>
              <p:nvPr/>
            </p:nvSpPr>
            <p:spPr>
              <a:xfrm>
                <a:off x="6395234" y="4038600"/>
                <a:ext cx="985078" cy="4264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ja-JP" altLang="en-US" sz="2000" b="1" i="1" smtClean="0">
                              <a:latin typeface="Cambria Math"/>
                            </a:rPr>
                            <m:t>𝑳</m:t>
                          </m:r>
                        </m:e>
                        <m:sup>
                          <m:func>
                            <m:funcPr>
                              <m:ctrlPr>
                                <a:rPr lang="en-US" altLang="ja-JP" sz="20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ja-JP" sz="2000" b="0" i="0" smtClean="0">
                                  <a:latin typeface="Cambria Math"/>
                                </a:rPr>
                                <m:t>min</m:t>
                              </m:r>
                            </m:fName>
                            <m:e/>
                          </m:func>
                        </m:sup>
                      </m:sSup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46" name="正方形/長方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234" y="4038600"/>
                <a:ext cx="985078" cy="42646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正方形/長方形 1"/>
              <p:cNvSpPr/>
              <p:nvPr/>
            </p:nvSpPr>
            <p:spPr>
              <a:xfrm>
                <a:off x="3419872" y="2566645"/>
                <a:ext cx="15530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ja-JP" altLang="en-US" sz="36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sz="3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ja-JP" altLang="en-US" sz="3600" i="0">
                                  <a:latin typeface="Lucida Calligraphy" pitchFamily="66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ja-JP" sz="3600" b="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ja-JP" altLang="en-US" sz="3600">
                              <a:latin typeface="Cambria Math"/>
                            </a:rPr>
                            <m:t>(</m:t>
                          </m:r>
                          <m:r>
                            <a:rPr lang="ja-JP" altLang="en-US" sz="3600" b="1" i="1">
                              <a:latin typeface="Cambria Math"/>
                            </a:rPr>
                            <m:t>𝑳</m:t>
                          </m:r>
                        </m:e>
                      </m:d>
                    </m:oMath>
                  </m:oMathPara>
                </a14:m>
                <a:endParaRPr lang="ja-JP" altLang="en-US" sz="3600" dirty="0"/>
              </a:p>
            </p:txBody>
          </p:sp>
        </mc:Choice>
        <mc:Fallback xmlns="">
          <p:sp>
            <p:nvSpPr>
              <p:cNvPr id="2" name="正方形/長方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2566645"/>
                <a:ext cx="1553053" cy="6463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正方形/長方形 48"/>
              <p:cNvSpPr/>
              <p:nvPr/>
            </p:nvSpPr>
            <p:spPr>
              <a:xfrm>
                <a:off x="7508056" y="2566645"/>
                <a:ext cx="156825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ja-JP" altLang="en-US" sz="36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sz="3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ja-JP" altLang="en-US" sz="3600" i="0">
                                  <a:latin typeface="Lucida Calligraphy" pitchFamily="66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ja-JP" sz="36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ja-JP" altLang="en-US" sz="3600">
                              <a:latin typeface="Cambria Math"/>
                            </a:rPr>
                            <m:t>(</m:t>
                          </m:r>
                          <m:r>
                            <a:rPr lang="ja-JP" altLang="en-US" sz="3600" b="1" i="1">
                              <a:latin typeface="Cambria Math"/>
                            </a:rPr>
                            <m:t>𝑳</m:t>
                          </m:r>
                        </m:e>
                      </m:d>
                    </m:oMath>
                  </m:oMathPara>
                </a14:m>
                <a:endParaRPr lang="ja-JP" altLang="en-US" sz="3600" dirty="0"/>
              </a:p>
            </p:txBody>
          </p:sp>
        </mc:Choice>
        <mc:Fallback xmlns="">
          <p:sp>
            <p:nvSpPr>
              <p:cNvPr id="49" name="正方形/長方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056" y="2566645"/>
                <a:ext cx="1568250" cy="6463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正方形/長方形 2"/>
              <p:cNvSpPr/>
              <p:nvPr/>
            </p:nvSpPr>
            <p:spPr>
              <a:xfrm>
                <a:off x="3563888" y="3501008"/>
                <a:ext cx="4972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800" b="1" i="1"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3" name="正方形/長方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3501008"/>
                <a:ext cx="497251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正方形/長方形 58"/>
              <p:cNvSpPr/>
              <p:nvPr/>
            </p:nvSpPr>
            <p:spPr>
              <a:xfrm>
                <a:off x="7778387" y="3501008"/>
                <a:ext cx="4972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800" b="1" i="1"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59" name="正方形/長方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387" y="3501008"/>
                <a:ext cx="497251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2567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871438"/>
            <a:ext cx="8588375" cy="5149850"/>
          </a:xfrm>
          <a:noFill/>
        </p:spPr>
        <p:txBody>
          <a:bodyPr anchor="ctr" anchorCtr="1">
            <a:normAutofit fontScale="92500" lnSpcReduction="10000"/>
          </a:bodyPr>
          <a:lstStyle/>
          <a:p>
            <a:pPr>
              <a:buFontTx/>
              <a:buNone/>
            </a:pPr>
            <a:r>
              <a:rPr lang="en-US" altLang="ja-JP" sz="19900" dirty="0" smtClean="0">
                <a:latin typeface="Arial Black" pitchFamily="34" charset="0"/>
                <a:ea typeface="HGP創英角ｺﾞｼｯｸUB" pitchFamily="50" charset="-128"/>
              </a:rPr>
              <a:t>B</a:t>
            </a:r>
            <a:r>
              <a:rPr lang="en-US" altLang="ja-JP" sz="6600" dirty="0" smtClean="0">
                <a:latin typeface="Arial Black" pitchFamily="34" charset="0"/>
                <a:ea typeface="HGP創英角ｺﾞｼｯｸUB" pitchFamily="50" charset="-128"/>
              </a:rPr>
              <a:t>ackground</a:t>
            </a:r>
            <a:br>
              <a:rPr lang="en-US" altLang="ja-JP" sz="6600" dirty="0" smtClean="0">
                <a:latin typeface="Arial Black" pitchFamily="34" charset="0"/>
                <a:ea typeface="HGP創英角ｺﾞｼｯｸUB" pitchFamily="50" charset="-128"/>
              </a:rPr>
            </a:br>
            <a:r>
              <a:rPr lang="en-US" altLang="ja-JP" sz="19900" dirty="0" smtClean="0">
                <a:latin typeface="Arial Black" pitchFamily="34" charset="0"/>
                <a:ea typeface="HGP創英角ｺﾞｼｯｸUB" pitchFamily="50" charset="-128"/>
              </a:rPr>
              <a:t>R</a:t>
            </a:r>
            <a:r>
              <a:rPr lang="en-US" altLang="ja-JP" sz="6600" dirty="0" smtClean="0">
                <a:latin typeface="Arial Black" pitchFamily="34" charset="0"/>
                <a:ea typeface="HGP創英角ｺﾞｼｯｸUB" pitchFamily="50" charset="-128"/>
              </a:rPr>
              <a:t>elated works</a:t>
            </a:r>
            <a:endParaRPr lang="ja-JP" altLang="en-US" sz="19900" dirty="0" smtClean="0">
              <a:latin typeface="Arial Black" pitchFamily="34" charset="0"/>
              <a:ea typeface="HGP創英角ｺﾞｼｯｸUB" pitchFamily="50" charset="-128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2885193" y="2708920"/>
            <a:ext cx="175881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3800" dirty="0">
                <a:latin typeface="Arial Black" pitchFamily="34" charset="0"/>
                <a:ea typeface="HGP創英角ｺﾞｼｯｸUB" pitchFamily="50" charset="-128"/>
              </a:rPr>
              <a:t>&amp;</a:t>
            </a:r>
            <a:endParaRPr lang="ja-JP" altLang="en-US" sz="13800" dirty="0"/>
          </a:p>
        </p:txBody>
      </p:sp>
    </p:spTree>
  </p:cSld>
  <p:clrMapOvr>
    <a:masterClrMapping/>
  </p:clrMapOvr>
  <p:transition advTm="1092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37" name="AutoShape 25"/>
          <p:cNvSpPr>
            <a:spLocks noChangeArrowheads="1"/>
          </p:cNvSpPr>
          <p:nvPr/>
        </p:nvSpPr>
        <p:spPr bwMode="auto">
          <a:xfrm>
            <a:off x="4500563" y="1851025"/>
            <a:ext cx="1379537" cy="415925"/>
          </a:xfrm>
          <a:prstGeom prst="parallelogram">
            <a:avLst>
              <a:gd name="adj" fmla="val 82920"/>
            </a:avLst>
          </a:prstGeom>
          <a:solidFill>
            <a:srgbClr val="80808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600" dirty="0" smtClean="0">
                <a:latin typeface="Arial" pitchFamily="34" charset="0"/>
                <a:cs typeface="Arial" pitchFamily="34" charset="0"/>
              </a:rPr>
              <a:t>Binary labeling &amp; energy optimization</a:t>
            </a:r>
            <a:endParaRPr lang="ja-JP" alt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6117" name="AutoShape 5"/>
          <p:cNvSpPr>
            <a:spLocks noChangeArrowheads="1"/>
          </p:cNvSpPr>
          <p:nvPr/>
        </p:nvSpPr>
        <p:spPr bwMode="auto">
          <a:xfrm>
            <a:off x="6946900" y="1350963"/>
            <a:ext cx="1379538" cy="415925"/>
          </a:xfrm>
          <a:prstGeom prst="parallelogram">
            <a:avLst>
              <a:gd name="adj" fmla="val 82920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6119" name="Rectangle 7"/>
              <p:cNvSpPr>
                <a:spLocks noChangeArrowheads="1"/>
              </p:cNvSpPr>
              <p:nvPr/>
            </p:nvSpPr>
            <p:spPr bwMode="auto">
              <a:xfrm>
                <a:off x="4727575" y="1316038"/>
                <a:ext cx="11230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30000"/>
                  </a:spcBef>
                </a:pPr>
                <a:r>
                  <a:rPr lang="en-US" altLang="ja-JP" sz="2400" b="0" dirty="0" smtClean="0">
                    <a:latin typeface="Arial" pitchFamily="34" charset="0"/>
                    <a:cs typeface="Arial" pitchFamily="34" charset="0"/>
                  </a:rPr>
                  <a:t>Pixel</a:t>
                </a:r>
                <a:r>
                  <a:rPr lang="en-US" altLang="ja-JP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ja-JP" sz="2400" b="0" i="1" smtClean="0">
                        <a:latin typeface="Cambria Math"/>
                      </a:rPr>
                      <m:t>𝑝</m:t>
                    </m:r>
                  </m:oMath>
                </a14:m>
                <a:endParaRPr lang="en-US" altLang="ja-JP" sz="2400" i="1" dirty="0"/>
              </a:p>
            </p:txBody>
          </p:sp>
        </mc:Choice>
        <mc:Fallback xmlns="">
          <p:sp>
            <p:nvSpPr>
              <p:cNvPr id="346119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7575" y="1316038"/>
                <a:ext cx="11230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696" t="-9211" r="-543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6120" name="Picture 8" descr="153093lab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36613"/>
            <a:ext cx="3298825" cy="2200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6121" name="Rectangle 9"/>
          <p:cNvSpPr>
            <a:spLocks noChangeArrowheads="1"/>
          </p:cNvSpPr>
          <p:nvPr/>
        </p:nvSpPr>
        <p:spPr bwMode="auto">
          <a:xfrm>
            <a:off x="2478088" y="1411288"/>
            <a:ext cx="215900" cy="21590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6122" name="Line 10"/>
          <p:cNvSpPr>
            <a:spLocks noChangeShapeType="1"/>
          </p:cNvSpPr>
          <p:nvPr/>
        </p:nvSpPr>
        <p:spPr bwMode="auto">
          <a:xfrm>
            <a:off x="2700338" y="1484313"/>
            <a:ext cx="1368425" cy="649287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6130" name="Rectangle 18"/>
              <p:cNvSpPr>
                <a:spLocks noChangeArrowheads="1"/>
              </p:cNvSpPr>
              <p:nvPr/>
            </p:nvSpPr>
            <p:spPr bwMode="auto">
              <a:xfrm>
                <a:off x="1227572" y="2997200"/>
                <a:ext cx="246734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eaLnBrk="1" hangingPunct="1">
                  <a:spcBef>
                    <a:spcPct val="30000"/>
                  </a:spcBef>
                </a:pPr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Binary labeling </a:t>
                </a:r>
                <a14:m>
                  <m:oMath xmlns:m="http://schemas.openxmlformats.org/officeDocument/2006/math">
                    <m:r>
                      <a:rPr lang="en-US" altLang="ja-JP" sz="2400" b="1" i="1" smtClean="0">
                        <a:latin typeface="Cambria Math"/>
                      </a:rPr>
                      <m:t>𝑳</m:t>
                    </m:r>
                  </m:oMath>
                </a14:m>
                <a:endParaRPr lang="ja-JP" altLang="en-US" sz="2400" b="1" dirty="0"/>
              </a:p>
            </p:txBody>
          </p:sp>
        </mc:Choice>
        <mc:Fallback xmlns="">
          <p:sp>
            <p:nvSpPr>
              <p:cNvPr id="346130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7572" y="2997200"/>
                <a:ext cx="246734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469" t="-9333" r="-741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6132" name="Rectangle 20"/>
          <p:cNvSpPr>
            <a:spLocks noChangeArrowheads="1"/>
          </p:cNvSpPr>
          <p:nvPr/>
        </p:nvSpPr>
        <p:spPr bwMode="auto">
          <a:xfrm>
            <a:off x="4067175" y="836613"/>
            <a:ext cx="4608513" cy="2160587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6134" name="Rectangle 22"/>
          <p:cNvSpPr>
            <a:spLocks noChangeArrowheads="1"/>
          </p:cNvSpPr>
          <p:nvPr/>
        </p:nvSpPr>
        <p:spPr bwMode="auto">
          <a:xfrm>
            <a:off x="4894263" y="17653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ja-JP" altLang="en-US" sz="2800" i="1"/>
              <a:t>？</a:t>
            </a:r>
            <a:endParaRPr lang="en-US" altLang="ja-JP" sz="2800" i="1"/>
          </a:p>
        </p:txBody>
      </p:sp>
      <p:sp>
        <p:nvSpPr>
          <p:cNvPr id="346136" name="AutoShape 24"/>
          <p:cNvSpPr>
            <a:spLocks noChangeArrowheads="1"/>
          </p:cNvSpPr>
          <p:nvPr/>
        </p:nvSpPr>
        <p:spPr bwMode="auto">
          <a:xfrm>
            <a:off x="6946900" y="2000250"/>
            <a:ext cx="1379538" cy="415925"/>
          </a:xfrm>
          <a:prstGeom prst="parallelogram">
            <a:avLst>
              <a:gd name="adj" fmla="val 82920"/>
            </a:avLst>
          </a:prstGeom>
          <a:solidFill>
            <a:srgbClr val="00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6138" name="AutoShape 26"/>
          <p:cNvSpPr>
            <a:spLocks noChangeArrowheads="1"/>
          </p:cNvSpPr>
          <p:nvPr/>
        </p:nvSpPr>
        <p:spPr bwMode="auto">
          <a:xfrm rot="-900000">
            <a:off x="6156325" y="1557338"/>
            <a:ext cx="561975" cy="150812"/>
          </a:xfrm>
          <a:prstGeom prst="rightArrow">
            <a:avLst>
              <a:gd name="adj1" fmla="val 50000"/>
              <a:gd name="adj2" fmla="val 9315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6141" name="Rectangle 29"/>
          <p:cNvSpPr>
            <a:spLocks noChangeArrowheads="1"/>
          </p:cNvSpPr>
          <p:nvPr/>
        </p:nvSpPr>
        <p:spPr bwMode="auto">
          <a:xfrm>
            <a:off x="7356475" y="1268413"/>
            <a:ext cx="5469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i="1" dirty="0" err="1" smtClean="0">
                <a:solidFill>
                  <a:srgbClr val="000000"/>
                </a:solidFill>
              </a:rPr>
              <a:t>Fg</a:t>
            </a:r>
            <a:endParaRPr lang="en-US" altLang="ja-JP" sz="2800" i="1" dirty="0">
              <a:solidFill>
                <a:srgbClr val="000000"/>
              </a:solidFill>
            </a:endParaRPr>
          </a:p>
        </p:txBody>
      </p:sp>
      <p:sp>
        <p:nvSpPr>
          <p:cNvPr id="346142" name="Rectangle 30"/>
          <p:cNvSpPr>
            <a:spLocks noChangeArrowheads="1"/>
          </p:cNvSpPr>
          <p:nvPr/>
        </p:nvSpPr>
        <p:spPr bwMode="auto">
          <a:xfrm>
            <a:off x="7356475" y="1916113"/>
            <a:ext cx="623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i="1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Bg</a:t>
            </a:r>
            <a:endParaRPr lang="ja-JP" altLang="en-US" sz="2800" i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6156" name="Rectangle 44"/>
          <p:cNvSpPr>
            <a:spLocks noChangeArrowheads="1"/>
          </p:cNvSpPr>
          <p:nvPr/>
        </p:nvSpPr>
        <p:spPr bwMode="auto">
          <a:xfrm>
            <a:off x="4298334" y="3017838"/>
            <a:ext cx="43781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>
              <a:spcBef>
                <a:spcPct val="30000"/>
              </a:spcBef>
            </a:pP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Assignment of </a:t>
            </a:r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F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ja-JP" sz="2400" dirty="0" err="1" smtClean="0">
                <a:latin typeface="Arial" pitchFamily="34" charset="0"/>
                <a:cs typeface="Arial" pitchFamily="34" charset="0"/>
              </a:rPr>
              <a:t>Bg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 label</a:t>
            </a:r>
            <a:endParaRPr lang="ja-JP" altLang="en-US" sz="2400" dirty="0"/>
          </a:p>
        </p:txBody>
      </p:sp>
      <p:sp>
        <p:nvSpPr>
          <p:cNvPr id="346157" name="AutoShape 45"/>
          <p:cNvSpPr>
            <a:spLocks noChangeArrowheads="1"/>
          </p:cNvSpPr>
          <p:nvPr/>
        </p:nvSpPr>
        <p:spPr bwMode="auto">
          <a:xfrm rot="900000">
            <a:off x="6167438" y="2060575"/>
            <a:ext cx="561975" cy="150813"/>
          </a:xfrm>
          <a:prstGeom prst="rightArrow">
            <a:avLst>
              <a:gd name="adj1" fmla="val 50000"/>
              <a:gd name="adj2" fmla="val 9315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6159" name="Rectangle 47"/>
              <p:cNvSpPr>
                <a:spLocks noChangeArrowheads="1"/>
              </p:cNvSpPr>
              <p:nvPr/>
            </p:nvSpPr>
            <p:spPr bwMode="auto">
              <a:xfrm>
                <a:off x="251520" y="6084585"/>
                <a:ext cx="8584753" cy="58477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1" hangingPunct="1">
                  <a:spcBef>
                    <a:spcPct val="30000"/>
                  </a:spcBef>
                </a:pPr>
                <a:r>
                  <a:rPr lang="en-US" altLang="ja-JP" sz="3200" b="0" dirty="0" smtClean="0">
                    <a:latin typeface="Arial" pitchFamily="34" charset="0"/>
                    <a:cs typeface="Arial" pitchFamily="34" charset="0"/>
                  </a:rPr>
                  <a:t>Def. o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ja-JP" sz="3200" b="0" i="0" smtClean="0">
                        <a:latin typeface="Lucida Calligraphy" pitchFamily="66" charset="0"/>
                      </a:rPr>
                      <m:t>A</m:t>
                    </m:r>
                    <m:d>
                      <m:dPr>
                        <m:ctrlPr>
                          <a:rPr lang="en-US" altLang="ja-JP" sz="3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ja-JP" sz="3200" b="1" i="1" smtClean="0">
                            <a:latin typeface="Cambria Math"/>
                          </a:rPr>
                          <m:t>𝑳</m:t>
                        </m:r>
                      </m:e>
                    </m:d>
                    <m:r>
                      <a:rPr lang="en-US" altLang="ja-JP" sz="3200" b="0" i="1" smtClean="0">
                        <a:latin typeface="Cambria Math"/>
                      </a:rPr>
                      <m:t>,</m:t>
                    </m:r>
                    <m:r>
                      <a:rPr lang="en-US" altLang="ja-JP" sz="3200" b="0" i="1" smtClean="0">
                        <a:latin typeface="Cambria Math"/>
                      </a:rPr>
                      <m:t>𝑆</m:t>
                    </m:r>
                    <m:r>
                      <a:rPr lang="en-US" altLang="ja-JP" sz="3200" b="0" i="1" smtClean="0">
                        <a:latin typeface="Cambria Math"/>
                      </a:rPr>
                      <m:t>(</m:t>
                    </m:r>
                    <m:r>
                      <a:rPr lang="en-US" altLang="ja-JP" sz="3200" b="1" i="1" smtClean="0">
                        <a:latin typeface="Cambria Math"/>
                      </a:rPr>
                      <m:t>𝑳</m:t>
                    </m:r>
                    <m:r>
                      <a:rPr lang="en-US" altLang="ja-JP" sz="32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ja-JP" altLang="en-US" sz="3200" dirty="0" smtClean="0">
                    <a:latin typeface="Times New Roman" pitchFamily="18" charset="0"/>
                  </a:rPr>
                  <a:t> </a:t>
                </a:r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>+ Optimization</a:t>
                </a:r>
                <a:r>
                  <a:rPr lang="en-US" altLang="ja-JP" sz="3200" dirty="0" smtClean="0">
                    <a:latin typeface="Times New Roman" pitchFamily="18" charset="0"/>
                  </a:rPr>
                  <a:t> o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ja-JP" sz="3200" b="0" i="0" smtClean="0">
                        <a:latin typeface="Lucida Calligraphy" pitchFamily="66" charset="0"/>
                      </a:rPr>
                      <m:t>E</m:t>
                    </m:r>
                    <m:r>
                      <a:rPr lang="en-US" altLang="ja-JP" sz="3200" b="0" i="1" smtClean="0">
                        <a:latin typeface="Cambria Math"/>
                      </a:rPr>
                      <m:t>(</m:t>
                    </m:r>
                    <m:r>
                      <a:rPr lang="en-US" altLang="ja-JP" sz="3200" b="1" i="1" smtClean="0">
                        <a:latin typeface="Cambria Math"/>
                      </a:rPr>
                      <m:t>𝑳</m:t>
                    </m:r>
                    <m:r>
                      <a:rPr lang="en-US" altLang="ja-JP" sz="3200" b="0" i="1" smtClean="0">
                        <a:latin typeface="Cambria Math"/>
                      </a:rPr>
                      <m:t>)</m:t>
                    </m:r>
                  </m:oMath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346159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6084585"/>
                <a:ext cx="8584753" cy="584775"/>
              </a:xfrm>
              <a:prstGeom prst="rect">
                <a:avLst/>
              </a:prstGeom>
              <a:blipFill rotWithShape="1">
                <a:blip r:embed="rId6"/>
                <a:stretch>
                  <a:fillRect t="-10891" b="-28713"/>
                </a:stretch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6160" name="Rectangle 48"/>
          <p:cNvSpPr>
            <a:spLocks noChangeArrowheads="1"/>
          </p:cNvSpPr>
          <p:nvPr/>
        </p:nvSpPr>
        <p:spPr bwMode="auto">
          <a:xfrm>
            <a:off x="179512" y="5589240"/>
            <a:ext cx="6856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The variety of segmentation methods stems from</a:t>
            </a:r>
            <a:endParaRPr lang="ja-JP" alt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107503" y="3573015"/>
            <a:ext cx="8928994" cy="2016225"/>
            <a:chOff x="611187" y="3573015"/>
            <a:chExt cx="8602186" cy="2016225"/>
          </a:xfrm>
        </p:grpSpPr>
        <p:sp>
          <p:nvSpPr>
            <p:cNvPr id="346154" name="Text Box 42"/>
            <p:cNvSpPr txBox="1">
              <a:spLocks noChangeArrowheads="1"/>
            </p:cNvSpPr>
            <p:nvPr/>
          </p:nvSpPr>
          <p:spPr bwMode="auto">
            <a:xfrm>
              <a:off x="5482745" y="3573015"/>
              <a:ext cx="373062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2400" dirty="0" smtClean="0"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Smoothness term:</a:t>
              </a:r>
              <a:r>
                <a:rPr lang="en-US" altLang="ja-JP" sz="2400" dirty="0"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/>
              </a:r>
              <a:br>
                <a:rPr lang="en-US" altLang="ja-JP" sz="2400" dirty="0"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altLang="ja-JP" sz="2400" dirty="0" smtClean="0">
                  <a:latin typeface="Arial" pitchFamily="34" charset="0"/>
                  <a:cs typeface="Arial" pitchFamily="34" charset="0"/>
                </a:rPr>
                <a:t>Penalizes discontinuities btw the neighboring pixels.</a:t>
              </a:r>
              <a:endParaRPr lang="en-US" altLang="ja-JP" sz="24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" name="グループ化 1"/>
            <p:cNvGrpSpPr/>
            <p:nvPr/>
          </p:nvGrpSpPr>
          <p:grpSpPr>
            <a:xfrm>
              <a:off x="611187" y="3573016"/>
              <a:ext cx="8135938" cy="2016224"/>
              <a:chOff x="611187" y="3573016"/>
              <a:chExt cx="8135938" cy="2016224"/>
            </a:xfrm>
          </p:grpSpPr>
          <p:sp>
            <p:nvSpPr>
              <p:cNvPr id="346146" name="Line 34"/>
              <p:cNvSpPr>
                <a:spLocks noChangeShapeType="1"/>
              </p:cNvSpPr>
              <p:nvPr/>
            </p:nvSpPr>
            <p:spPr bwMode="auto">
              <a:xfrm>
                <a:off x="611188" y="3573016"/>
                <a:ext cx="81359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46147" name="Text Box 35"/>
              <p:cNvSpPr txBox="1">
                <a:spLocks noChangeArrowheads="1"/>
              </p:cNvSpPr>
              <p:nvPr/>
            </p:nvSpPr>
            <p:spPr bwMode="auto">
              <a:xfrm>
                <a:off x="611187" y="3596823"/>
                <a:ext cx="461156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altLang="ja-JP" sz="24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Appearance term</a:t>
                </a:r>
                <a:r>
                  <a:rPr lang="en-US" altLang="ja-JP" sz="2400" dirty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n-US" altLang="ja-JP" sz="24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altLang="ja-JP" sz="24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altLang="ja-JP" sz="2400" dirty="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altLang="ja-JP" sz="2400" dirty="0" smtClean="0">
                    <a:latin typeface="Arial" pitchFamily="34" charset="0"/>
                    <a:cs typeface="Arial" pitchFamily="34" charset="0"/>
                  </a:rPr>
                  <a:t>easures consistencies btw the segmentation and input color info.</a:t>
                </a:r>
                <a:endParaRPr lang="ja-JP" altLang="en-US" sz="2400" dirty="0"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6150" name="Rectangle 38"/>
              <p:cNvSpPr>
                <a:spLocks noChangeArrowheads="1"/>
              </p:cNvSpPr>
              <p:nvPr/>
            </p:nvSpPr>
            <p:spPr bwMode="auto">
              <a:xfrm>
                <a:off x="5591175" y="4826336"/>
                <a:ext cx="1741835" cy="719137"/>
              </a:xfrm>
              <a:prstGeom prst="rect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46158" name="Rectangle 46"/>
              <p:cNvSpPr>
                <a:spLocks noChangeArrowheads="1"/>
              </p:cNvSpPr>
              <p:nvPr/>
            </p:nvSpPr>
            <p:spPr bwMode="auto">
              <a:xfrm>
                <a:off x="3363572" y="4830949"/>
                <a:ext cx="1698588" cy="720725"/>
              </a:xfrm>
              <a:prstGeom prst="rect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テキスト ボックス 2"/>
                  <p:cNvSpPr txBox="1"/>
                  <p:nvPr/>
                </p:nvSpPr>
                <p:spPr>
                  <a:xfrm>
                    <a:off x="1374285" y="4665910"/>
                    <a:ext cx="6244783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kumimoji="1" lang="en-US" altLang="ja-JP" sz="5400" b="0" i="0" smtClean="0">
                              <a:latin typeface="Lucida Calligraphy" pitchFamily="66" charset="0"/>
                            </a:rPr>
                            <m:t>E</m:t>
                          </m:r>
                          <m:d>
                            <m:dPr>
                              <m:ctrlPr>
                                <a:rPr kumimoji="1" lang="en-US" altLang="ja-JP" sz="5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kumimoji="1" lang="en-US" altLang="ja-JP" sz="5400" b="1" i="1" smtClean="0">
                                  <a:latin typeface="Cambria Math"/>
                                </a:rPr>
                                <m:t>𝑳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kumimoji="1" lang="en-US" altLang="ja-JP" sz="5400" b="0" i="0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kumimoji="1" lang="en-US" altLang="ja-JP" sz="5400" b="0" i="0" smtClean="0">
                              <a:latin typeface="Lucida Calligraphy" pitchFamily="66" charset="0"/>
                            </a:rPr>
                            <m:t>A</m:t>
                          </m:r>
                          <m:d>
                            <m:dPr>
                              <m:ctrlPr>
                                <a:rPr kumimoji="1" lang="en-US" altLang="ja-JP" sz="5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kumimoji="1" lang="en-US" altLang="ja-JP" sz="5400" b="1" i="1" smtClean="0">
                                  <a:latin typeface="Cambria Math"/>
                                </a:rPr>
                                <m:t>𝑳</m:t>
                              </m:r>
                            </m:e>
                          </m:d>
                          <m:r>
                            <a:rPr kumimoji="1" lang="en-US" altLang="ja-JP" sz="5400" b="0" i="1" smtClean="0">
                              <a:latin typeface="Cambria Math"/>
                            </a:rPr>
                            <m:t>+</m:t>
                          </m:r>
                          <m:r>
                            <a:rPr kumimoji="1" lang="en-US" altLang="ja-JP" sz="5400" b="0" i="1" smtClean="0">
                              <a:latin typeface="Cambria Math"/>
                            </a:rPr>
                            <m:t>𝜆</m:t>
                          </m:r>
                          <m:r>
                            <a:rPr kumimoji="1" lang="en-US" altLang="ja-JP" sz="5400" b="0" i="1" smtClean="0">
                              <a:latin typeface="Cambria Math"/>
                            </a:rPr>
                            <m:t>𝑆</m:t>
                          </m:r>
                          <m:r>
                            <a:rPr kumimoji="1" lang="en-US" altLang="ja-JP" sz="5400" b="0" i="1" smtClean="0">
                              <a:latin typeface="Cambria Math"/>
                            </a:rPr>
                            <m:t>(</m:t>
                          </m:r>
                          <m:r>
                            <a:rPr kumimoji="1" lang="en-US" altLang="ja-JP" sz="5400" b="1" i="1" smtClean="0">
                              <a:latin typeface="Cambria Math"/>
                            </a:rPr>
                            <m:t>𝑳</m:t>
                          </m:r>
                          <m:r>
                            <a:rPr kumimoji="1" lang="en-US" altLang="ja-JP" sz="5400" b="0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kumimoji="1" lang="en-US" altLang="ja-JP" sz="5400" b="0" dirty="0" smtClean="0"/>
                  </a:p>
                </p:txBody>
              </p:sp>
            </mc:Choice>
            <mc:Fallback xmlns="">
              <p:sp>
                <p:nvSpPr>
                  <p:cNvPr id="3" name="テキスト ボックス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74285" y="4665910"/>
                    <a:ext cx="6244783" cy="92333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/>
              <p:cNvSpPr txBox="1"/>
              <p:nvPr/>
            </p:nvSpPr>
            <p:spPr>
              <a:xfrm>
                <a:off x="7007085" y="784160"/>
                <a:ext cx="1381339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2800" b="1" i="1" smtClean="0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kumimoji="1" lang="en-US" altLang="ja-JP" sz="2800" b="0" i="1" smtClean="0">
                          <a:latin typeface="Cambria Math"/>
                        </a:rPr>
                        <m:t>=</m:t>
                      </m:r>
                      <m:r>
                        <a:rPr kumimoji="1" lang="en-US" altLang="ja-JP" sz="2800" b="0" i="1" smtClean="0">
                          <a:latin typeface="Cambria Math"/>
                        </a:rPr>
                        <m:t>𝐹</m:t>
                      </m:r>
                    </m:oMath>
                  </m:oMathPara>
                </a14:m>
                <a:endParaRPr kumimoji="1" lang="ja-JP" altLang="en-US" sz="2800" dirty="0"/>
              </a:p>
            </p:txBody>
          </p:sp>
        </mc:Choice>
        <mc:Fallback xmlns="">
          <p:sp>
            <p:nvSpPr>
              <p:cNvPr id="4" name="テキスト ボックス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7085" y="784160"/>
                <a:ext cx="1381339" cy="55643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/>
              <p:cNvSpPr txBox="1"/>
              <p:nvPr/>
            </p:nvSpPr>
            <p:spPr>
              <a:xfrm>
                <a:off x="7007085" y="2418237"/>
                <a:ext cx="1381339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2800" b="1" i="1" smtClean="0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kumimoji="1" lang="en-US" altLang="ja-JP" sz="2800" b="0" i="1" smtClean="0">
                          <a:latin typeface="Cambria Math"/>
                        </a:rPr>
                        <m:t>=</m:t>
                      </m:r>
                      <m:r>
                        <a:rPr kumimoji="1" lang="en-US" altLang="ja-JP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kumimoji="1" lang="ja-JP" altLang="en-US" sz="2800" dirty="0"/>
              </a:p>
            </p:txBody>
          </p:sp>
        </mc:Choice>
        <mc:Fallback xmlns="">
          <p:sp>
            <p:nvSpPr>
              <p:cNvPr id="36" name="テキスト ボックス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7085" y="2418237"/>
                <a:ext cx="1381339" cy="55643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538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59" grpId="0" animBg="1"/>
      <p:bldP spid="3461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onsistency measure: local &amp; global</a:t>
            </a:r>
            <a:endParaRPr lang="ja-JP" altLang="en-US" dirty="0"/>
          </a:p>
        </p:txBody>
      </p:sp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119063" y="5517232"/>
            <a:ext cx="45243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Evaluate each pixel</a:t>
            </a:r>
            <a:br>
              <a:rPr lang="en-US" altLang="ja-JP" sz="32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independently.</a:t>
            </a:r>
            <a:endParaRPr lang="ja-JP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2503" name="Text Box 7"/>
          <p:cNvSpPr txBox="1">
            <a:spLocks noChangeArrowheads="1"/>
          </p:cNvSpPr>
          <p:nvPr/>
        </p:nvSpPr>
        <p:spPr bwMode="auto">
          <a:xfrm>
            <a:off x="4972198" y="5099700"/>
            <a:ext cx="406429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Evaluate all pixels</a:t>
            </a:r>
            <a:br>
              <a:rPr lang="en-US" altLang="ja-JP" sz="32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simultaneously.</a:t>
            </a:r>
            <a:br>
              <a:rPr lang="en-US" altLang="ja-JP" sz="32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3200" dirty="0" smtClean="0">
                <a:latin typeface="Arial" pitchFamily="34" charset="0"/>
                <a:cs typeface="Arial" pitchFamily="34" charset="0"/>
              </a:rPr>
              <a:t>(high order) </a:t>
            </a:r>
          </a:p>
        </p:txBody>
      </p:sp>
      <p:sp>
        <p:nvSpPr>
          <p:cNvPr id="362506" name="Rectangle 10"/>
          <p:cNvSpPr>
            <a:spLocks noChangeArrowheads="1"/>
          </p:cNvSpPr>
          <p:nvPr/>
        </p:nvSpPr>
        <p:spPr bwMode="auto">
          <a:xfrm>
            <a:off x="539750" y="3140968"/>
            <a:ext cx="3600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32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Local measures</a:t>
            </a:r>
            <a:endParaRPr lang="ja-JP" altLang="en-US" sz="32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2507" name="Rectangle 11"/>
          <p:cNvSpPr>
            <a:spLocks noChangeArrowheads="1"/>
          </p:cNvSpPr>
          <p:nvPr/>
        </p:nvSpPr>
        <p:spPr bwMode="auto">
          <a:xfrm>
            <a:off x="4930775" y="3140968"/>
            <a:ext cx="41052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32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Global measures</a:t>
            </a:r>
            <a:endParaRPr lang="ja-JP" altLang="en-US" sz="32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2509" name="Rectangle 13"/>
          <p:cNvSpPr>
            <a:spLocks noChangeArrowheads="1"/>
          </p:cNvSpPr>
          <p:nvPr/>
        </p:nvSpPr>
        <p:spPr bwMode="auto">
          <a:xfrm>
            <a:off x="5772080" y="1052736"/>
            <a:ext cx="2945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ppearance term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2521" name="Line 25"/>
          <p:cNvSpPr>
            <a:spLocks noChangeShapeType="1"/>
          </p:cNvSpPr>
          <p:nvPr/>
        </p:nvSpPr>
        <p:spPr bwMode="auto">
          <a:xfrm flipV="1">
            <a:off x="4787900" y="3141663"/>
            <a:ext cx="0" cy="35274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62522" name="Rectangle 26"/>
          <p:cNvSpPr>
            <a:spLocks noChangeArrowheads="1"/>
          </p:cNvSpPr>
          <p:nvPr/>
        </p:nvSpPr>
        <p:spPr bwMode="auto">
          <a:xfrm>
            <a:off x="251520" y="1457489"/>
            <a:ext cx="549060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4000" dirty="0" smtClean="0">
                <a:latin typeface="Arial" pitchFamily="34" charset="0"/>
                <a:cs typeface="Arial" pitchFamily="34" charset="0"/>
              </a:rPr>
              <a:t>Classify by</a:t>
            </a:r>
            <a:br>
              <a:rPr lang="en-US" altLang="ja-JP" sz="40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4000" dirty="0" smtClean="0">
                <a:latin typeface="Arial" pitchFamily="34" charset="0"/>
                <a:cs typeface="Arial" pitchFamily="34" charset="0"/>
              </a:rPr>
              <a:t>formulation schemes of</a:t>
            </a:r>
            <a:endParaRPr lang="ja-JP" altLang="en-US" sz="4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テキスト ボックス 1"/>
              <p:cNvSpPr txBox="1"/>
              <p:nvPr/>
            </p:nvSpPr>
            <p:spPr>
              <a:xfrm>
                <a:off x="5484048" y="1306066"/>
                <a:ext cx="3480440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ja-JP" sz="9600" b="0" i="0" smtClean="0">
                          <a:latin typeface="Lucida Calligraphy" pitchFamily="66" charset="0"/>
                        </a:rPr>
                        <m:t>A</m:t>
                      </m:r>
                      <m:r>
                        <a:rPr kumimoji="1" lang="en-US" altLang="ja-JP" sz="9600" b="0" i="1" smtClean="0">
                          <a:latin typeface="Cambria Math"/>
                        </a:rPr>
                        <m:t>(</m:t>
                      </m:r>
                      <m:r>
                        <a:rPr kumimoji="1" lang="en-US" altLang="ja-JP" sz="9600" b="1" i="1" smtClean="0">
                          <a:latin typeface="Cambria Math"/>
                        </a:rPr>
                        <m:t>𝑳</m:t>
                      </m:r>
                      <m:r>
                        <a:rPr kumimoji="1" lang="en-US" altLang="ja-JP" sz="9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1" lang="ja-JP" altLang="en-US" sz="9600" dirty="0"/>
              </a:p>
            </p:txBody>
          </p:sp>
        </mc:Choice>
        <mc:Fallback xmlns=""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048" y="1306066"/>
                <a:ext cx="3480440" cy="15696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テキスト ボックス 2"/>
              <p:cNvSpPr txBox="1"/>
              <p:nvPr/>
            </p:nvSpPr>
            <p:spPr>
              <a:xfrm>
                <a:off x="717753" y="3573016"/>
                <a:ext cx="3183051" cy="1965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en-US" altLang="ja-JP" sz="48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kumimoji="1" lang="en-US" altLang="ja-JP" sz="4800" i="1">
                              <a:latin typeface="Cambria Math"/>
                            </a:rPr>
                            <m:t>𝑝</m:t>
                          </m:r>
                          <m:r>
                            <a:rPr kumimoji="1" lang="en-US" altLang="ja-JP" sz="4800" b="0" i="1" smtClean="0">
                              <a:latin typeface="Cambria Math"/>
                            </a:rPr>
                            <m:t>∈</m:t>
                          </m:r>
                          <m:r>
                            <a:rPr kumimoji="1" lang="en-US" altLang="ja-JP" sz="4800" b="0" i="1" smtClean="0">
                              <a:latin typeface="Cambria Math"/>
                            </a:rPr>
                            <m:t>𝑃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ja-JP" sz="4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4800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kumimoji="1" lang="en-US" altLang="ja-JP" sz="48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48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ja-JP" sz="4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4800" b="1" i="1" smtClean="0">
                                  <a:latin typeface="Cambria Math"/>
                                </a:rPr>
                                <m:t>𝑳</m:t>
                              </m:r>
                            </m:e>
                            <m:sub>
                              <m:r>
                                <a:rPr kumimoji="1" lang="en-US" altLang="ja-JP" sz="48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48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ja-JP" altLang="en-US" sz="4800" dirty="0"/>
              </a:p>
            </p:txBody>
          </p:sp>
        </mc:Choice>
        <mc:Fallback xmlns="">
          <p:sp>
            <p:nvSpPr>
              <p:cNvPr id="3" name="テキスト ボックス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53" y="3573016"/>
                <a:ext cx="3183051" cy="19658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/>
              <p:cNvSpPr txBox="1"/>
              <p:nvPr/>
            </p:nvSpPr>
            <p:spPr>
              <a:xfrm>
                <a:off x="4788024" y="4026707"/>
                <a:ext cx="432079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4800" b="0" i="1" smtClean="0">
                          <a:latin typeface="Cambria Math"/>
                        </a:rPr>
                        <m:t>𝑔</m:t>
                      </m:r>
                      <m:r>
                        <a:rPr kumimoji="1" lang="en-US" altLang="ja-JP" sz="48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kumimoji="1" lang="en-US" altLang="ja-JP" sz="4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48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4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kumimoji="1" lang="en-US" altLang="ja-JP" sz="4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kumimoji="1" lang="en-US" altLang="ja-JP" sz="4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48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4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kumimoji="1" lang="en-US" altLang="ja-JP" sz="4800" b="0" i="1" smtClean="0">
                          <a:latin typeface="Cambria Math"/>
                        </a:rPr>
                        <m:t>…,</m:t>
                      </m:r>
                      <m:sSub>
                        <m:sSubPr>
                          <m:ctrlPr>
                            <a:rPr kumimoji="1" lang="en-US" altLang="ja-JP" sz="4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48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48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kumimoji="1" lang="en-US" altLang="ja-JP" sz="4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1" lang="ja-JP" altLang="en-US" sz="4800" dirty="0"/>
              </a:p>
            </p:txBody>
          </p:sp>
        </mc:Choice>
        <mc:Fallback xmlns="">
          <p:sp>
            <p:nvSpPr>
              <p:cNvPr id="14" name="テキスト ボックス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4026707"/>
                <a:ext cx="4320798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19422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Overview of local &amp; global measures</a:t>
            </a:r>
            <a:endParaRPr lang="ja-JP" altLang="en-US" dirty="0"/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107950" y="2397125"/>
          <a:ext cx="15414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3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397125"/>
                        <a:ext cx="15414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1547813" y="2492896"/>
            <a:ext cx="3889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Each pixel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independently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03" name="Line 11"/>
          <p:cNvSpPr>
            <a:spLocks noChangeShapeType="1"/>
          </p:cNvSpPr>
          <p:nvPr/>
        </p:nvSpPr>
        <p:spPr bwMode="auto">
          <a:xfrm flipV="1">
            <a:off x="5220072" y="981075"/>
            <a:ext cx="0" cy="55435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1009" name="Text Box 17"/>
          <p:cNvSpPr txBox="1">
            <a:spLocks noChangeArrowheads="1"/>
          </p:cNvSpPr>
          <p:nvPr/>
        </p:nvSpPr>
        <p:spPr bwMode="auto">
          <a:xfrm>
            <a:off x="5253596" y="2447159"/>
            <a:ext cx="3889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ll pixels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simultaneously</a:t>
            </a:r>
            <a:endParaRPr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 flipV="1">
            <a:off x="1692275" y="993775"/>
            <a:ext cx="0" cy="554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1012" name="Rectangle 20"/>
          <p:cNvSpPr>
            <a:spLocks noChangeArrowheads="1"/>
          </p:cNvSpPr>
          <p:nvPr/>
        </p:nvSpPr>
        <p:spPr bwMode="auto">
          <a:xfrm>
            <a:off x="2267297" y="836613"/>
            <a:ext cx="2592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Local measures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3" name="Rectangle 21"/>
          <p:cNvSpPr>
            <a:spLocks noChangeArrowheads="1"/>
          </p:cNvSpPr>
          <p:nvPr/>
        </p:nvSpPr>
        <p:spPr bwMode="auto">
          <a:xfrm>
            <a:off x="5868144" y="836613"/>
            <a:ext cx="265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Global measures</a:t>
            </a:r>
            <a:endParaRPr lang="ja-JP" altLang="en-US" sz="2400" b="1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4" name="Line 22"/>
          <p:cNvSpPr>
            <a:spLocks noChangeShapeType="1"/>
          </p:cNvSpPr>
          <p:nvPr/>
        </p:nvSpPr>
        <p:spPr bwMode="auto">
          <a:xfrm flipV="1">
            <a:off x="179388" y="135255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5" name="Rectangle 23"/>
          <p:cNvSpPr>
            <a:spLocks noChangeArrowheads="1"/>
          </p:cNvSpPr>
          <p:nvPr/>
        </p:nvSpPr>
        <p:spPr bwMode="auto">
          <a:xfrm>
            <a:off x="179388" y="1622425"/>
            <a:ext cx="14590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smtClean="0"/>
              <a:t>Appearance</a:t>
            </a:r>
            <a:br>
              <a:rPr lang="en-US" altLang="ja-JP" sz="2000" dirty="0" smtClean="0"/>
            </a:br>
            <a:r>
              <a:rPr lang="en-US" altLang="ja-JP" sz="2000" dirty="0" smtClean="0"/>
              <a:t>consistency</a:t>
            </a:r>
            <a:endParaRPr lang="ja-JP" altLang="en-US" sz="2000" dirty="0"/>
          </a:p>
        </p:txBody>
      </p:sp>
      <p:sp>
        <p:nvSpPr>
          <p:cNvPr id="341017" name="Line 25"/>
          <p:cNvSpPr>
            <a:spLocks noChangeShapeType="1"/>
          </p:cNvSpPr>
          <p:nvPr/>
        </p:nvSpPr>
        <p:spPr bwMode="auto">
          <a:xfrm flipV="1">
            <a:off x="179388" y="3441700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1018" name="Rectangle 26"/>
          <p:cNvSpPr>
            <a:spLocks noChangeArrowheads="1"/>
          </p:cNvSpPr>
          <p:nvPr/>
        </p:nvSpPr>
        <p:spPr bwMode="auto">
          <a:xfrm>
            <a:off x="179388" y="3789040"/>
            <a:ext cx="13372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Optimi</a:t>
            </a: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-</a:t>
            </a:r>
            <a:br>
              <a:rPr lang="en-US" altLang="ja-JP" sz="2800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zation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1019" name="Text Box 27"/>
              <p:cNvSpPr txBox="1">
                <a:spLocks noChangeArrowheads="1"/>
              </p:cNvSpPr>
              <p:nvPr/>
            </p:nvSpPr>
            <p:spPr bwMode="auto">
              <a:xfrm>
                <a:off x="1547813" y="3523857"/>
                <a:ext cx="3889375" cy="1417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Easy</a:t>
                </a:r>
                <a:b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8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altLang="ja-JP" sz="2800" b="0" i="1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800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Optimal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solutions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via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graph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cuts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ja-JP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1019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3523857"/>
                <a:ext cx="3889375" cy="1417311"/>
              </a:xfrm>
              <a:prstGeom prst="rect">
                <a:avLst/>
              </a:prstGeom>
              <a:blipFill rotWithShape="1">
                <a:blip r:embed="rId6"/>
                <a:stretch>
                  <a:fillRect t="-55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1020" name="Text Box 28"/>
              <p:cNvSpPr txBox="1">
                <a:spLocks noChangeArrowheads="1"/>
              </p:cNvSpPr>
              <p:nvPr/>
            </p:nvSpPr>
            <p:spPr bwMode="auto">
              <a:xfrm>
                <a:off x="5254625" y="3545294"/>
                <a:ext cx="3889375" cy="1346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Hard</a:t>
                </a:r>
                <a:r>
                  <a:rPr lang="ja-JP" altLang="en-US" sz="2400" dirty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ja-JP" altLang="en-US" sz="2400" dirty="0"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80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altLang="ja-JP" sz="2800" b="0" i="0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800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pproximate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8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solutions</m:t>
                                </m:r>
                              </m:e>
                            </m:mr>
                          </m:m>
                          <m:r>
                            <a:rPr lang="en-US" altLang="ja-JP" sz="2800" b="0" i="0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ja-JP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1020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4625" y="3545294"/>
                <a:ext cx="3889375" cy="1346715"/>
              </a:xfrm>
              <a:prstGeom prst="rect">
                <a:avLst/>
              </a:prstGeom>
              <a:blipFill rotWithShape="1">
                <a:blip r:embed="rId7"/>
                <a:stretch>
                  <a:fillRect t="-59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1021" name="Line 29"/>
          <p:cNvSpPr>
            <a:spLocks noChangeShapeType="1"/>
          </p:cNvSpPr>
          <p:nvPr/>
        </p:nvSpPr>
        <p:spPr bwMode="auto">
          <a:xfrm flipV="1">
            <a:off x="179388" y="5097463"/>
            <a:ext cx="88233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1022" name="Picture 30" descr="person5_1_se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7" t="23944" r="47926" b="16861"/>
          <a:stretch>
            <a:fillRect/>
          </a:stretch>
        </p:blipFill>
        <p:spPr bwMode="auto">
          <a:xfrm>
            <a:off x="1908175" y="5229225"/>
            <a:ext cx="663575" cy="14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1023" name="Rectangle 31"/>
          <p:cNvSpPr>
            <a:spLocks noChangeArrowheads="1"/>
          </p:cNvSpPr>
          <p:nvPr/>
        </p:nvSpPr>
        <p:spPr bwMode="auto">
          <a:xfrm>
            <a:off x="21157" y="5586413"/>
            <a:ext cx="16626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2800" dirty="0" smtClean="0">
                <a:latin typeface="Arial" pitchFamily="34" charset="0"/>
                <a:cs typeface="Arial" pitchFamily="34" charset="0"/>
              </a:rPr>
              <a:t>Accuracy</a:t>
            </a:r>
            <a:endParaRPr lang="ja-JP" alt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1024" name="Picture 32" descr="person5_3_s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81" t="23611" r="51259" b="19667"/>
          <a:stretch>
            <a:fillRect/>
          </a:stretch>
        </p:blipFill>
        <p:spPr bwMode="auto">
          <a:xfrm>
            <a:off x="5292080" y="5229225"/>
            <a:ext cx="595313" cy="14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1025" name="Rectangle 33"/>
          <p:cNvSpPr>
            <a:spLocks noChangeArrowheads="1"/>
          </p:cNvSpPr>
          <p:nvPr/>
        </p:nvSpPr>
        <p:spPr bwMode="auto">
          <a:xfrm>
            <a:off x="2887178" y="5580529"/>
            <a:ext cx="19143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ja-JP" sz="32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derate</a:t>
            </a:r>
            <a:endParaRPr lang="en-US" altLang="ja-JP" sz="3200" dirty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1027" name="Rectangle 35"/>
          <p:cNvSpPr>
            <a:spLocks noChangeArrowheads="1"/>
          </p:cNvSpPr>
          <p:nvPr/>
        </p:nvSpPr>
        <p:spPr bwMode="auto">
          <a:xfrm>
            <a:off x="1692275" y="1352550"/>
            <a:ext cx="7343775" cy="2089150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/>
              <p:cNvSpPr txBox="1"/>
              <p:nvPr/>
            </p:nvSpPr>
            <p:spPr>
              <a:xfrm>
                <a:off x="2411760" y="1268760"/>
                <a:ext cx="2187457" cy="1341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en-US" altLang="ja-JP" sz="3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kumimoji="1" lang="en-US" altLang="ja-JP" sz="3200" i="1">
                              <a:latin typeface="Cambria Math"/>
                            </a:rPr>
                            <m:t>𝑝</m:t>
                          </m:r>
                          <m:r>
                            <a:rPr kumimoji="1" lang="en-US" altLang="ja-JP" sz="3200" i="1">
                              <a:latin typeface="Cambria Math"/>
                            </a:rPr>
                            <m:t>∈</m:t>
                          </m:r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𝑃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ja-JP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3200" b="1" i="1" smtClean="0">
                                  <a:latin typeface="Cambria Math"/>
                                </a:rPr>
                                <m:t>𝑳</m:t>
                              </m:r>
                            </m:e>
                            <m:sub>
                              <m:r>
                                <a:rPr kumimoji="1" lang="en-US" altLang="ja-JP" sz="3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ja-JP" sz="32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ja-JP" altLang="en-US" sz="3200" dirty="0"/>
              </a:p>
            </p:txBody>
          </p:sp>
        </mc:Choice>
        <mc:Fallback xmlns="">
          <p:sp>
            <p:nvSpPr>
              <p:cNvPr id="25" name="テキスト ボックス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268760"/>
                <a:ext cx="2187457" cy="13414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/>
              <p:cNvSpPr txBox="1"/>
              <p:nvPr/>
            </p:nvSpPr>
            <p:spPr>
              <a:xfrm>
                <a:off x="5580112" y="1558533"/>
                <a:ext cx="329244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3600" b="0" i="1" smtClean="0">
                          <a:latin typeface="Cambria Math"/>
                        </a:rPr>
                        <m:t>𝑔</m:t>
                      </m:r>
                      <m:r>
                        <a:rPr kumimoji="1" lang="en-US" altLang="ja-JP" sz="36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…,</m:t>
                      </m:r>
                      <m:sSub>
                        <m:sSubPr>
                          <m:ctrlPr>
                            <a:rPr kumimoji="1" lang="en-US" altLang="ja-JP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36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ja-JP" sz="3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kumimoji="1" lang="en-US" altLang="ja-JP" sz="3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1" lang="ja-JP" altLang="en-US" sz="3600" dirty="0"/>
              </a:p>
            </p:txBody>
          </p:sp>
        </mc:Choice>
        <mc:Fallback xmlns="">
          <p:sp>
            <p:nvSpPr>
              <p:cNvPr id="26" name="テキスト ボックス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558533"/>
                <a:ext cx="3292440" cy="6463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3"/>
              <p:cNvSpPr>
                <a:spLocks noChangeArrowheads="1"/>
              </p:cNvSpPr>
              <p:nvPr/>
            </p:nvSpPr>
            <p:spPr bwMode="auto">
              <a:xfrm>
                <a:off x="5796136" y="5273913"/>
                <a:ext cx="3428503" cy="1349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30000"/>
                  </a:spcBef>
                </a:pPr>
                <a:r>
                  <a:rPr lang="en-US" altLang="ja-JP" sz="3200" dirty="0" smtClean="0">
                    <a:solidFill>
                      <a:srgbClr val="FFCC00"/>
                    </a:solidFill>
                    <a:latin typeface="Arial" pitchFamily="34" charset="0"/>
                    <a:cs typeface="Arial" pitchFamily="34" charset="0"/>
                  </a:rPr>
                  <a:t>High</a:t>
                </a:r>
                <a: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altLang="ja-JP" sz="3200" dirty="0" smtClean="0">
                    <a:latin typeface="Arial" pitchFamily="34" charset="0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600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ut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rquire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accurate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input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ja-JP" sz="2600" b="0" i="0" smtClean="0">
                                    <a:latin typeface="Arial" pitchFamily="34" charset="0"/>
                                    <a:cs typeface="Arial" pitchFamily="34" charset="0"/>
                                  </a:rPr>
                                  <m:t>distributions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ja-JP" alt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5273913"/>
                <a:ext cx="3428503" cy="1349857"/>
              </a:xfrm>
              <a:prstGeom prst="rect">
                <a:avLst/>
              </a:prstGeom>
              <a:blipFill rotWithShape="1">
                <a:blip r:embed="rId12"/>
                <a:stretch>
                  <a:fillRect t="-58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346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5.8|2.3|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3.1|6.5|8.3|9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4.2|2.1|2|0.7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5.8|2.3|4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3.2"/>
</p:tagLst>
</file>

<file path=ppt/theme/theme1.xml><?xml version="1.0" encoding="utf-8"?>
<a:theme xmlns:a="http://schemas.openxmlformats.org/drawingml/2006/main" name="カスタマイズド_ピン">
  <a:themeElements>
    <a:clrScheme name="カスタマイズド_ピン 11">
      <a:dk1>
        <a:srgbClr val="005A58"/>
      </a:dk1>
      <a:lt1>
        <a:srgbClr val="FFFFFF"/>
      </a:lt1>
      <a:dk2>
        <a:srgbClr val="4BB7B7"/>
      </a:dk2>
      <a:lt2>
        <a:srgbClr val="99CCFF"/>
      </a:lt2>
      <a:accent1>
        <a:srgbClr val="586F9E"/>
      </a:accent1>
      <a:accent2>
        <a:srgbClr val="4A24A8"/>
      </a:accent2>
      <a:accent3>
        <a:srgbClr val="B1D8D8"/>
      </a:accent3>
      <a:accent4>
        <a:srgbClr val="DADADA"/>
      </a:accent4>
      <a:accent5>
        <a:srgbClr val="B4BBCC"/>
      </a:accent5>
      <a:accent6>
        <a:srgbClr val="422098"/>
      </a:accent6>
      <a:hlink>
        <a:srgbClr val="CCECFF"/>
      </a:hlink>
      <a:folHlink>
        <a:srgbClr val="B2B2B2"/>
      </a:folHlink>
    </a:clrScheme>
    <a:fontScheme name="カスタマイズド_ピン">
      <a:majorFont>
        <a:latin typeface="ＭＳ Ｐゴシック"/>
        <a:ea typeface="ＭＳ Ｐゴシック"/>
        <a:cs typeface=""/>
      </a:majorFont>
      <a:minorFont>
        <a:latin typeface="ＭＳ Ｐゴシック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ＭＳ Ｐゴシック" charset="-128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ＭＳ Ｐゴシック" charset="-128"/>
            <a:ea typeface="ＭＳ Ｐゴシック" charset="-128"/>
          </a:defRPr>
        </a:defPPr>
      </a:lstStyle>
    </a:lnDef>
  </a:objectDefaults>
  <a:extraClrSchemeLst>
    <a:extraClrScheme>
      <a:clrScheme name="カスタマイズド_ピン 1">
        <a:dk1>
          <a:srgbClr val="5C1F00"/>
        </a:dk1>
        <a:lt1>
          <a:srgbClr val="FFFFFF"/>
        </a:lt1>
        <a:dk2>
          <a:srgbClr val="E55555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F0B4B4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カスタマイズド_ピン 2">
        <a:dk1>
          <a:srgbClr val="2D2015"/>
        </a:dk1>
        <a:lt1>
          <a:srgbClr val="FFFFFF"/>
        </a:lt1>
        <a:dk2>
          <a:srgbClr val="9C8D6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CBC5B8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ADBA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カスタマイズド_ピン 3">
        <a:dk1>
          <a:srgbClr val="C0C0C0"/>
        </a:dk1>
        <a:lt1>
          <a:srgbClr val="FFFFFF"/>
        </a:lt1>
        <a:dk2>
          <a:srgbClr val="000000"/>
        </a:dk2>
        <a:lt2>
          <a:srgbClr val="333333"/>
        </a:lt2>
        <a:accent1>
          <a:srgbClr val="5F5F5F"/>
        </a:accent1>
        <a:accent2>
          <a:srgbClr val="DDDDDD"/>
        </a:accent2>
        <a:accent3>
          <a:srgbClr val="FFFFFF"/>
        </a:accent3>
        <a:accent4>
          <a:srgbClr val="A4A4A4"/>
        </a:accent4>
        <a:accent5>
          <a:srgbClr val="B6B6B6"/>
        </a:accent5>
        <a:accent6>
          <a:srgbClr val="C8C8C8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カスタマイズド_ピン 4">
        <a:dk1>
          <a:srgbClr val="003366"/>
        </a:dk1>
        <a:lt1>
          <a:srgbClr val="FFFFFF"/>
        </a:lt1>
        <a:dk2>
          <a:srgbClr val="42A5F0"/>
        </a:dk2>
        <a:lt2>
          <a:srgbClr val="3399FF"/>
        </a:lt2>
        <a:accent1>
          <a:srgbClr val="4880B8"/>
        </a:accent1>
        <a:accent2>
          <a:srgbClr val="00B000"/>
        </a:accent2>
        <a:accent3>
          <a:srgbClr val="B0CFF6"/>
        </a:accent3>
        <a:accent4>
          <a:srgbClr val="DADADA"/>
        </a:accent4>
        <a:accent5>
          <a:srgbClr val="B1C0D8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カスタマイズド_ピン 5">
        <a:dk1>
          <a:srgbClr val="336699"/>
        </a:dk1>
        <a:lt1>
          <a:srgbClr val="FFFFFF"/>
        </a:lt1>
        <a:dk2>
          <a:srgbClr val="DDDDDD"/>
        </a:dk2>
        <a:lt2>
          <a:srgbClr val="B2C8D8"/>
        </a:lt2>
        <a:accent1>
          <a:srgbClr val="1F62C5"/>
        </a:accent1>
        <a:accent2>
          <a:srgbClr val="468A4B"/>
        </a:accent2>
        <a:accent3>
          <a:srgbClr val="EBEBEB"/>
        </a:accent3>
        <a:accent4>
          <a:srgbClr val="DADADA"/>
        </a:accent4>
        <a:accent5>
          <a:srgbClr val="ABB7DF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カスタマイズド_ピン 6">
        <a:dk1>
          <a:srgbClr val="777777"/>
        </a:dk1>
        <a:lt1>
          <a:srgbClr val="FFFFFF"/>
        </a:lt1>
        <a:dk2>
          <a:srgbClr val="ABADA1"/>
        </a:dk2>
        <a:lt2>
          <a:srgbClr val="C2C2BA"/>
        </a:lt2>
        <a:accent1>
          <a:srgbClr val="909082"/>
        </a:accent1>
        <a:accent2>
          <a:srgbClr val="809EA8"/>
        </a:accent2>
        <a:accent3>
          <a:srgbClr val="D2D3CD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カスタマイズド_ピン 7">
        <a:dk1>
          <a:srgbClr val="3E3E5C"/>
        </a:dk1>
        <a:lt1>
          <a:srgbClr val="FFFFFF"/>
        </a:lt1>
        <a:dk2>
          <a:srgbClr val="BABBD2"/>
        </a:dk2>
        <a:lt2>
          <a:srgbClr val="B2B2B2"/>
        </a:lt2>
        <a:accent1>
          <a:srgbClr val="787682"/>
        </a:accent1>
        <a:accent2>
          <a:srgbClr val="6699FF"/>
        </a:accent2>
        <a:accent3>
          <a:srgbClr val="D9DAE5"/>
        </a:accent3>
        <a:accent4>
          <a:srgbClr val="DADADA"/>
        </a:accent4>
        <a:accent5>
          <a:srgbClr val="BEBDC1"/>
        </a:accent5>
        <a:accent6>
          <a:srgbClr val="5C8A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カスタマイズド_ピン 8">
        <a:dk1>
          <a:srgbClr val="777777"/>
        </a:dk1>
        <a:lt1>
          <a:srgbClr val="FFFFDF"/>
        </a:lt1>
        <a:dk2>
          <a:srgbClr val="FFFFD9"/>
        </a:dk2>
        <a:lt2>
          <a:srgbClr val="AA8322"/>
        </a:lt2>
        <a:accent1>
          <a:srgbClr val="D6B778"/>
        </a:accent1>
        <a:accent2>
          <a:srgbClr val="33CCCC"/>
        </a:accent2>
        <a:accent3>
          <a:srgbClr val="FFFFE9"/>
        </a:accent3>
        <a:accent4>
          <a:srgbClr val="DADABE"/>
        </a:accent4>
        <a:accent5>
          <a:srgbClr val="E8D8BE"/>
        </a:accent5>
        <a:accent6>
          <a:srgbClr val="2DB9B9"/>
        </a:accent6>
        <a:hlink>
          <a:srgbClr val="FF5050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カスタマイズド_ピン 9">
        <a:dk1>
          <a:srgbClr val="EACD64"/>
        </a:dk1>
        <a:lt1>
          <a:srgbClr val="FEDA9A"/>
        </a:lt1>
        <a:dk2>
          <a:srgbClr val="AD7625"/>
        </a:dk2>
        <a:lt2>
          <a:srgbClr val="969696"/>
        </a:lt2>
        <a:accent1>
          <a:srgbClr val="8F6F59"/>
        </a:accent1>
        <a:accent2>
          <a:srgbClr val="FFC891"/>
        </a:accent2>
        <a:accent3>
          <a:srgbClr val="FEEACA"/>
        </a:accent3>
        <a:accent4>
          <a:srgbClr val="C8AF54"/>
        </a:accent4>
        <a:accent5>
          <a:srgbClr val="C6BBB5"/>
        </a:accent5>
        <a:accent6>
          <a:srgbClr val="E7B583"/>
        </a:accent6>
        <a:hlink>
          <a:srgbClr val="FF8A3B"/>
        </a:hlink>
        <a:folHlink>
          <a:srgbClr val="EEC9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カスタマイズド_ピン 10">
        <a:dk1>
          <a:srgbClr val="808080"/>
        </a:dk1>
        <a:lt1>
          <a:srgbClr val="FFFFFF"/>
        </a:lt1>
        <a:dk2>
          <a:srgbClr val="F8F8F8"/>
        </a:dk2>
        <a:lt2>
          <a:srgbClr val="0099CC"/>
        </a:lt2>
        <a:accent1>
          <a:srgbClr val="66A0CC"/>
        </a:accent1>
        <a:accent2>
          <a:srgbClr val="CCCCFF"/>
        </a:accent2>
        <a:accent3>
          <a:srgbClr val="FBFBFB"/>
        </a:accent3>
        <a:accent4>
          <a:srgbClr val="DADADA"/>
        </a:accent4>
        <a:accent5>
          <a:srgbClr val="B8CDE2"/>
        </a:accent5>
        <a:accent6>
          <a:srgbClr val="B9B9E7"/>
        </a:accent6>
        <a:hlink>
          <a:srgbClr val="3333CC"/>
        </a:hlink>
        <a:folHlink>
          <a:srgbClr val="4D4D4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カスタマイズド_ピン 11">
        <a:dk1>
          <a:srgbClr val="005A58"/>
        </a:dk1>
        <a:lt1>
          <a:srgbClr val="FFFFFF"/>
        </a:lt1>
        <a:dk2>
          <a:srgbClr val="4BB7B7"/>
        </a:dk2>
        <a:lt2>
          <a:srgbClr val="99CCFF"/>
        </a:lt2>
        <a:accent1>
          <a:srgbClr val="586F9E"/>
        </a:accent1>
        <a:accent2>
          <a:srgbClr val="4A24A8"/>
        </a:accent2>
        <a:accent3>
          <a:srgbClr val="B1D8D8"/>
        </a:accent3>
        <a:accent4>
          <a:srgbClr val="DADADA"/>
        </a:accent4>
        <a:accent5>
          <a:srgbClr val="B4BBCC"/>
        </a:accent5>
        <a:accent6>
          <a:srgbClr val="422098"/>
        </a:accent6>
        <a:hlink>
          <a:srgbClr val="CCE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カスタマイズド_ピン</Template>
  <TotalTime>11031</TotalTime>
  <Words>1941</Words>
  <Application>Microsoft Office PowerPoint</Application>
  <PresentationFormat>画面に合わせる (4:3)</PresentationFormat>
  <Paragraphs>523</Paragraphs>
  <Slides>51</Slides>
  <Notes>51</Notes>
  <HiddenSlides>0</HiddenSlides>
  <MMClips>6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1</vt:i4>
      </vt:variant>
    </vt:vector>
  </HeadingPairs>
  <TitlesOfParts>
    <vt:vector size="54" baseType="lpstr">
      <vt:lpstr>カスタマイズド_ピン</vt:lpstr>
      <vt:lpstr>Equation</vt:lpstr>
      <vt:lpstr>グラフ</vt:lpstr>
      <vt:lpstr>September 4, 2012 British Machine Vision Conference</vt:lpstr>
      <vt:lpstr>Image segmentation</vt:lpstr>
      <vt:lpstr>Main idea of our method</vt:lpstr>
      <vt:lpstr>Challenges</vt:lpstr>
      <vt:lpstr>Agenda</vt:lpstr>
      <vt:lpstr>PowerPoint プレゼンテーション</vt:lpstr>
      <vt:lpstr>Binary labeling &amp; energy optimization</vt:lpstr>
      <vt:lpstr>Consistency measure: local &amp; global</vt:lpstr>
      <vt:lpstr>Overview of local &amp; global measures</vt:lpstr>
      <vt:lpstr>Overview of local &amp; global measures</vt:lpstr>
      <vt:lpstr>Methods based on local measures</vt:lpstr>
      <vt:lpstr>Overview of local &amp; global measures</vt:lpstr>
      <vt:lpstr>Concept of global measures</vt:lpstr>
      <vt:lpstr>Issues on global measures</vt:lpstr>
      <vt:lpstr>Motivation of this research</vt:lpstr>
      <vt:lpstr>PowerPoint プレゼンテーション</vt:lpstr>
      <vt:lpstr>Proposed dual matching method</vt:lpstr>
      <vt:lpstr>Proposed new energy function</vt:lpstr>
      <vt:lpstr>PowerPoint プレゼンテーション</vt:lpstr>
      <vt:lpstr>Optimal weight: proportional to area size</vt:lpstr>
      <vt:lpstr>Estimation of area size ratios</vt:lpstr>
      <vt:lpstr>PowerPoint プレゼンテーション</vt:lpstr>
      <vt:lpstr>Previous optimization method</vt:lpstr>
      <vt:lpstr>Overview of optimization process</vt:lpstr>
      <vt:lpstr>PowerPoint プレゼンテーション</vt:lpstr>
      <vt:lpstr>Common setup　</vt:lpstr>
      <vt:lpstr>PowerPoint プレゼンテーション</vt:lpstr>
      <vt:lpstr>Evaluation of estimated weights</vt:lpstr>
      <vt:lpstr>Purpose of this experiment</vt:lpstr>
      <vt:lpstr>Evaluation of weight estimation</vt:lpstr>
      <vt:lpstr>Evaluation of weight estimation</vt:lpstr>
      <vt:lpstr>PowerPoint プレゼンテーション</vt:lpstr>
      <vt:lpstr>Image segmentation</vt:lpstr>
      <vt:lpstr>Image segmentation result</vt:lpstr>
      <vt:lpstr>PowerPoint プレゼンテーション</vt:lpstr>
      <vt:lpstr>PowerPoint プレゼンテーション</vt:lpstr>
      <vt:lpstr>PowerPoint プレゼンテーション</vt:lpstr>
      <vt:lpstr>Purpose: global vs local measures</vt:lpstr>
      <vt:lpstr>Approximate input from block masks</vt:lpstr>
      <vt:lpstr>Comparison using block masks</vt:lpstr>
      <vt:lpstr>Dual matching vs single matching</vt:lpstr>
      <vt:lpstr>Estimated weights vs fixed weights</vt:lpstr>
      <vt:lpstr>Global measure vs local measure</vt:lpstr>
      <vt:lpstr>PowerPoint プレゼンテーション</vt:lpstr>
      <vt:lpstr>Contributions</vt:lpstr>
      <vt:lpstr>PowerPoint プレゼンテーション</vt:lpstr>
      <vt:lpstr>PowerPoint プレゼンテーション</vt:lpstr>
      <vt:lpstr>Video segmentation</vt:lpstr>
      <vt:lpstr>PowerPoint プレゼンテーション</vt:lpstr>
      <vt:lpstr>Smoothness term</vt:lpstr>
      <vt:lpstr>Issue on optimizing our energ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年06月10日 進捗報告</dc:title>
  <dc:creator>TATSUNORI</dc:creator>
  <cp:lastModifiedBy>Tatsunori</cp:lastModifiedBy>
  <cp:revision>1124</cp:revision>
  <cp:lastPrinted>2012-08-25T21:05:52Z</cp:lastPrinted>
  <dcterms:created xsi:type="dcterms:W3CDTF">2011-06-09T16:02:36Z</dcterms:created>
  <dcterms:modified xsi:type="dcterms:W3CDTF">2012-09-07T22:4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721161041</vt:lpwstr>
  </property>
</Properties>
</file>